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notesMasterIdLst>
    <p:notesMasterId r:id="rId17"/>
  </p:notesMasterIdLst>
  <p:sldIdLst>
    <p:sldId id="256" r:id="rId2"/>
    <p:sldId id="257" r:id="rId3"/>
    <p:sldId id="276" r:id="rId4"/>
    <p:sldId id="277" r:id="rId5"/>
    <p:sldId id="259" r:id="rId6"/>
    <p:sldId id="261" r:id="rId7"/>
    <p:sldId id="278" r:id="rId8"/>
    <p:sldId id="260" r:id="rId9"/>
    <p:sldId id="269" r:id="rId10"/>
    <p:sldId id="270" r:id="rId11"/>
    <p:sldId id="265" r:id="rId12"/>
    <p:sldId id="266" r:id="rId13"/>
    <p:sldId id="267" r:id="rId14"/>
    <p:sldId id="268" r:id="rId15"/>
    <p:sldId id="271" r:id="rId16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8119288-5BCC-41FA-B66B-DEFC3C4D19BF}" v="66" dt="2026-01-17T06:36:29.39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83" d="100"/>
          <a:sy n="83" d="100"/>
        </p:scale>
        <p:origin x="88" y="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22320A51-728D-4BC4-BF5C-30FA8C13F3BF}"/>
    <pc:docChg chg="custSel replTag">
      <pc:chgData name="Danny Young" userId="cb0f4ce2-eb4f-479e-8e8f-3beb257e632f" providerId="ADAL" clId="{22320A51-728D-4BC4-BF5C-30FA8C13F3BF}" dt="2021-12-11T07:22:17.600" v="0"/>
      <pc:docMkLst>
        <pc:docMk/>
      </pc:docMkLst>
    </pc:docChg>
  </pc:docChgLst>
  <pc:docChgLst>
    <pc:chgData name="Danny Young" userId="cb0f4ce2-eb4f-479e-8e8f-3beb257e632f" providerId="ADAL" clId="{68119288-5BCC-41FA-B66B-DEFC3C4D19BF}"/>
    <pc:docChg chg="undo custSel addSld modSld">
      <pc:chgData name="Danny Young" userId="cb0f4ce2-eb4f-479e-8e8f-3beb257e632f" providerId="ADAL" clId="{68119288-5BCC-41FA-B66B-DEFC3C4D19BF}" dt="2026-01-17T06:36:32.177" v="333" actId="1076"/>
      <pc:docMkLst>
        <pc:docMk/>
      </pc:docMkLst>
      <pc:sldChg chg="add">
        <pc:chgData name="Danny Young" userId="cb0f4ce2-eb4f-479e-8e8f-3beb257e632f" providerId="ADAL" clId="{68119288-5BCC-41FA-B66B-DEFC3C4D19BF}" dt="2026-01-17T06:26:17.877" v="0"/>
        <pc:sldMkLst>
          <pc:docMk/>
          <pc:sldMk cId="0" sldId="276"/>
        </pc:sldMkLst>
      </pc:sldChg>
      <pc:sldChg chg="add">
        <pc:chgData name="Danny Young" userId="cb0f4ce2-eb4f-479e-8e8f-3beb257e632f" providerId="ADAL" clId="{68119288-5BCC-41FA-B66B-DEFC3C4D19BF}" dt="2026-01-17T06:26:17.877" v="0"/>
        <pc:sldMkLst>
          <pc:docMk/>
          <pc:sldMk cId="0" sldId="277"/>
        </pc:sldMkLst>
      </pc:sldChg>
      <pc:sldChg chg="addSp delSp modSp new mod modAnim">
        <pc:chgData name="Danny Young" userId="cb0f4ce2-eb4f-479e-8e8f-3beb257e632f" providerId="ADAL" clId="{68119288-5BCC-41FA-B66B-DEFC3C4D19BF}" dt="2026-01-17T06:36:32.177" v="333" actId="1076"/>
        <pc:sldMkLst>
          <pc:docMk/>
          <pc:sldMk cId="1183743415" sldId="278"/>
        </pc:sldMkLst>
        <pc:spChg chg="mod">
          <ac:chgData name="Danny Young" userId="cb0f4ce2-eb4f-479e-8e8f-3beb257e632f" providerId="ADAL" clId="{68119288-5BCC-41FA-B66B-DEFC3C4D19BF}" dt="2026-01-17T06:32:14.367" v="226" actId="1076"/>
          <ac:spMkLst>
            <pc:docMk/>
            <pc:sldMk cId="1183743415" sldId="278"/>
            <ac:spMk id="2" creationId="{65081330-B989-E944-53C8-44DD3B4D6957}"/>
          </ac:spMkLst>
        </pc:spChg>
        <pc:spChg chg="mod">
          <ac:chgData name="Danny Young" userId="cb0f4ce2-eb4f-479e-8e8f-3beb257e632f" providerId="ADAL" clId="{68119288-5BCC-41FA-B66B-DEFC3C4D19BF}" dt="2026-01-17T06:32:20.543" v="228" actId="14100"/>
          <ac:spMkLst>
            <pc:docMk/>
            <pc:sldMk cId="1183743415" sldId="278"/>
            <ac:spMk id="3" creationId="{118B465F-0049-0D1E-0603-2C2C51ADFCBE}"/>
          </ac:spMkLst>
        </pc:spChg>
        <pc:spChg chg="add mod">
          <ac:chgData name="Danny Young" userId="cb0f4ce2-eb4f-479e-8e8f-3beb257e632f" providerId="ADAL" clId="{68119288-5BCC-41FA-B66B-DEFC3C4D19BF}" dt="2026-01-17T06:29:03.134" v="160" actId="164"/>
          <ac:spMkLst>
            <pc:docMk/>
            <pc:sldMk cId="1183743415" sldId="278"/>
            <ac:spMk id="4" creationId="{90E8E878-5BD8-AA5D-37F3-289F97EAC7CC}"/>
          </ac:spMkLst>
        </pc:spChg>
        <pc:spChg chg="add mod">
          <ac:chgData name="Danny Young" userId="cb0f4ce2-eb4f-479e-8e8f-3beb257e632f" providerId="ADAL" clId="{68119288-5BCC-41FA-B66B-DEFC3C4D19BF}" dt="2026-01-17T06:29:03.134" v="160" actId="164"/>
          <ac:spMkLst>
            <pc:docMk/>
            <pc:sldMk cId="1183743415" sldId="278"/>
            <ac:spMk id="5" creationId="{C7BD48A8-93C5-3C08-36D0-DE66EC003C81}"/>
          </ac:spMkLst>
        </pc:spChg>
        <pc:spChg chg="mod topLvl">
          <ac:chgData name="Danny Young" userId="cb0f4ce2-eb4f-479e-8e8f-3beb257e632f" providerId="ADAL" clId="{68119288-5BCC-41FA-B66B-DEFC3C4D19BF}" dt="2026-01-17T06:33:21.628" v="250" actId="1076"/>
          <ac:spMkLst>
            <pc:docMk/>
            <pc:sldMk cId="1183743415" sldId="278"/>
            <ac:spMk id="8" creationId="{22A84E89-9E55-68B6-2F78-2F6D2B4F245D}"/>
          </ac:spMkLst>
        </pc:spChg>
        <pc:spChg chg="mod topLvl">
          <ac:chgData name="Danny Young" userId="cb0f4ce2-eb4f-479e-8e8f-3beb257e632f" providerId="ADAL" clId="{68119288-5BCC-41FA-B66B-DEFC3C4D19BF}" dt="2026-01-17T06:32:25.772" v="229" actId="1076"/>
          <ac:spMkLst>
            <pc:docMk/>
            <pc:sldMk cId="1183743415" sldId="278"/>
            <ac:spMk id="9" creationId="{8E46ED4F-9322-44AD-5796-A4B92EC90FDB}"/>
          </ac:spMkLst>
        </pc:spChg>
        <pc:spChg chg="mod topLvl">
          <ac:chgData name="Danny Young" userId="cb0f4ce2-eb4f-479e-8e8f-3beb257e632f" providerId="ADAL" clId="{68119288-5BCC-41FA-B66B-DEFC3C4D19BF}" dt="2026-01-17T06:32:25.772" v="229" actId="1076"/>
          <ac:spMkLst>
            <pc:docMk/>
            <pc:sldMk cId="1183743415" sldId="278"/>
            <ac:spMk id="11" creationId="{9558198B-F064-8083-CFD2-62FB9680180C}"/>
          </ac:spMkLst>
        </pc:spChg>
        <pc:spChg chg="mod topLvl">
          <ac:chgData name="Danny Young" userId="cb0f4ce2-eb4f-479e-8e8f-3beb257e632f" providerId="ADAL" clId="{68119288-5BCC-41FA-B66B-DEFC3C4D19BF}" dt="2026-01-17T06:32:25.772" v="229" actId="1076"/>
          <ac:spMkLst>
            <pc:docMk/>
            <pc:sldMk cId="1183743415" sldId="278"/>
            <ac:spMk id="12" creationId="{6D85EA1A-C236-FDAF-7076-78B75762184A}"/>
          </ac:spMkLst>
        </pc:spChg>
        <pc:spChg chg="mod">
          <ac:chgData name="Danny Young" userId="cb0f4ce2-eb4f-479e-8e8f-3beb257e632f" providerId="ADAL" clId="{68119288-5BCC-41FA-B66B-DEFC3C4D19BF}" dt="2026-01-17T06:33:20.096" v="249"/>
          <ac:spMkLst>
            <pc:docMk/>
            <pc:sldMk cId="1183743415" sldId="278"/>
            <ac:spMk id="21" creationId="{B0AAAB61-5BF9-B2FB-8EC0-F649FD8C0AB1}"/>
          </ac:spMkLst>
        </pc:spChg>
        <pc:spChg chg="mod">
          <ac:chgData name="Danny Young" userId="cb0f4ce2-eb4f-479e-8e8f-3beb257e632f" providerId="ADAL" clId="{68119288-5BCC-41FA-B66B-DEFC3C4D19BF}" dt="2026-01-17T06:33:20.096" v="249"/>
          <ac:spMkLst>
            <pc:docMk/>
            <pc:sldMk cId="1183743415" sldId="278"/>
            <ac:spMk id="22" creationId="{65357DDE-1F0A-F04B-F4B7-0F11837B5C40}"/>
          </ac:spMkLst>
        </pc:spChg>
        <pc:spChg chg="mod">
          <ac:chgData name="Danny Young" userId="cb0f4ce2-eb4f-479e-8e8f-3beb257e632f" providerId="ADAL" clId="{68119288-5BCC-41FA-B66B-DEFC3C4D19BF}" dt="2026-01-17T06:33:16.164" v="247"/>
          <ac:spMkLst>
            <pc:docMk/>
            <pc:sldMk cId="1183743415" sldId="278"/>
            <ac:spMk id="24" creationId="{B49E617B-FFBE-5C30-5957-C056D5311DCE}"/>
          </ac:spMkLst>
        </pc:spChg>
        <pc:spChg chg="mod">
          <ac:chgData name="Danny Young" userId="cb0f4ce2-eb4f-479e-8e8f-3beb257e632f" providerId="ADAL" clId="{68119288-5BCC-41FA-B66B-DEFC3C4D19BF}" dt="2026-01-17T06:33:16.164" v="247"/>
          <ac:spMkLst>
            <pc:docMk/>
            <pc:sldMk cId="1183743415" sldId="278"/>
            <ac:spMk id="25" creationId="{17B44ED5-C0B5-0E55-5F32-02BA5C5C1784}"/>
          </ac:spMkLst>
        </pc:spChg>
        <pc:spChg chg="mod">
          <ac:chgData name="Danny Young" userId="cb0f4ce2-eb4f-479e-8e8f-3beb257e632f" providerId="ADAL" clId="{68119288-5BCC-41FA-B66B-DEFC3C4D19BF}" dt="2026-01-17T06:33:21.873" v="251"/>
          <ac:spMkLst>
            <pc:docMk/>
            <pc:sldMk cId="1183743415" sldId="278"/>
            <ac:spMk id="27" creationId="{1AB94A82-D65E-9DDE-97F2-AEE7C17C53F6}"/>
          </ac:spMkLst>
        </pc:spChg>
        <pc:spChg chg="mod">
          <ac:chgData name="Danny Young" userId="cb0f4ce2-eb4f-479e-8e8f-3beb257e632f" providerId="ADAL" clId="{68119288-5BCC-41FA-B66B-DEFC3C4D19BF}" dt="2026-01-17T06:33:21.873" v="251"/>
          <ac:spMkLst>
            <pc:docMk/>
            <pc:sldMk cId="1183743415" sldId="278"/>
            <ac:spMk id="28" creationId="{597F9B12-A9C6-4A8A-5969-40C3FE83587B}"/>
          </ac:spMkLst>
        </pc:spChg>
        <pc:spChg chg="add mod">
          <ac:chgData name="Danny Young" userId="cb0f4ce2-eb4f-479e-8e8f-3beb257e632f" providerId="ADAL" clId="{68119288-5BCC-41FA-B66B-DEFC3C4D19BF}" dt="2026-01-17T06:33:24.514" v="252" actId="1076"/>
          <ac:spMkLst>
            <pc:docMk/>
            <pc:sldMk cId="1183743415" sldId="278"/>
            <ac:spMk id="29" creationId="{A0F28FB1-E702-6576-A517-A70153492F5A}"/>
          </ac:spMkLst>
        </pc:spChg>
        <pc:spChg chg="add mod">
          <ac:chgData name="Danny Young" userId="cb0f4ce2-eb4f-479e-8e8f-3beb257e632f" providerId="ADAL" clId="{68119288-5BCC-41FA-B66B-DEFC3C4D19BF}" dt="2026-01-17T06:34:33.619" v="267" actId="14100"/>
          <ac:spMkLst>
            <pc:docMk/>
            <pc:sldMk cId="1183743415" sldId="278"/>
            <ac:spMk id="30" creationId="{1115C8CB-CA31-EF9E-11A8-9A022117C3FE}"/>
          </ac:spMkLst>
        </pc:spChg>
        <pc:spChg chg="add mod">
          <ac:chgData name="Danny Young" userId="cb0f4ce2-eb4f-479e-8e8f-3beb257e632f" providerId="ADAL" clId="{68119288-5BCC-41FA-B66B-DEFC3C4D19BF}" dt="2026-01-17T06:34:46.412" v="271" actId="1076"/>
          <ac:spMkLst>
            <pc:docMk/>
            <pc:sldMk cId="1183743415" sldId="278"/>
            <ac:spMk id="31" creationId="{661E8A18-6F02-65F3-46B1-D0E67B2991D7}"/>
          </ac:spMkLst>
        </pc:spChg>
        <pc:spChg chg="add mod">
          <ac:chgData name="Danny Young" userId="cb0f4ce2-eb4f-479e-8e8f-3beb257e632f" providerId="ADAL" clId="{68119288-5BCC-41FA-B66B-DEFC3C4D19BF}" dt="2026-01-17T06:34:56.323" v="275" actId="1076"/>
          <ac:spMkLst>
            <pc:docMk/>
            <pc:sldMk cId="1183743415" sldId="278"/>
            <ac:spMk id="32" creationId="{43E7BBFB-B6E4-DBA5-5EF4-BF60D5536F31}"/>
          </ac:spMkLst>
        </pc:spChg>
        <pc:spChg chg="mod">
          <ac:chgData name="Danny Young" userId="cb0f4ce2-eb4f-479e-8e8f-3beb257e632f" providerId="ADAL" clId="{68119288-5BCC-41FA-B66B-DEFC3C4D19BF}" dt="2026-01-17T06:35:01.903" v="276"/>
          <ac:spMkLst>
            <pc:docMk/>
            <pc:sldMk cId="1183743415" sldId="278"/>
            <ac:spMk id="34" creationId="{41259FF4-6C91-C928-0D58-7A476D43D281}"/>
          </ac:spMkLst>
        </pc:spChg>
        <pc:spChg chg="mod">
          <ac:chgData name="Danny Young" userId="cb0f4ce2-eb4f-479e-8e8f-3beb257e632f" providerId="ADAL" clId="{68119288-5BCC-41FA-B66B-DEFC3C4D19BF}" dt="2026-01-17T06:35:01.903" v="276"/>
          <ac:spMkLst>
            <pc:docMk/>
            <pc:sldMk cId="1183743415" sldId="278"/>
            <ac:spMk id="35" creationId="{39BF5836-6FB7-BD56-2384-02FDCA346F49}"/>
          </ac:spMkLst>
        </pc:spChg>
        <pc:grpChg chg="add mod">
          <ac:chgData name="Danny Young" userId="cb0f4ce2-eb4f-479e-8e8f-3beb257e632f" providerId="ADAL" clId="{68119288-5BCC-41FA-B66B-DEFC3C4D19BF}" dt="2026-01-17T06:33:21.628" v="250" actId="1076"/>
          <ac:grpSpMkLst>
            <pc:docMk/>
            <pc:sldMk cId="1183743415" sldId="278"/>
            <ac:grpSpMk id="6" creationId="{DA641287-38EB-9431-B9E9-5E0E9D701504}"/>
          </ac:grpSpMkLst>
        </pc:grpChg>
        <pc:grpChg chg="add del mod">
          <ac:chgData name="Danny Young" userId="cb0f4ce2-eb4f-479e-8e8f-3beb257e632f" providerId="ADAL" clId="{68119288-5BCC-41FA-B66B-DEFC3C4D19BF}" dt="2026-01-17T06:29:36.151" v="169" actId="165"/>
          <ac:grpSpMkLst>
            <pc:docMk/>
            <pc:sldMk cId="1183743415" sldId="278"/>
            <ac:grpSpMk id="7" creationId="{90E8D71F-4AC5-B554-27BF-DE6DE995E176}"/>
          </ac:grpSpMkLst>
        </pc:grpChg>
        <pc:grpChg chg="add del mod">
          <ac:chgData name="Danny Young" userId="cb0f4ce2-eb4f-479e-8e8f-3beb257e632f" providerId="ADAL" clId="{68119288-5BCC-41FA-B66B-DEFC3C4D19BF}" dt="2026-01-17T06:31:19.241" v="200" actId="165"/>
          <ac:grpSpMkLst>
            <pc:docMk/>
            <pc:sldMk cId="1183743415" sldId="278"/>
            <ac:grpSpMk id="10" creationId="{4ACB57B0-2FF6-0214-D111-F2A10B5A673E}"/>
          </ac:grpSpMkLst>
        </pc:grpChg>
        <pc:grpChg chg="add mod">
          <ac:chgData name="Danny Young" userId="cb0f4ce2-eb4f-479e-8e8f-3beb257e632f" providerId="ADAL" clId="{68119288-5BCC-41FA-B66B-DEFC3C4D19BF}" dt="2026-01-17T06:33:20.096" v="249"/>
          <ac:grpSpMkLst>
            <pc:docMk/>
            <pc:sldMk cId="1183743415" sldId="278"/>
            <ac:grpSpMk id="20" creationId="{1713A11E-3F91-B1D6-029F-265656541D63}"/>
          </ac:grpSpMkLst>
        </pc:grpChg>
        <pc:grpChg chg="add mod">
          <ac:chgData name="Danny Young" userId="cb0f4ce2-eb4f-479e-8e8f-3beb257e632f" providerId="ADAL" clId="{68119288-5BCC-41FA-B66B-DEFC3C4D19BF}" dt="2026-01-17T06:33:16.164" v="247"/>
          <ac:grpSpMkLst>
            <pc:docMk/>
            <pc:sldMk cId="1183743415" sldId="278"/>
            <ac:grpSpMk id="23" creationId="{C7FE3E1A-DBD8-DB39-BDB5-C28A484A2A50}"/>
          </ac:grpSpMkLst>
        </pc:grpChg>
        <pc:grpChg chg="add mod">
          <ac:chgData name="Danny Young" userId="cb0f4ce2-eb4f-479e-8e8f-3beb257e632f" providerId="ADAL" clId="{68119288-5BCC-41FA-B66B-DEFC3C4D19BF}" dt="2026-01-17T06:33:24.514" v="252" actId="1076"/>
          <ac:grpSpMkLst>
            <pc:docMk/>
            <pc:sldMk cId="1183743415" sldId="278"/>
            <ac:grpSpMk id="26" creationId="{F1C97A45-655A-3659-6E3C-250E0F88BCC3}"/>
          </ac:grpSpMkLst>
        </pc:grpChg>
        <pc:grpChg chg="add mod">
          <ac:chgData name="Danny Young" userId="cb0f4ce2-eb4f-479e-8e8f-3beb257e632f" providerId="ADAL" clId="{68119288-5BCC-41FA-B66B-DEFC3C4D19BF}" dt="2026-01-17T06:35:31.511" v="284" actId="14100"/>
          <ac:grpSpMkLst>
            <pc:docMk/>
            <pc:sldMk cId="1183743415" sldId="278"/>
            <ac:grpSpMk id="33" creationId="{1ECEDDC7-E507-9602-21B1-D4D0A8D992C7}"/>
          </ac:grpSpMkLst>
        </pc:grpChg>
        <pc:graphicFrameChg chg="add mod">
          <ac:chgData name="Danny Young" userId="cb0f4ce2-eb4f-479e-8e8f-3beb257e632f" providerId="ADAL" clId="{68119288-5BCC-41FA-B66B-DEFC3C4D19BF}" dt="2026-01-17T06:32:25.772" v="229" actId="1076"/>
          <ac:graphicFrameMkLst>
            <pc:docMk/>
            <pc:sldMk cId="1183743415" sldId="278"/>
            <ac:graphicFrameMk id="13" creationId="{CF1D526C-DDBE-7602-B10E-A9C7DD5313F8}"/>
          </ac:graphicFrameMkLst>
        </pc:graphicFrameChg>
        <pc:graphicFrameChg chg="add mod">
          <ac:chgData name="Danny Young" userId="cb0f4ce2-eb4f-479e-8e8f-3beb257e632f" providerId="ADAL" clId="{68119288-5BCC-41FA-B66B-DEFC3C4D19BF}" dt="2026-01-17T06:32:25.772" v="229" actId="1076"/>
          <ac:graphicFrameMkLst>
            <pc:docMk/>
            <pc:sldMk cId="1183743415" sldId="278"/>
            <ac:graphicFrameMk id="14" creationId="{5215D0EC-3642-CA1C-401E-42C46391E166}"/>
          </ac:graphicFrameMkLst>
        </pc:graphicFrameChg>
        <pc:graphicFrameChg chg="add mod">
          <ac:chgData name="Danny Young" userId="cb0f4ce2-eb4f-479e-8e8f-3beb257e632f" providerId="ADAL" clId="{68119288-5BCC-41FA-B66B-DEFC3C4D19BF}" dt="2026-01-17T06:32:25.772" v="229" actId="1076"/>
          <ac:graphicFrameMkLst>
            <pc:docMk/>
            <pc:sldMk cId="1183743415" sldId="278"/>
            <ac:graphicFrameMk id="15" creationId="{0616284E-A493-C21F-B548-7D9DF7FFE4FC}"/>
          </ac:graphicFrameMkLst>
        </pc:graphicFrameChg>
        <pc:graphicFrameChg chg="add mod">
          <ac:chgData name="Danny Young" userId="cb0f4ce2-eb4f-479e-8e8f-3beb257e632f" providerId="ADAL" clId="{68119288-5BCC-41FA-B66B-DEFC3C4D19BF}" dt="2026-01-17T06:32:25.772" v="229" actId="1076"/>
          <ac:graphicFrameMkLst>
            <pc:docMk/>
            <pc:sldMk cId="1183743415" sldId="278"/>
            <ac:graphicFrameMk id="16" creationId="{4D1DE296-14BC-1541-1288-9C0F3EC3AFCA}"/>
          </ac:graphicFrameMkLst>
        </pc:graphicFrameChg>
        <pc:graphicFrameChg chg="add mod">
          <ac:chgData name="Danny Young" userId="cb0f4ce2-eb4f-479e-8e8f-3beb257e632f" providerId="ADAL" clId="{68119288-5BCC-41FA-B66B-DEFC3C4D19BF}" dt="2026-01-17T06:32:25.772" v="229" actId="1076"/>
          <ac:graphicFrameMkLst>
            <pc:docMk/>
            <pc:sldMk cId="1183743415" sldId="278"/>
            <ac:graphicFrameMk id="17" creationId="{9AD10D5A-AE86-C1EE-F1D7-8D19F942666A}"/>
          </ac:graphicFrameMkLst>
        </pc:graphicFrameChg>
        <pc:graphicFrameChg chg="add mod">
          <ac:chgData name="Danny Young" userId="cb0f4ce2-eb4f-479e-8e8f-3beb257e632f" providerId="ADAL" clId="{68119288-5BCC-41FA-B66B-DEFC3C4D19BF}" dt="2026-01-17T06:32:46.712" v="237" actId="1076"/>
          <ac:graphicFrameMkLst>
            <pc:docMk/>
            <pc:sldMk cId="1183743415" sldId="278"/>
            <ac:graphicFrameMk id="18" creationId="{5E689EF8-9546-423F-01B0-12586130A9DF}"/>
          </ac:graphicFrameMkLst>
        </pc:graphicFrameChg>
        <pc:graphicFrameChg chg="add mod">
          <ac:chgData name="Danny Young" userId="cb0f4ce2-eb4f-479e-8e8f-3beb257e632f" providerId="ADAL" clId="{68119288-5BCC-41FA-B66B-DEFC3C4D19BF}" dt="2026-01-17T06:33:01.611" v="243" actId="1076"/>
          <ac:graphicFrameMkLst>
            <pc:docMk/>
            <pc:sldMk cId="1183743415" sldId="278"/>
            <ac:graphicFrameMk id="19" creationId="{B3D9AF66-1CE1-0393-353A-1F4B33FB1DF9}"/>
          </ac:graphicFrameMkLst>
        </pc:graphicFrameChg>
        <pc:graphicFrameChg chg="add mod">
          <ac:chgData name="Danny Young" userId="cb0f4ce2-eb4f-479e-8e8f-3beb257e632f" providerId="ADAL" clId="{68119288-5BCC-41FA-B66B-DEFC3C4D19BF}" dt="2026-01-17T06:35:46.310" v="290" actId="1076"/>
          <ac:graphicFrameMkLst>
            <pc:docMk/>
            <pc:sldMk cId="1183743415" sldId="278"/>
            <ac:graphicFrameMk id="36" creationId="{D8EA5BB8-442C-9A63-F494-19A3D551E795}"/>
          </ac:graphicFrameMkLst>
        </pc:graphicFrameChg>
        <pc:graphicFrameChg chg="add mod">
          <ac:chgData name="Danny Young" userId="cb0f4ce2-eb4f-479e-8e8f-3beb257e632f" providerId="ADAL" clId="{68119288-5BCC-41FA-B66B-DEFC3C4D19BF}" dt="2026-01-17T06:35:53.559" v="294" actId="1076"/>
          <ac:graphicFrameMkLst>
            <pc:docMk/>
            <pc:sldMk cId="1183743415" sldId="278"/>
            <ac:graphicFrameMk id="37" creationId="{AB5BC215-2D88-DC12-E3F9-D0105AB26D2D}"/>
          </ac:graphicFrameMkLst>
        </pc:graphicFrameChg>
        <pc:graphicFrameChg chg="add mod">
          <ac:chgData name="Danny Young" userId="cb0f4ce2-eb4f-479e-8e8f-3beb257e632f" providerId="ADAL" clId="{68119288-5BCC-41FA-B66B-DEFC3C4D19BF}" dt="2026-01-17T06:36:00.723" v="298" actId="1076"/>
          <ac:graphicFrameMkLst>
            <pc:docMk/>
            <pc:sldMk cId="1183743415" sldId="278"/>
            <ac:graphicFrameMk id="38" creationId="{15223740-D84A-F0E9-6E09-576607CA2F8B}"/>
          </ac:graphicFrameMkLst>
        </pc:graphicFrameChg>
        <pc:graphicFrameChg chg="add mod">
          <ac:chgData name="Danny Young" userId="cb0f4ce2-eb4f-479e-8e8f-3beb257e632f" providerId="ADAL" clId="{68119288-5BCC-41FA-B66B-DEFC3C4D19BF}" dt="2026-01-17T06:36:07.296" v="320" actId="1037"/>
          <ac:graphicFrameMkLst>
            <pc:docMk/>
            <pc:sldMk cId="1183743415" sldId="278"/>
            <ac:graphicFrameMk id="39" creationId="{FE8E52E8-D94E-4063-2DC6-F300825AFDAD}"/>
          </ac:graphicFrameMkLst>
        </pc:graphicFrameChg>
        <pc:graphicFrameChg chg="add mod">
          <ac:chgData name="Danny Young" userId="cb0f4ce2-eb4f-479e-8e8f-3beb257e632f" providerId="ADAL" clId="{68119288-5BCC-41FA-B66B-DEFC3C4D19BF}" dt="2026-01-17T06:36:13.380" v="324" actId="1076"/>
          <ac:graphicFrameMkLst>
            <pc:docMk/>
            <pc:sldMk cId="1183743415" sldId="278"/>
            <ac:graphicFrameMk id="40" creationId="{74801EA3-883F-141F-CAC4-7ADA7C6F1DC6}"/>
          </ac:graphicFrameMkLst>
        </pc:graphicFrameChg>
        <pc:graphicFrameChg chg="add mod">
          <ac:chgData name="Danny Young" userId="cb0f4ce2-eb4f-479e-8e8f-3beb257e632f" providerId="ADAL" clId="{68119288-5BCC-41FA-B66B-DEFC3C4D19BF}" dt="2026-01-17T06:36:18.063" v="328" actId="1076"/>
          <ac:graphicFrameMkLst>
            <pc:docMk/>
            <pc:sldMk cId="1183743415" sldId="278"/>
            <ac:graphicFrameMk id="41" creationId="{FFBDBDB0-6FC1-3C05-3C75-B57F5C06BCCD}"/>
          </ac:graphicFrameMkLst>
        </pc:graphicFrameChg>
        <pc:graphicFrameChg chg="add mod">
          <ac:chgData name="Danny Young" userId="cb0f4ce2-eb4f-479e-8e8f-3beb257e632f" providerId="ADAL" clId="{68119288-5BCC-41FA-B66B-DEFC3C4D19BF}" dt="2026-01-17T06:36:32.177" v="333" actId="1076"/>
          <ac:graphicFrameMkLst>
            <pc:docMk/>
            <pc:sldMk cId="1183743415" sldId="278"/>
            <ac:graphicFrameMk id="42" creationId="{24B576CB-9676-BD36-776A-D4E2999A2C2E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519490F-6087-4245-8861-1B1A5D3E270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7F2138-DC8E-4D0A-8CD7-4308045A78D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2B31E64B-A34B-49FD-B4D6-5F0B58559DE7}" type="datetimeFigureOut">
              <a:rPr lang="en-US"/>
              <a:pPr>
                <a:defRPr/>
              </a:pPr>
              <a:t>1/16/2026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C27C5B8A-D2F8-4885-9462-2556E898F76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3061E27C-6C66-461D-B1F9-6E5C1857E1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7C4EC63-AC35-4193-89B3-E027B177360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59D5E70-1307-4778-97D0-0E1DEC76BE0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fld id="{F6EB7305-D095-4A2A-8BC3-3C259DD6067C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6C2DFAC2-14FC-4821-89C3-E551AC8F5A4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0178EE38-5CB3-4F8D-A83F-6EF25DA41E9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87A7FDF7-D990-417F-AEF0-0543C8B85E6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AC0E865-7018-42B5-91D8-3D414ED75697}" type="slidenum">
              <a:rPr lang="en-CA" altLang="en-US"/>
              <a:pPr>
                <a:spcBef>
                  <a:spcPct val="0"/>
                </a:spcBef>
              </a:pPr>
              <a:t>1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>
            <a:extLst>
              <a:ext uri="{FF2B5EF4-FFF2-40B4-BE49-F238E27FC236}">
                <a16:creationId xmlns:a16="http://schemas.microsoft.com/office/drawing/2014/main" id="{62A8C75D-8898-4279-9BEB-9B9CA7C1B80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>
            <a:extLst>
              <a:ext uri="{FF2B5EF4-FFF2-40B4-BE49-F238E27FC236}">
                <a16:creationId xmlns:a16="http://schemas.microsoft.com/office/drawing/2014/main" id="{B14132AD-5F6B-47A6-A811-346BCCB197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19460" name="Slide Number Placeholder 3">
            <a:extLst>
              <a:ext uri="{FF2B5EF4-FFF2-40B4-BE49-F238E27FC236}">
                <a16:creationId xmlns:a16="http://schemas.microsoft.com/office/drawing/2014/main" id="{2FF73021-FC16-41EE-A724-1DE81E48F98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103A81A9-5F8B-4E2E-82D3-886F6A777939}" type="slidenum">
              <a:rPr lang="en-US" altLang="en-US">
                <a:latin typeface="Arial" panose="020B0604020202020204" pitchFamily="34" charset="0"/>
              </a:rPr>
              <a:pPr/>
              <a:t>11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B16906-0CE1-47B2-BCAA-E735E07FE33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5145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EB7305-D095-4A2A-8BC3-3C259DD6067C}" type="slidenum">
              <a:rPr lang="en-CA" altLang="en-US" smtClean="0"/>
              <a:pPr/>
              <a:t>1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8730099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EB7305-D095-4A2A-8BC3-3C259DD6067C}" type="slidenum">
              <a:rPr lang="en-CA" altLang="en-US" smtClean="0"/>
              <a:pPr/>
              <a:t>1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846398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EB7305-D095-4A2A-8BC3-3C259DD6067C}" type="slidenum">
              <a:rPr lang="en-CA" altLang="en-US" smtClean="0"/>
              <a:pPr/>
              <a:t>1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85819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EB7305-D095-4A2A-8BC3-3C259DD6067C}" type="slidenum">
              <a:rPr lang="en-CA" altLang="en-US" smtClean="0"/>
              <a:pPr/>
              <a:t>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46720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563208-A37D-48A2-9E1A-EBE3C383350F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70058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563208-A37D-48A2-9E1A-EBE3C383350F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78933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>
            <a:extLst>
              <a:ext uri="{FF2B5EF4-FFF2-40B4-BE49-F238E27FC236}">
                <a16:creationId xmlns:a16="http://schemas.microsoft.com/office/drawing/2014/main" id="{AE064626-D1AB-48D4-A949-743D4AE5AD3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Notes Placeholder 2">
            <a:extLst>
              <a:ext uri="{FF2B5EF4-FFF2-40B4-BE49-F238E27FC236}">
                <a16:creationId xmlns:a16="http://schemas.microsoft.com/office/drawing/2014/main" id="{780DDFC3-856D-4477-8393-03119C73AA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9220" name="Slide Number Placeholder 3">
            <a:extLst>
              <a:ext uri="{FF2B5EF4-FFF2-40B4-BE49-F238E27FC236}">
                <a16:creationId xmlns:a16="http://schemas.microsoft.com/office/drawing/2014/main" id="{CCF510F6-AC60-479A-B4C8-7C63BB28BD8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91472AAF-A4C4-48EB-B395-5F4EDC0719D3}" type="slidenum">
              <a:rPr lang="en-US" altLang="en-US">
                <a:latin typeface="Arial" panose="020B0604020202020204" pitchFamily="34" charset="0"/>
              </a:rPr>
              <a:pPr/>
              <a:t>5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>
            <a:extLst>
              <a:ext uri="{FF2B5EF4-FFF2-40B4-BE49-F238E27FC236}">
                <a16:creationId xmlns:a16="http://schemas.microsoft.com/office/drawing/2014/main" id="{7809C84C-19FF-4C1E-8EB0-3D0EF8E8AA3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Notes Placeholder 2">
            <a:extLst>
              <a:ext uri="{FF2B5EF4-FFF2-40B4-BE49-F238E27FC236}">
                <a16:creationId xmlns:a16="http://schemas.microsoft.com/office/drawing/2014/main" id="{03BB8C13-A62A-4EB7-B5E1-D8D54D6527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11268" name="Slide Number Placeholder 3">
            <a:extLst>
              <a:ext uri="{FF2B5EF4-FFF2-40B4-BE49-F238E27FC236}">
                <a16:creationId xmlns:a16="http://schemas.microsoft.com/office/drawing/2014/main" id="{3334BE0E-47C5-468E-A207-7DE40C9294D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9E31CC34-7F93-4821-BF81-2D29C84FF187}" type="slidenum">
              <a:rPr lang="en-US" altLang="en-US">
                <a:latin typeface="Arial" panose="020B0604020202020204" pitchFamily="34" charset="0"/>
              </a:rPr>
              <a:pPr/>
              <a:t>6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>
            <a:extLst>
              <a:ext uri="{FF2B5EF4-FFF2-40B4-BE49-F238E27FC236}">
                <a16:creationId xmlns:a16="http://schemas.microsoft.com/office/drawing/2014/main" id="{A084649E-9D7A-4CFB-AEF6-E820E9BA282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Notes Placeholder 2">
            <a:extLst>
              <a:ext uri="{FF2B5EF4-FFF2-40B4-BE49-F238E27FC236}">
                <a16:creationId xmlns:a16="http://schemas.microsoft.com/office/drawing/2014/main" id="{2CC4D145-4730-4903-88F7-F76E05E215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13316" name="Slide Number Placeholder 3">
            <a:extLst>
              <a:ext uri="{FF2B5EF4-FFF2-40B4-BE49-F238E27FC236}">
                <a16:creationId xmlns:a16="http://schemas.microsoft.com/office/drawing/2014/main" id="{5EF91B3E-26F0-43B7-8D15-4AACF8D13A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AAB7E665-7958-4769-B6DF-F3D66FAFA69B}" type="slidenum">
              <a:rPr lang="en-US" altLang="en-US">
                <a:latin typeface="Arial" panose="020B0604020202020204" pitchFamily="34" charset="0"/>
              </a:rPr>
              <a:pPr/>
              <a:t>8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EB7305-D095-4A2A-8BC3-3C259DD6067C}" type="slidenum">
              <a:rPr lang="en-CA" altLang="en-US" smtClean="0"/>
              <a:pPr/>
              <a:t>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37989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EB7305-D095-4A2A-8BC3-3C259DD6067C}" type="slidenum">
              <a:rPr lang="en-CA" altLang="en-US" smtClean="0"/>
              <a:pPr/>
              <a:t>10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2176601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3814368-C210-484B-B965-5AB4586B221D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DC8E42B-819E-499D-B111-B3EF8645F1EE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952D64C-295B-4493-BC5C-5F7A512AC4EA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B668125-ACAB-4916-82EF-6955A6B32EDA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60961B66-26A7-4215-8A7C-62E82817CCE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265AC192-5627-4F30-831A-51C674908066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042DBF6C-78CF-4D1F-8C7E-B15133284DAE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D370D8F5-A017-4E73-98F2-52A6502AC0B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" name="Straight Connector 13">
            <a:extLst>
              <a:ext uri="{FF2B5EF4-FFF2-40B4-BE49-F238E27FC236}">
                <a16:creationId xmlns:a16="http://schemas.microsoft.com/office/drawing/2014/main" id="{C78033F3-95D5-4363-B896-B65DAD91826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5" name="Straight Connector 14">
            <a:extLst>
              <a:ext uri="{FF2B5EF4-FFF2-40B4-BE49-F238E27FC236}">
                <a16:creationId xmlns:a16="http://schemas.microsoft.com/office/drawing/2014/main" id="{7101F529-D8FA-40AB-AC2F-8CD8E5584677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21795E3-BB40-44A7-A7FF-7167E08C3801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C78E4E5C-FA3B-4C8C-B837-70E854572BAF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34D0353D-25B0-4877-B4CF-C7707B7731A3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F4B43B1-4471-4252-882B-D47B86E9931F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2A9ECA65-EF61-4884-B904-FDEF3AF886B6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C380F446-1E11-4993-A1B8-00238E10313D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>
            <a:extLst>
              <a:ext uri="{FF2B5EF4-FFF2-40B4-BE49-F238E27FC236}">
                <a16:creationId xmlns:a16="http://schemas.microsoft.com/office/drawing/2014/main" id="{343F6E94-DEEE-45E3-A292-C64F0BEB44D4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EC3A18-023B-480B-94D4-7DD69AED614F}" type="datetimeFigureOut">
              <a:rPr lang="en-US"/>
              <a:pPr>
                <a:defRPr/>
              </a:pPr>
              <a:t>1/16/2026</a:t>
            </a:fld>
            <a:endParaRPr lang="en-CA"/>
          </a:p>
        </p:txBody>
      </p:sp>
      <p:sp>
        <p:nvSpPr>
          <p:cNvPr id="23" name="Footer Placeholder 16">
            <a:extLst>
              <a:ext uri="{FF2B5EF4-FFF2-40B4-BE49-F238E27FC236}">
                <a16:creationId xmlns:a16="http://schemas.microsoft.com/office/drawing/2014/main" id="{E33F599E-6E41-4F23-A6F6-8E0E1F48FB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>
            <a:extLst>
              <a:ext uri="{FF2B5EF4-FFF2-40B4-BE49-F238E27FC236}">
                <a16:creationId xmlns:a16="http://schemas.microsoft.com/office/drawing/2014/main" id="{CDFB3706-8278-47DD-AFA5-CCE92EE46D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3607CEC5-497E-4255-99DE-E3F402BB9106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393252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A7E6DF71-AA56-4743-806B-3836985A95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FABC1-F92E-40C0-AAF7-78A31668E9F6}" type="datetimeFigureOut">
              <a:rPr lang="en-US"/>
              <a:pPr>
                <a:defRPr/>
              </a:pPr>
              <a:t>1/16/2026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DB5580BE-11AC-4E7B-A062-020A1D7153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A6D879E7-C924-47CD-9D89-44AD6D5BE0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116F53-ED0E-4B51-95E0-3756B16CC387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00443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3E8FF129-0AA4-4BE2-8E64-96445C8886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10D982-1E63-48F4-817E-C9BC5CD2C7B8}" type="datetimeFigureOut">
              <a:rPr lang="en-US"/>
              <a:pPr>
                <a:defRPr/>
              </a:pPr>
              <a:t>1/16/2026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E7B60CDF-4A40-4E39-9D8C-48238BFF41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4DF57251-4C3B-464B-A41B-33F81EE98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B00B03-1B7E-48E2-A7BB-F7CAF06F619A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518239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DE340676-F7D1-489E-A324-9BD3849096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DD1B047-8836-41F4-B9CC-0921892FC841}" type="datetimeFigureOut">
              <a:rPr lang="en-US"/>
              <a:pPr>
                <a:defRPr/>
              </a:pPr>
              <a:t>1/16/2026</a:t>
            </a:fld>
            <a:endParaRPr lang="en-CA"/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CF359B2B-52DF-4AD7-A2DE-5B6F9BFA60B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EC90AC2-1265-4581-9F49-013030968B36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7BB74F9E-64D7-464C-8A46-80CA8542F70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95064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8EF86F8-A18D-4643-8D69-EA2F22A17829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666231C-EE5B-42C0-A638-19D50F77BBCE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CF0EE71-EA24-4B54-9406-FDDDF6A9FFAE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F1E2DC4-E31A-442E-A363-35AB159C0E9B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0E021BE8-1EC3-4927-B31E-4D2D556F366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2E5331CB-66CA-4B50-B1C2-0180B4721152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24F67F96-CBF8-4E6A-BE06-27905B7A3BAD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5ACEC9D9-5D22-42AC-BA6C-F2B0880C9A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BFA87CE8-F73F-4FBD-830B-8288960AA50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96863B4-BC62-4702-BD6B-D7D2705AEC8D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C5A0101F-5F53-4B67-A352-8A535FD0B53F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82AD3AA-F420-4215-B9E2-457423DEBF80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F87FA8C3-6384-4CFE-8D19-3E8F84AE9132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CBA443BA-2523-42AD-A59C-94586B082876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8C772A7F-9402-4A9F-9036-B8D51240B91F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14C5447D-8729-4443-A25F-9B26FDED2C00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570BA27A-417F-430B-8AFC-A1501C46A4B0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889037-DD7C-42BE-83CA-00B1EEE9C074}" type="datetimeFigureOut">
              <a:rPr lang="en-US"/>
              <a:pPr>
                <a:defRPr/>
              </a:pPr>
              <a:t>1/16/2026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5C6A1813-5AD8-401B-A067-9B3C546FC5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8E102793-10C3-4D70-A1DB-78BFF56FA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D4A0D8A2-3ADE-4587-8C0C-29B9FED86812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2439689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755DD4B7-B8F1-4116-98BF-8901026E8E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58FB99-1B84-475D-9AC5-DC20B6E5E042}" type="datetimeFigureOut">
              <a:rPr lang="en-US"/>
              <a:pPr>
                <a:defRPr/>
              </a:pPr>
              <a:t>1/16/2026</a:t>
            </a:fld>
            <a:endParaRPr lang="en-CA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D451575F-54E0-45A2-AE18-89A1EB9360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AD7AB7EC-2A9C-49FC-A351-245C71247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6093A0-55FB-4122-9703-3590F441DB0F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944582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229F6310-3D72-489A-A000-2AD1DB012E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BF6650-9EC2-44C5-938C-905BDEA23288}" type="datetimeFigureOut">
              <a:rPr lang="en-US"/>
              <a:pPr>
                <a:defRPr/>
              </a:pPr>
              <a:t>1/16/2026</a:t>
            </a:fld>
            <a:endParaRPr lang="en-CA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1136F72A-4085-4984-8274-51CD84BC95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DBC4427D-B4E2-4FF1-9951-EDB32E1ABA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9043CD-B598-4493-8081-4EC9660E6042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878159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A4E60430-CBDA-4E01-AFE7-EDFB69A6C2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4D53DA0-479B-471A-A689-12007C0CC64E}" type="datetimeFigureOut">
              <a:rPr lang="en-US"/>
              <a:pPr>
                <a:defRPr/>
              </a:pPr>
              <a:t>1/16/2026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8499A0E2-DDC3-484E-A054-40D314D92AA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1A141AE-3D04-4A20-B4AA-B73B4C3DD45A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86CBC083-9390-466D-AAAB-54C7D2DCBE8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346222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4E9878CC-464C-4393-B843-B99DF65AA7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B35207-801A-40A0-A224-E14AE7385B70}" type="datetimeFigureOut">
              <a:rPr lang="en-US"/>
              <a:pPr>
                <a:defRPr/>
              </a:pPr>
              <a:t>1/16/2026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5719154-87B0-420F-95AF-62AB03C940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9979D7F8-8586-4997-B1AD-18AF46C3F6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E060AD-D77E-40EF-938C-DAE4300CF499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700783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A9202688-8F1F-4FAC-9AF3-C0882995AA86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AD143373-A22F-4E04-8160-DA8BE0EB47F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3DB43875-69ED-4A1D-906D-8FE29F454D6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>
            <a:extLst>
              <a:ext uri="{FF2B5EF4-FFF2-40B4-BE49-F238E27FC236}">
                <a16:creationId xmlns:a16="http://schemas.microsoft.com/office/drawing/2014/main" id="{44DD4017-0F27-417D-8805-FE393B3B5C4D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E3EA950-0817-436D-B199-57A62E526568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Straight Connector 19">
            <a:extLst>
              <a:ext uri="{FF2B5EF4-FFF2-40B4-BE49-F238E27FC236}">
                <a16:creationId xmlns:a16="http://schemas.microsoft.com/office/drawing/2014/main" id="{6AB1CC5E-A847-4DDC-AA01-AC48463580C2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A7473F8-E414-4E72-AEE2-56A21447D4FA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>
            <a:extLst>
              <a:ext uri="{FF2B5EF4-FFF2-40B4-BE49-F238E27FC236}">
                <a16:creationId xmlns:a16="http://schemas.microsoft.com/office/drawing/2014/main" id="{0B13C4F0-3E86-49DE-AA65-C0B42BFD25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8790387-F9A9-4377-B789-31BDD7B11E07}" type="datetimeFigureOut">
              <a:rPr lang="en-US"/>
              <a:pPr>
                <a:defRPr/>
              </a:pPr>
              <a:t>1/16/2026</a:t>
            </a:fld>
            <a:endParaRPr lang="en-CA"/>
          </a:p>
        </p:txBody>
      </p:sp>
      <p:sp>
        <p:nvSpPr>
          <p:cNvPr id="13" name="Slide Number Placeholder 21">
            <a:extLst>
              <a:ext uri="{FF2B5EF4-FFF2-40B4-BE49-F238E27FC236}">
                <a16:creationId xmlns:a16="http://schemas.microsoft.com/office/drawing/2014/main" id="{BB7BF0E8-7E27-4928-883B-978AA92296F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833912D-62A0-4142-888E-37DB995262AC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2">
            <a:extLst>
              <a:ext uri="{FF2B5EF4-FFF2-40B4-BE49-F238E27FC236}">
                <a16:creationId xmlns:a16="http://schemas.microsoft.com/office/drawing/2014/main" id="{FF44533E-5E0D-465E-ABDC-3542484C0CE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60415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4D8D6D6B-C93D-4197-86CD-06AD35A73798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D79A58AC-7F8B-4A04-B2C0-F5D6B466A386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C51A64FF-B10D-4276-B43C-D2E43B449ABA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A018570-9C7E-46EC-BEDC-8B7722F4782C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7506E446-DDBC-45B4-81FB-5876CA20B6F0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1C70019F-79A5-414A-8A60-C7629E648A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3F52379A-5AA1-42C0-8345-20630554D2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A7736036-684B-4B42-A68F-8E7DC68540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F6778E4-CFE0-4762-87F5-FCE107FF1238}" type="datetimeFigureOut">
              <a:rPr lang="en-US"/>
              <a:pPr>
                <a:defRPr/>
              </a:pPr>
              <a:t>1/16/2026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372954D7-56A5-4A00-8333-7092F2EFC4A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6D21733-5760-4D5D-9257-1AE36004C990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1B541BEA-853D-4D8C-865F-46C53CBAEC2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01674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29420938-C5FD-45D5-871D-70F85A69358A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30E1389E-7D8B-4E56-A4BB-E9FB075F2F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6E6069FF-485F-4CD6-BC1D-AA78541E134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A0EE1A8F-4201-45E5-81A6-03AE319C1F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4E7C8B5-073B-4740-8CD1-A71D654E354B}" type="datetimeFigureOut">
              <a:rPr lang="en-US"/>
              <a:pPr>
                <a:defRPr/>
              </a:pPr>
              <a:t>1/16/2026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BBE81E-545C-4ACD-88A5-F9F9BF8A702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BB793792-BD83-4330-813F-C7E15AD2591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73F4D3DB-A80F-4908-B32A-EBE33854321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7905949-7ED5-4C29-9CAA-96879BD3C591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69BEDE15-FDBF-45E5-9FED-B48323A7035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843A1EB-186A-4E13-910D-9D8043214B6D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99F62D8F-82B1-479F-A9D3-AB62247D61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</a:defRPr>
            </a:lvl1pPr>
          </a:lstStyle>
          <a:p>
            <a:fld id="{56EBE8A6-BC43-4FFC-AA17-E09225CE460B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1" r:id="rId4"/>
    <p:sldLayoutId id="2147483742" r:id="rId5"/>
    <p:sldLayoutId id="2147483749" r:id="rId6"/>
    <p:sldLayoutId id="2147483743" r:id="rId7"/>
    <p:sldLayoutId id="2147483750" r:id="rId8"/>
    <p:sldLayoutId id="2147483751" r:id="rId9"/>
    <p:sldLayoutId id="2147483744" r:id="rId10"/>
    <p:sldLayoutId id="214748374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82.png"/><Relationship Id="rId7" Type="http://schemas.openxmlformats.org/officeDocument/2006/relationships/image" Target="../media/image84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8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0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9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3.wmf"/><Relationship Id="rId9" Type="http://schemas.openxmlformats.org/officeDocument/2006/relationships/image" Target="../media/image9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3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.bin"/><Relationship Id="rId18" Type="http://schemas.openxmlformats.org/officeDocument/2006/relationships/oleObject" Target="../embeddings/oleObject32.bin"/><Relationship Id="rId26" Type="http://schemas.openxmlformats.org/officeDocument/2006/relationships/image" Target="../media/image37.wmf"/><Relationship Id="rId39" Type="http://schemas.openxmlformats.org/officeDocument/2006/relationships/oleObject" Target="../embeddings/oleObject43.bin"/><Relationship Id="rId21" Type="http://schemas.openxmlformats.org/officeDocument/2006/relationships/oleObject" Target="../embeddings/oleObject34.bin"/><Relationship Id="rId34" Type="http://schemas.openxmlformats.org/officeDocument/2006/relationships/image" Target="../media/image41.wmf"/><Relationship Id="rId42" Type="http://schemas.openxmlformats.org/officeDocument/2006/relationships/image" Target="../media/image45.wmf"/><Relationship Id="rId7" Type="http://schemas.openxmlformats.org/officeDocument/2006/relationships/image" Target="../media/image29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29" Type="http://schemas.openxmlformats.org/officeDocument/2006/relationships/oleObject" Target="../embeddings/oleObject38.bin"/><Relationship Id="rId41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1.wmf"/><Relationship Id="rId24" Type="http://schemas.openxmlformats.org/officeDocument/2006/relationships/image" Target="../media/image36.wmf"/><Relationship Id="rId32" Type="http://schemas.openxmlformats.org/officeDocument/2006/relationships/image" Target="../media/image40.wmf"/><Relationship Id="rId37" Type="http://schemas.openxmlformats.org/officeDocument/2006/relationships/oleObject" Target="../embeddings/oleObject42.bin"/><Relationship Id="rId40" Type="http://schemas.openxmlformats.org/officeDocument/2006/relationships/image" Target="../media/image44.wmf"/><Relationship Id="rId5" Type="http://schemas.openxmlformats.org/officeDocument/2006/relationships/image" Target="../media/image28.wmf"/><Relationship Id="rId15" Type="http://schemas.openxmlformats.org/officeDocument/2006/relationships/image" Target="../media/image32.wmf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38.wmf"/><Relationship Id="rId36" Type="http://schemas.openxmlformats.org/officeDocument/2006/relationships/image" Target="../media/image42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4.wmf"/><Relationship Id="rId31" Type="http://schemas.openxmlformats.org/officeDocument/2006/relationships/oleObject" Target="../embeddings/oleObject39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0.bin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39.wmf"/><Relationship Id="rId35" Type="http://schemas.openxmlformats.org/officeDocument/2006/relationships/oleObject" Target="../embeddings/oleObject41.bin"/><Relationship Id="rId8" Type="http://schemas.openxmlformats.org/officeDocument/2006/relationships/oleObject" Target="../embeddings/oleObject27.bin"/><Relationship Id="rId3" Type="http://schemas.openxmlformats.org/officeDocument/2006/relationships/image" Target="../media/image27.jpeg"/><Relationship Id="rId12" Type="http://schemas.openxmlformats.org/officeDocument/2006/relationships/hyperlink" Target="http://www.bcmath.ca/" TargetMode="External"/><Relationship Id="rId17" Type="http://schemas.openxmlformats.org/officeDocument/2006/relationships/image" Target="../media/image33.wmf"/><Relationship Id="rId25" Type="http://schemas.openxmlformats.org/officeDocument/2006/relationships/oleObject" Target="../embeddings/oleObject36.bin"/><Relationship Id="rId33" Type="http://schemas.openxmlformats.org/officeDocument/2006/relationships/oleObject" Target="../embeddings/oleObject40.bin"/><Relationship Id="rId38" Type="http://schemas.openxmlformats.org/officeDocument/2006/relationships/image" Target="../media/image4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1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5.bin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9.bin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0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9.wmf"/><Relationship Id="rId24" Type="http://schemas.openxmlformats.org/officeDocument/2006/relationships/image" Target="../media/image53.wmf"/><Relationship Id="rId5" Type="http://schemas.openxmlformats.org/officeDocument/2006/relationships/hyperlink" Target="http://www.bcmath.ca/" TargetMode="External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55.wmf"/><Relationship Id="rId10" Type="http://schemas.openxmlformats.org/officeDocument/2006/relationships/oleObject" Target="../embeddings/oleObject48.bin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6.wmf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1.bin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4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68.bin"/><Relationship Id="rId26" Type="http://schemas.openxmlformats.org/officeDocument/2006/relationships/oleObject" Target="../embeddings/oleObject72.bin"/><Relationship Id="rId3" Type="http://schemas.openxmlformats.org/officeDocument/2006/relationships/image" Target="../media/image56.wmf"/><Relationship Id="rId21" Type="http://schemas.openxmlformats.org/officeDocument/2006/relationships/image" Target="../media/image65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3.wmf"/><Relationship Id="rId25" Type="http://schemas.openxmlformats.org/officeDocument/2006/relationships/image" Target="../media/image67.wmf"/><Relationship Id="rId2" Type="http://schemas.openxmlformats.org/officeDocument/2006/relationships/oleObject" Target="../embeddings/oleObject60.bin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29" Type="http://schemas.openxmlformats.org/officeDocument/2006/relationships/image" Target="../media/image6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71.bin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73.bin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6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" Type="http://schemas.openxmlformats.org/officeDocument/2006/relationships/hyperlink" Target="http://www.bcmath.ca/" TargetMode="External"/><Relationship Id="rId21" Type="http://schemas.openxmlformats.org/officeDocument/2006/relationships/image" Target="../media/image55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76.wmf"/><Relationship Id="rId25" Type="http://schemas.openxmlformats.org/officeDocument/2006/relationships/image" Target="../media/image78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8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84.bin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23" Type="http://schemas.openxmlformats.org/officeDocument/2006/relationships/image" Target="../media/image45.wmf"/><Relationship Id="rId28" Type="http://schemas.openxmlformats.org/officeDocument/2006/relationships/oleObject" Target="../embeddings/oleObject86.bin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77.wmf"/><Relationship Id="rId31" Type="http://schemas.openxmlformats.org/officeDocument/2006/relationships/image" Target="../media/image81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79.wmf"/><Relationship Id="rId30" Type="http://schemas.openxmlformats.org/officeDocument/2006/relationships/oleObject" Target="../embeddings/oleObject8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C52EC-DF58-4EFC-A7AF-3B6A466246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191173" y="2060849"/>
            <a:ext cx="6172200" cy="232257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Section 4.3 </a:t>
            </a:r>
            <a:br>
              <a:rPr lang="en-CA" dirty="0">
                <a:solidFill>
                  <a:schemeClr val="tx2">
                    <a:satMod val="130000"/>
                  </a:schemeClr>
                </a:solidFill>
              </a:rPr>
            </a:b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Applications and Solving Problems Using The Pythagorean Theorem</a:t>
            </a:r>
            <a:br>
              <a:rPr lang="en-CA" dirty="0">
                <a:solidFill>
                  <a:schemeClr val="tx2">
                    <a:satMod val="130000"/>
                  </a:schemeClr>
                </a:solidFill>
              </a:rPr>
            </a:br>
            <a:endParaRPr lang="en-CA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F0E6427-C866-49BE-BBD2-6B468EA2F9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758714"/>
              </p:ext>
            </p:extLst>
          </p:nvPr>
        </p:nvGraphicFramePr>
        <p:xfrm>
          <a:off x="2411760" y="4797152"/>
          <a:ext cx="3188940" cy="850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203040" progId="Equation.DSMT4">
                  <p:embed/>
                </p:oleObj>
              </mc:Choice>
              <mc:Fallback>
                <p:oleObj name="Equation" r:id="rId3" imgW="76176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F0E6427-C866-49BE-BBD2-6B468EA2F9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760" y="4797152"/>
                        <a:ext cx="3188940" cy="850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80F0621C-D92F-4598-8937-8070DBCBDEFB}"/>
              </a:ext>
            </a:extLst>
          </p:cNvPr>
          <p:cNvGrpSpPr/>
          <p:nvPr/>
        </p:nvGrpSpPr>
        <p:grpSpPr>
          <a:xfrm>
            <a:off x="6063125" y="4541155"/>
            <a:ext cx="1367533" cy="1520106"/>
            <a:chOff x="5868143" y="4437112"/>
            <a:chExt cx="1367533" cy="1520106"/>
          </a:xfrm>
        </p:grpSpPr>
        <p:sp>
          <p:nvSpPr>
            <p:cNvPr id="5" name="Isosceles Triangle 4">
              <a:extLst>
                <a:ext uri="{FF2B5EF4-FFF2-40B4-BE49-F238E27FC236}">
                  <a16:creationId xmlns:a16="http://schemas.microsoft.com/office/drawing/2014/main" id="{217551D3-AB9A-4164-AC8F-46C920F27E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56176" y="4437112"/>
              <a:ext cx="1079500" cy="1187450"/>
            </a:xfrm>
            <a:prstGeom prst="triangle">
              <a:avLst>
                <a:gd name="adj" fmla="val 0"/>
              </a:avLst>
            </a:prstGeom>
            <a:solidFill>
              <a:srgbClr val="00B0F0">
                <a:alpha val="47842"/>
              </a:srgbClr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graphicFrame>
          <p:nvGraphicFramePr>
            <p:cNvPr id="6" name="Object 2">
              <a:extLst>
                <a:ext uri="{FF2B5EF4-FFF2-40B4-BE49-F238E27FC236}">
                  <a16:creationId xmlns:a16="http://schemas.microsoft.com/office/drawing/2014/main" id="{2DFE5477-04A0-43B1-9830-1522FED941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7013157"/>
                </p:ext>
              </p:extLst>
            </p:nvPr>
          </p:nvGraphicFramePr>
          <p:xfrm>
            <a:off x="6660231" y="4766196"/>
            <a:ext cx="238125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4120" imgH="139680" progId="Equation.DSMT4">
                    <p:embed/>
                  </p:oleObj>
                </mc:Choice>
                <mc:Fallback>
                  <p:oleObj name="Equation" r:id="rId5" imgW="114120" imgH="139680" progId="Equation.DSMT4">
                    <p:embed/>
                    <p:pic>
                      <p:nvPicPr>
                        <p:cNvPr id="6" name="Object 2">
                          <a:extLst>
                            <a:ext uri="{FF2B5EF4-FFF2-40B4-BE49-F238E27FC236}">
                              <a16:creationId xmlns:a16="http://schemas.microsoft.com/office/drawing/2014/main" id="{2DFE5477-04A0-43B1-9830-1522FED941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231" y="4766196"/>
                          <a:ext cx="238125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">
              <a:extLst>
                <a:ext uri="{FF2B5EF4-FFF2-40B4-BE49-F238E27FC236}">
                  <a16:creationId xmlns:a16="http://schemas.microsoft.com/office/drawing/2014/main" id="{71842779-2B7F-477A-BB98-6037C8E614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1157058"/>
                </p:ext>
              </p:extLst>
            </p:nvPr>
          </p:nvGraphicFramePr>
          <p:xfrm>
            <a:off x="5868143" y="4979318"/>
            <a:ext cx="263525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7" name="Object 2">
                          <a:extLst>
                            <a:ext uri="{FF2B5EF4-FFF2-40B4-BE49-F238E27FC236}">
                              <a16:creationId xmlns:a16="http://schemas.microsoft.com/office/drawing/2014/main" id="{71842779-2B7F-477A-BB98-6037C8E614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143" y="4979318"/>
                          <a:ext cx="263525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">
              <a:extLst>
                <a:ext uri="{FF2B5EF4-FFF2-40B4-BE49-F238E27FC236}">
                  <a16:creationId xmlns:a16="http://schemas.microsoft.com/office/drawing/2014/main" id="{E977D6A8-067A-4B94-AF4C-970510C889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7692393"/>
                </p:ext>
              </p:extLst>
            </p:nvPr>
          </p:nvGraphicFramePr>
          <p:xfrm>
            <a:off x="6469508" y="5587331"/>
            <a:ext cx="263525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8" name="Object 2">
                          <a:extLst>
                            <a:ext uri="{FF2B5EF4-FFF2-40B4-BE49-F238E27FC236}">
                              <a16:creationId xmlns:a16="http://schemas.microsoft.com/office/drawing/2014/main" id="{E977D6A8-067A-4B94-AF4C-970510C889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9508" y="5587331"/>
                          <a:ext cx="263525" cy="369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9CFF8BD2-832C-430D-8229-9ECC060E8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7744" y="4797152"/>
            <a:ext cx="3528392" cy="1008112"/>
          </a:xfrm>
          <a:prstGeom prst="rect">
            <a:avLst/>
          </a:prstGeom>
          <a:noFill/>
          <a:ln w="539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9CE7BD-9441-4B7C-AF79-FE8B84BFD2D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3981" y="228600"/>
            <a:ext cx="8447649" cy="95308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A circle is tangent to the two sides of a rectangle as shown.  What is the radius of the circle? 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FC6F8AF-3D1D-4FE5-84E4-88702727618C}"/>
              </a:ext>
            </a:extLst>
          </p:cNvPr>
          <p:cNvGrpSpPr/>
          <p:nvPr/>
        </p:nvGrpSpPr>
        <p:grpSpPr>
          <a:xfrm>
            <a:off x="208964" y="1094936"/>
            <a:ext cx="5448300" cy="3810000"/>
            <a:chOff x="1847850" y="1524000"/>
            <a:chExt cx="5448300" cy="3810000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B120A3CA-020B-416E-9F3F-01BAA988B2E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47850" y="1524000"/>
              <a:ext cx="5448300" cy="3810000"/>
            </a:xfrm>
            <a:prstGeom prst="rect">
              <a:avLst/>
            </a:prstGeom>
          </p:spPr>
        </p:pic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4696E973-124D-42C5-BD70-A47576016504}"/>
                </a:ext>
              </a:extLst>
            </p:cNvPr>
            <p:cNvSpPr/>
            <p:nvPr/>
          </p:nvSpPr>
          <p:spPr>
            <a:xfrm>
              <a:off x="2337064" y="3792505"/>
              <a:ext cx="102352" cy="11294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7C0B18FC-34A7-47A1-BCD7-0420124D84E3}"/>
                </a:ext>
              </a:extLst>
            </p:cNvPr>
            <p:cNvCxnSpPr>
              <a:cxnSpLocks/>
            </p:cNvCxnSpPr>
            <p:nvPr/>
          </p:nvCxnSpPr>
          <p:spPr>
            <a:xfrm>
              <a:off x="2383153" y="3895130"/>
              <a:ext cx="0" cy="1367335"/>
            </a:xfrm>
            <a:prstGeom prst="straightConnector1">
              <a:avLst/>
            </a:prstGeom>
            <a:ln w="22225">
              <a:solidFill>
                <a:srgbClr val="00B05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CA7DFB48-6194-48FA-B180-28B22C4850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3453680"/>
                </p:ext>
              </p:extLst>
            </p:nvPr>
          </p:nvGraphicFramePr>
          <p:xfrm>
            <a:off x="2428612" y="4541870"/>
            <a:ext cx="458824" cy="428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40" imgH="177480" progId="Equation.DSMT4">
                    <p:embed/>
                  </p:oleObj>
                </mc:Choice>
                <mc:Fallback>
                  <p:oleObj name="Equation" r:id="rId4" imgW="190440" imgH="17748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CA7DFB48-6194-48FA-B180-28B22C4850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28612" y="4541870"/>
                          <a:ext cx="458824" cy="4282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7DFF1C3C-AE71-43D2-8535-FA271C290E07}"/>
                </a:ext>
              </a:extLst>
            </p:cNvPr>
            <p:cNvCxnSpPr>
              <a:cxnSpLocks/>
              <a:endCxn id="12" idx="2"/>
            </p:cNvCxnSpPr>
            <p:nvPr/>
          </p:nvCxnSpPr>
          <p:spPr>
            <a:xfrm flipV="1">
              <a:off x="1965650" y="3848978"/>
              <a:ext cx="371414" cy="4564"/>
            </a:xfrm>
            <a:prstGeom prst="straightConnector1">
              <a:avLst/>
            </a:prstGeom>
            <a:ln w="22225">
              <a:solidFill>
                <a:srgbClr val="00B05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E0F18136-1A58-40A8-A2A5-F1B7CB4839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9531844"/>
                </p:ext>
              </p:extLst>
            </p:nvPr>
          </p:nvGraphicFramePr>
          <p:xfrm>
            <a:off x="1966324" y="3468486"/>
            <a:ext cx="306388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64880" progId="Equation.DSMT4">
                    <p:embed/>
                  </p:oleObj>
                </mc:Choice>
                <mc:Fallback>
                  <p:oleObj name="Equation" r:id="rId6" imgW="126720" imgH="16488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E0F18136-1A58-40A8-A2A5-F1B7CB4839C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66324" y="3468486"/>
                          <a:ext cx="306388" cy="398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662BCF2C-A6E9-4CFB-9FDD-DB8247196F10}"/>
              </a:ext>
            </a:extLst>
          </p:cNvPr>
          <p:cNvCxnSpPr/>
          <p:nvPr/>
        </p:nvCxnSpPr>
        <p:spPr>
          <a:xfrm>
            <a:off x="3277772" y="2004646"/>
            <a:ext cx="949570" cy="262362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9C16539-FA69-4275-A79F-52A008F5F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985953"/>
              </p:ext>
            </p:extLst>
          </p:nvPr>
        </p:nvGraphicFramePr>
        <p:xfrm>
          <a:off x="3710645" y="2708503"/>
          <a:ext cx="1058302" cy="548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177480" progId="Equation.DSMT4">
                  <p:embed/>
                </p:oleObj>
              </mc:Choice>
              <mc:Fallback>
                <p:oleObj name="Equation" r:id="rId8" imgW="34272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9C16539-FA69-4275-A79F-52A008F5F7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10645" y="2708503"/>
                        <a:ext cx="1058302" cy="548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8178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>
            <a:extLst>
              <a:ext uri="{FF2B5EF4-FFF2-40B4-BE49-F238E27FC236}">
                <a16:creationId xmlns:a16="http://schemas.microsoft.com/office/drawing/2014/main" id="{159AFF4C-12C1-4461-BDCF-60D3DD2189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846" y="109002"/>
            <a:ext cx="8229600" cy="580316"/>
          </a:xfrm>
        </p:spPr>
        <p:txBody>
          <a:bodyPr/>
          <a:lstStyle/>
          <a:p>
            <a:pPr algn="l"/>
            <a:r>
              <a:rPr lang="en-CA" altLang="en-US" sz="2700" dirty="0"/>
              <a:t>Ex: find the radius of both circles: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8CA34723-55AB-43C4-9D7A-A3837061F736}"/>
              </a:ext>
            </a:extLst>
          </p:cNvPr>
          <p:cNvSpPr/>
          <p:nvPr/>
        </p:nvSpPr>
        <p:spPr>
          <a:xfrm>
            <a:off x="6406737" y="905309"/>
            <a:ext cx="2160000" cy="2160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74FA3C5-6492-497B-84D4-13A6ACA57D15}"/>
              </a:ext>
            </a:extLst>
          </p:cNvPr>
          <p:cNvSpPr/>
          <p:nvPr/>
        </p:nvSpPr>
        <p:spPr>
          <a:xfrm>
            <a:off x="7433483" y="1925021"/>
            <a:ext cx="63500" cy="793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41A1CA5-CB7D-4A14-B883-CD6D6298A6C2}"/>
              </a:ext>
            </a:extLst>
          </p:cNvPr>
          <p:cNvCxnSpPr>
            <a:cxnSpLocks/>
          </p:cNvCxnSpPr>
          <p:nvPr/>
        </p:nvCxnSpPr>
        <p:spPr>
          <a:xfrm flipH="1">
            <a:off x="4794667" y="1944976"/>
            <a:ext cx="2660091" cy="772575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D9A024A-5FF9-4FE1-8919-631371F76072}"/>
              </a:ext>
            </a:extLst>
          </p:cNvPr>
          <p:cNvCxnSpPr>
            <a:cxnSpLocks/>
          </p:cNvCxnSpPr>
          <p:nvPr/>
        </p:nvCxnSpPr>
        <p:spPr>
          <a:xfrm flipV="1">
            <a:off x="7503715" y="1335248"/>
            <a:ext cx="845503" cy="588322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41926B40-62EA-4613-AC7F-FD05155FC8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55597"/>
              </p:ext>
            </p:extLst>
          </p:nvPr>
        </p:nvGraphicFramePr>
        <p:xfrm>
          <a:off x="7871508" y="1591470"/>
          <a:ext cx="512763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320" imgH="177480" progId="Equation.DSMT4">
                  <p:embed/>
                </p:oleObj>
              </mc:Choice>
              <mc:Fallback>
                <p:oleObj name="Equation" r:id="rId3" imgW="355320" imgH="17748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41926B40-62EA-4613-AC7F-FD05155FC8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1508" y="1591470"/>
                        <a:ext cx="512763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18C89D9-99B3-4846-AF7F-D1D162EE943A}"/>
              </a:ext>
            </a:extLst>
          </p:cNvPr>
          <p:cNvCxnSpPr>
            <a:cxnSpLocks/>
          </p:cNvCxnSpPr>
          <p:nvPr/>
        </p:nvCxnSpPr>
        <p:spPr>
          <a:xfrm flipH="1">
            <a:off x="4801701" y="621465"/>
            <a:ext cx="2665828" cy="2082018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05CECCE-8172-43EA-9E82-54DBE9B82A42}"/>
              </a:ext>
            </a:extLst>
          </p:cNvPr>
          <p:cNvCxnSpPr>
            <a:cxnSpLocks/>
          </p:cNvCxnSpPr>
          <p:nvPr/>
        </p:nvCxnSpPr>
        <p:spPr>
          <a:xfrm flipH="1">
            <a:off x="4703227" y="999482"/>
            <a:ext cx="2067057" cy="1591459"/>
          </a:xfrm>
          <a:prstGeom prst="line">
            <a:avLst/>
          </a:prstGeom>
          <a:ln w="22225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13" name="Object 9">
            <a:extLst>
              <a:ext uri="{FF2B5EF4-FFF2-40B4-BE49-F238E27FC236}">
                <a16:creationId xmlns:a16="http://schemas.microsoft.com/office/drawing/2014/main" id="{D5A406B8-C6BE-4FD3-B681-FD181D021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712036"/>
              </p:ext>
            </p:extLst>
          </p:nvPr>
        </p:nvGraphicFramePr>
        <p:xfrm>
          <a:off x="5570363" y="2596678"/>
          <a:ext cx="396860" cy="353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040" imgH="177480" progId="Equation.DSMT4">
                  <p:embed/>
                </p:oleObj>
              </mc:Choice>
              <mc:Fallback>
                <p:oleObj name="Equation" r:id="rId5" imgW="203040" imgH="177480" progId="Equation.DSMT4">
                  <p:embed/>
                  <p:pic>
                    <p:nvPicPr>
                      <p:cNvPr id="21513" name="Object 9">
                        <a:extLst>
                          <a:ext uri="{FF2B5EF4-FFF2-40B4-BE49-F238E27FC236}">
                            <a16:creationId xmlns:a16="http://schemas.microsoft.com/office/drawing/2014/main" id="{D5A406B8-C6BE-4FD3-B681-FD181D0215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363" y="2596678"/>
                        <a:ext cx="396860" cy="353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>
            <a:extLst>
              <a:ext uri="{FF2B5EF4-FFF2-40B4-BE49-F238E27FC236}">
                <a16:creationId xmlns:a16="http://schemas.microsoft.com/office/drawing/2014/main" id="{41DF81D5-2EC2-47CD-B314-659BC6CEB721}"/>
              </a:ext>
            </a:extLst>
          </p:cNvPr>
          <p:cNvSpPr/>
          <p:nvPr/>
        </p:nvSpPr>
        <p:spPr>
          <a:xfrm>
            <a:off x="260521" y="806206"/>
            <a:ext cx="3600450" cy="36004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CBA6B907-E7DE-42A9-8F0D-D6614F861E84}"/>
              </a:ext>
            </a:extLst>
          </p:cNvPr>
          <p:cNvSpPr/>
          <p:nvPr/>
        </p:nvSpPr>
        <p:spPr>
          <a:xfrm>
            <a:off x="2025821" y="2573094"/>
            <a:ext cx="63500" cy="777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C17B64B2-EC34-4E88-9A3B-8285CAA6900D}"/>
              </a:ext>
            </a:extLst>
          </p:cNvPr>
          <p:cNvCxnSpPr>
            <a:cxnSpLocks/>
          </p:cNvCxnSpPr>
          <p:nvPr/>
        </p:nvCxnSpPr>
        <p:spPr>
          <a:xfrm flipH="1">
            <a:off x="660620" y="3593070"/>
            <a:ext cx="2913799" cy="139509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BFC92609-26ED-41E9-B139-4069DB24B00E}"/>
              </a:ext>
            </a:extLst>
          </p:cNvPr>
          <p:cNvCxnSpPr/>
          <p:nvPr/>
        </p:nvCxnSpPr>
        <p:spPr>
          <a:xfrm flipV="1">
            <a:off x="2114605" y="3467023"/>
            <a:ext cx="179387" cy="11112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626F34D-2B61-4B29-95A5-36D1DA0B0FC4}"/>
              </a:ext>
            </a:extLst>
          </p:cNvPr>
          <p:cNvCxnSpPr/>
          <p:nvPr/>
        </p:nvCxnSpPr>
        <p:spPr>
          <a:xfrm rot="16200000" flipH="1">
            <a:off x="2199536" y="3551954"/>
            <a:ext cx="165100" cy="11112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14">
            <a:extLst>
              <a:ext uri="{FF2B5EF4-FFF2-40B4-BE49-F238E27FC236}">
                <a16:creationId xmlns:a16="http://schemas.microsoft.com/office/drawing/2014/main" id="{F14CC573-4630-40DE-898F-63A62E71D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818195"/>
              </p:ext>
            </p:extLst>
          </p:nvPr>
        </p:nvGraphicFramePr>
        <p:xfrm>
          <a:off x="2678786" y="3631048"/>
          <a:ext cx="335328" cy="25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164880" progId="Equation.DSMT4">
                  <p:embed/>
                </p:oleObj>
              </mc:Choice>
              <mc:Fallback>
                <p:oleObj name="Equation" r:id="rId7" imgW="215640" imgH="164880" progId="Equation.DSMT4">
                  <p:embed/>
                  <p:pic>
                    <p:nvPicPr>
                      <p:cNvPr id="45" name="Object 14">
                        <a:extLst>
                          <a:ext uri="{FF2B5EF4-FFF2-40B4-BE49-F238E27FC236}">
                            <a16:creationId xmlns:a16="http://schemas.microsoft.com/office/drawing/2014/main" id="{F14CC573-4630-40DE-898F-63A62E71D5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786" y="3631048"/>
                        <a:ext cx="335328" cy="254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1">
            <a:extLst>
              <a:ext uri="{FF2B5EF4-FFF2-40B4-BE49-F238E27FC236}">
                <a16:creationId xmlns:a16="http://schemas.microsoft.com/office/drawing/2014/main" id="{7E88E29F-5D92-4A31-9F53-B6A0A51FA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569242"/>
              </p:ext>
            </p:extLst>
          </p:nvPr>
        </p:nvGraphicFramePr>
        <p:xfrm>
          <a:off x="2107675" y="3920184"/>
          <a:ext cx="3238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56" name="Object 21">
                        <a:extLst>
                          <a:ext uri="{FF2B5EF4-FFF2-40B4-BE49-F238E27FC236}">
                            <a16:creationId xmlns:a16="http://schemas.microsoft.com/office/drawing/2014/main" id="{7E88E29F-5D92-4A31-9F53-B6A0A51FA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675" y="3920184"/>
                        <a:ext cx="3238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DC97E563-C997-4062-B2B8-98CE8489F3EA}"/>
              </a:ext>
            </a:extLst>
          </p:cNvPr>
          <p:cNvCxnSpPr>
            <a:cxnSpLocks/>
            <a:stCxn id="39" idx="4"/>
          </p:cNvCxnSpPr>
          <p:nvPr/>
        </p:nvCxnSpPr>
        <p:spPr>
          <a:xfrm>
            <a:off x="2057571" y="2650881"/>
            <a:ext cx="87751" cy="1759342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394DDC3-3F25-408A-A0C5-F8637C295CA8}"/>
              </a:ext>
            </a:extLst>
          </p:cNvPr>
          <p:cNvCxnSpPr>
            <a:cxnSpLocks/>
          </p:cNvCxnSpPr>
          <p:nvPr/>
        </p:nvCxnSpPr>
        <p:spPr>
          <a:xfrm flipH="1" flipV="1">
            <a:off x="625689" y="1592295"/>
            <a:ext cx="1420551" cy="980362"/>
          </a:xfrm>
          <a:prstGeom prst="line">
            <a:avLst/>
          </a:prstGeom>
          <a:ln w="28575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26" name="Object 22">
            <a:extLst>
              <a:ext uri="{FF2B5EF4-FFF2-40B4-BE49-F238E27FC236}">
                <a16:creationId xmlns:a16="http://schemas.microsoft.com/office/drawing/2014/main" id="{C57642D0-08DE-4C3A-BAAE-71E804234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228288"/>
              </p:ext>
            </p:extLst>
          </p:nvPr>
        </p:nvGraphicFramePr>
        <p:xfrm>
          <a:off x="1335920" y="1821766"/>
          <a:ext cx="788302" cy="353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21526" name="Object 22">
                        <a:extLst>
                          <a:ext uri="{FF2B5EF4-FFF2-40B4-BE49-F238E27FC236}">
                            <a16:creationId xmlns:a16="http://schemas.microsoft.com/office/drawing/2014/main" id="{C57642D0-08DE-4C3A-BAAE-71E804234D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920" y="1821766"/>
                        <a:ext cx="788302" cy="353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7" name="Object 23">
            <a:extLst>
              <a:ext uri="{FF2B5EF4-FFF2-40B4-BE49-F238E27FC236}">
                <a16:creationId xmlns:a16="http://schemas.microsoft.com/office/drawing/2014/main" id="{D0EF57EF-C952-4D0B-859B-C935D2EA6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061078"/>
              </p:ext>
            </p:extLst>
          </p:nvPr>
        </p:nvGraphicFramePr>
        <p:xfrm>
          <a:off x="1267433" y="3707137"/>
          <a:ext cx="312101" cy="238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40" imgH="164880" progId="Equation.DSMT4">
                  <p:embed/>
                </p:oleObj>
              </mc:Choice>
              <mc:Fallback>
                <p:oleObj name="Equation" r:id="rId13" imgW="215640" imgH="164880" progId="Equation.DSMT4">
                  <p:embed/>
                  <p:pic>
                    <p:nvPicPr>
                      <p:cNvPr id="21527" name="Object 23">
                        <a:extLst>
                          <a:ext uri="{FF2B5EF4-FFF2-40B4-BE49-F238E27FC236}">
                            <a16:creationId xmlns:a16="http://schemas.microsoft.com/office/drawing/2014/main" id="{D0EF57EF-C952-4D0B-859B-C935D2EA6E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433" y="3707137"/>
                        <a:ext cx="312101" cy="238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Oval 54">
            <a:extLst>
              <a:ext uri="{FF2B5EF4-FFF2-40B4-BE49-F238E27FC236}">
                <a16:creationId xmlns:a16="http://schemas.microsoft.com/office/drawing/2014/main" id="{B6C25F92-A160-462B-9367-96A0A2895DBA}"/>
              </a:ext>
            </a:extLst>
          </p:cNvPr>
          <p:cNvSpPr/>
          <p:nvPr/>
        </p:nvSpPr>
        <p:spPr>
          <a:xfrm>
            <a:off x="6819193" y="1078615"/>
            <a:ext cx="63500" cy="793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7" name="Object 2">
            <a:extLst>
              <a:ext uri="{FF2B5EF4-FFF2-40B4-BE49-F238E27FC236}">
                <a16:creationId xmlns:a16="http://schemas.microsoft.com/office/drawing/2014/main" id="{2D2D0D27-9F49-441F-9070-4726C5DB4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07795"/>
              </p:ext>
            </p:extLst>
          </p:nvPr>
        </p:nvGraphicFramePr>
        <p:xfrm>
          <a:off x="5412548" y="1454351"/>
          <a:ext cx="4429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5640" imgH="177480" progId="Equation.DSMT4">
                  <p:embed/>
                </p:oleObj>
              </mc:Choice>
              <mc:Fallback>
                <p:oleObj name="Equation" r:id="rId15" imgW="215640" imgH="177480" progId="Equation.DSMT4">
                  <p:embed/>
                  <p:pic>
                    <p:nvPicPr>
                      <p:cNvPr id="57" name="Object 2">
                        <a:extLst>
                          <a:ext uri="{FF2B5EF4-FFF2-40B4-BE49-F238E27FC236}">
                            <a16:creationId xmlns:a16="http://schemas.microsoft.com/office/drawing/2014/main" id="{2D2D0D27-9F49-441F-9070-4726C5DB4B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548" y="1454351"/>
                        <a:ext cx="44291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EDE5801-D8DE-42B7-8507-30082AC2905E}"/>
              </a:ext>
            </a:extLst>
          </p:cNvPr>
          <p:cNvCxnSpPr>
            <a:cxnSpLocks/>
          </p:cNvCxnSpPr>
          <p:nvPr/>
        </p:nvCxnSpPr>
        <p:spPr>
          <a:xfrm flipH="1">
            <a:off x="4819886" y="2384485"/>
            <a:ext cx="1649570" cy="451190"/>
          </a:xfrm>
          <a:prstGeom prst="line">
            <a:avLst/>
          </a:prstGeom>
          <a:ln w="22225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113" y="152400"/>
            <a:ext cx="8924844" cy="1053253"/>
          </a:xfrm>
        </p:spPr>
        <p:txBody>
          <a:bodyPr>
            <a:normAutofit fontScale="90000"/>
          </a:bodyPr>
          <a:lstStyle/>
          <a:p>
            <a:r>
              <a:rPr lang="en-CA" sz="2300" dirty="0"/>
              <a:t>Ex: The three sides of a right triangle are different two digit whole numbers. If the hypotenuse is the reverse digits of one of the sides, find the smallest possible triangle.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BA6F925A-EFB5-437C-A414-CA4769F72346}"/>
              </a:ext>
            </a:extLst>
          </p:cNvPr>
          <p:cNvGrpSpPr/>
          <p:nvPr/>
        </p:nvGrpSpPr>
        <p:grpSpPr>
          <a:xfrm>
            <a:off x="185275" y="1393347"/>
            <a:ext cx="2198938" cy="1695293"/>
            <a:chOff x="185275" y="1393347"/>
            <a:chExt cx="2352166" cy="2035653"/>
          </a:xfrm>
        </p:grpSpPr>
        <p:sp>
          <p:nvSpPr>
            <p:cNvPr id="4" name="Isosceles Triangle 3"/>
            <p:cNvSpPr/>
            <p:nvPr/>
          </p:nvSpPr>
          <p:spPr bwMode="auto">
            <a:xfrm>
              <a:off x="551194" y="1393347"/>
              <a:ext cx="1986247" cy="1538130"/>
            </a:xfrm>
            <a:prstGeom prst="triangle">
              <a:avLst>
                <a:gd name="adj" fmla="val 0"/>
              </a:avLst>
            </a:prstGeom>
            <a:solidFill>
              <a:schemeClr val="accent1"/>
            </a:solidFill>
            <a:ln w="412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0651739"/>
                </p:ext>
              </p:extLst>
            </p:nvPr>
          </p:nvGraphicFramePr>
          <p:xfrm>
            <a:off x="185275" y="2003918"/>
            <a:ext cx="365919" cy="402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5275" y="2003918"/>
                          <a:ext cx="365919" cy="4025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50757"/>
                </p:ext>
              </p:extLst>
            </p:nvPr>
          </p:nvGraphicFramePr>
          <p:xfrm>
            <a:off x="1013829" y="2916237"/>
            <a:ext cx="587375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3040" imgH="177480" progId="Equation.DSMT4">
                    <p:embed/>
                  </p:oleObj>
                </mc:Choice>
                <mc:Fallback>
                  <p:oleObj name="Equation" r:id="rId5" imgW="203040" imgH="17748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13829" y="2916237"/>
                          <a:ext cx="587375" cy="512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172310"/>
                </p:ext>
              </p:extLst>
            </p:nvPr>
          </p:nvGraphicFramePr>
          <p:xfrm>
            <a:off x="1544317" y="1747536"/>
            <a:ext cx="587375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040" imgH="177480" progId="Equation.DSMT4">
                    <p:embed/>
                  </p:oleObj>
                </mc:Choice>
                <mc:Fallback>
                  <p:oleObj name="Equation" r:id="rId7" imgW="203040" imgH="17748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44317" y="1747536"/>
                          <a:ext cx="587375" cy="512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7265194" y="6329363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Answer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41740" y="2028636"/>
            <a:ext cx="6404217" cy="3729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8770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815" y="166265"/>
            <a:ext cx="7719985" cy="331967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133D1AB1-28B1-493F-AC66-208E5A42749F}"/>
              </a:ext>
            </a:extLst>
          </p:cNvPr>
          <p:cNvSpPr txBox="1">
            <a:spLocks/>
          </p:cNvSpPr>
          <p:nvPr/>
        </p:nvSpPr>
        <p:spPr>
          <a:xfrm>
            <a:off x="129563" y="3181928"/>
            <a:ext cx="8353113" cy="487735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kern="1200" cap="sm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9pPr>
          </a:lstStyle>
          <a:p>
            <a:r>
              <a:rPr lang="en-CA" sz="2400"/>
              <a:t>Q: What is the shortest length of  “x+y”</a:t>
            </a:r>
            <a:endParaRPr lang="en-CA" sz="2400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D9663D80-E545-4501-BC42-0178607CC5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7662" y="3707102"/>
            <a:ext cx="3171393" cy="2917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8750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7" y="152400"/>
            <a:ext cx="8353113" cy="487735"/>
          </a:xfrm>
        </p:spPr>
        <p:txBody>
          <a:bodyPr>
            <a:normAutofit/>
          </a:bodyPr>
          <a:lstStyle/>
          <a:p>
            <a:r>
              <a:rPr lang="en-CA" sz="2400" dirty="0"/>
              <a:t>Q: What is the shortest length of  “</a:t>
            </a:r>
            <a:r>
              <a:rPr lang="en-CA" sz="2400" dirty="0" err="1"/>
              <a:t>x+y</a:t>
            </a:r>
            <a:r>
              <a:rPr lang="en-CA" sz="2400" dirty="0"/>
              <a:t>”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74099" y="836712"/>
            <a:ext cx="0" cy="2592288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134339" y="2204864"/>
            <a:ext cx="0" cy="1224136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 flipV="1">
            <a:off x="974100" y="830475"/>
            <a:ext cx="2160238" cy="38226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2414259" y="2204863"/>
            <a:ext cx="720079" cy="12241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134339" y="3429000"/>
            <a:ext cx="0" cy="1224136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525720"/>
              </p:ext>
            </p:extLst>
          </p:nvPr>
        </p:nvGraphicFramePr>
        <p:xfrm>
          <a:off x="3183253" y="2703002"/>
          <a:ext cx="478234" cy="443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164880" progId="Equation.DSMT4">
                  <p:embed/>
                </p:oleObj>
              </mc:Choice>
              <mc:Fallback>
                <p:oleObj name="Equation" r:id="rId3" imgW="177480" imgH="1648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3253" y="2703002"/>
                        <a:ext cx="478234" cy="443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236495"/>
              </p:ext>
            </p:extLst>
          </p:nvPr>
        </p:nvGraphicFramePr>
        <p:xfrm>
          <a:off x="398035" y="2005161"/>
          <a:ext cx="602127" cy="487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040" imgH="164880" progId="Equation.DSMT4">
                  <p:embed/>
                </p:oleObj>
              </mc:Choice>
              <mc:Fallback>
                <p:oleObj name="Equation" r:id="rId5" imgW="203040" imgH="1648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035" y="2005161"/>
                        <a:ext cx="602127" cy="487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 flipH="1" flipV="1">
            <a:off x="974099" y="836713"/>
            <a:ext cx="1466222" cy="25922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549038"/>
              </p:ext>
            </p:extLst>
          </p:nvPr>
        </p:nvGraphicFramePr>
        <p:xfrm>
          <a:off x="1694179" y="1891234"/>
          <a:ext cx="3571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4179" y="1891234"/>
                        <a:ext cx="357188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494640"/>
              </p:ext>
            </p:extLst>
          </p:nvPr>
        </p:nvGraphicFramePr>
        <p:xfrm>
          <a:off x="2531504" y="2512783"/>
          <a:ext cx="3937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31504" y="2512783"/>
                        <a:ext cx="3937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2270243" y="3429000"/>
            <a:ext cx="1152127" cy="17281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65708"/>
              </p:ext>
            </p:extLst>
          </p:nvPr>
        </p:nvGraphicFramePr>
        <p:xfrm>
          <a:off x="1910203" y="3429000"/>
          <a:ext cx="498066" cy="498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177480" progId="Equation.DSMT4">
                  <p:embed/>
                </p:oleObj>
              </mc:Choice>
              <mc:Fallback>
                <p:oleObj name="Equation" r:id="rId11" imgW="17748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10203" y="3429000"/>
                        <a:ext cx="498066" cy="498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686067" y="3429000"/>
            <a:ext cx="27363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79415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5C5E79-001A-4F24-821C-E8FDA2F40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59F45F-0BBC-42B8-A409-B6E8AE1C8054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4D75386-0B1A-42A0-AEA6-5995E6BFB0BD}"/>
              </a:ext>
            </a:extLst>
          </p:cNvPr>
          <p:cNvGrpSpPr/>
          <p:nvPr/>
        </p:nvGrpSpPr>
        <p:grpSpPr>
          <a:xfrm>
            <a:off x="607392" y="1695157"/>
            <a:ext cx="6391285" cy="4325815"/>
            <a:chOff x="741035" y="1273126"/>
            <a:chExt cx="3953021" cy="2693963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08F9D8F-465A-4C72-98A7-C0D547395AE7}"/>
                </a:ext>
              </a:extLst>
            </p:cNvPr>
            <p:cNvSpPr/>
            <p:nvPr/>
          </p:nvSpPr>
          <p:spPr>
            <a:xfrm>
              <a:off x="741035" y="1273126"/>
              <a:ext cx="3953021" cy="269396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88084F5F-78DF-4BD0-8A16-3614E54E5123}"/>
                </a:ext>
              </a:extLst>
            </p:cNvPr>
            <p:cNvSpPr/>
            <p:nvPr/>
          </p:nvSpPr>
          <p:spPr>
            <a:xfrm>
              <a:off x="741357" y="1273126"/>
              <a:ext cx="2700000" cy="268692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7972FD0C-661C-4C0E-AEB5-5DC609DC6D28}"/>
                </a:ext>
              </a:extLst>
            </p:cNvPr>
            <p:cNvSpPr/>
            <p:nvPr/>
          </p:nvSpPr>
          <p:spPr>
            <a:xfrm>
              <a:off x="2060917" y="2602523"/>
              <a:ext cx="63305" cy="7033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</p:grpSp>
    </p:spTree>
    <p:extLst>
      <p:ext uri="{BB962C8B-B14F-4D97-AF65-F5344CB8AC3E}">
        <p14:creationId xmlns:p14="http://schemas.microsoft.com/office/powerpoint/2010/main" val="41317881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40D50C-D01E-47D9-9B07-8420E1F564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8667" y="274638"/>
            <a:ext cx="7586133" cy="463655"/>
          </a:xfrm>
        </p:spPr>
        <p:txBody>
          <a:bodyPr>
            <a:normAutofit/>
          </a:bodyPr>
          <a:lstStyle/>
          <a:p>
            <a:r>
              <a:rPr lang="en-CA" sz="2400" dirty="0"/>
              <a:t>Solving Problems Using the Pythagorean </a:t>
            </a:r>
            <a:r>
              <a:rPr lang="en-CA" sz="2400" dirty="0" err="1"/>
              <a:t>Thm</a:t>
            </a:r>
            <a:r>
              <a:rPr lang="en-CA" sz="2400" dirty="0"/>
              <a:t>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4183DE-CF89-4851-83FE-7F929D26EAB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45626" y="738293"/>
            <a:ext cx="8571654" cy="830255"/>
          </a:xfrm>
        </p:spPr>
        <p:txBody>
          <a:bodyPr/>
          <a:lstStyle/>
          <a:p>
            <a:r>
              <a:rPr lang="en-CA" dirty="0"/>
              <a:t>Most problems that involves a right triangle of some sort requires the use of the Pythagorean </a:t>
            </a:r>
            <a:r>
              <a:rPr lang="en-CA" dirty="0" err="1"/>
              <a:t>thm</a:t>
            </a:r>
            <a:r>
              <a:rPr lang="en-CA" dirty="0"/>
              <a:t>.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9E2D4852-B580-4E7A-B4E8-88F22CE48110}"/>
              </a:ext>
            </a:extLst>
          </p:cNvPr>
          <p:cNvSpPr txBox="1">
            <a:spLocks/>
          </p:cNvSpPr>
          <p:nvPr/>
        </p:nvSpPr>
        <p:spPr bwMode="auto">
          <a:xfrm>
            <a:off x="122179" y="1594078"/>
            <a:ext cx="8571654" cy="119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In some of the problems of this lesson, you will need to “find” or create a right triangle to find a missing side or length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6E64C42-124A-4376-A343-BFEFCB45E125}"/>
              </a:ext>
            </a:extLst>
          </p:cNvPr>
          <p:cNvSpPr txBox="1">
            <a:spLocks/>
          </p:cNvSpPr>
          <p:nvPr/>
        </p:nvSpPr>
        <p:spPr bwMode="auto">
          <a:xfrm>
            <a:off x="119834" y="2414695"/>
            <a:ext cx="8571654" cy="898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he easy questions may require just the use of the </a:t>
            </a:r>
            <a:r>
              <a:rPr lang="en-CA" sz="2200" dirty="0" err="1"/>
              <a:t>Pyth</a:t>
            </a:r>
            <a:r>
              <a:rPr lang="en-CA" sz="2200" dirty="0"/>
              <a:t>. </a:t>
            </a:r>
            <a:r>
              <a:rPr lang="en-CA" sz="2200" dirty="0" err="1"/>
              <a:t>Thm</a:t>
            </a:r>
            <a:r>
              <a:rPr lang="en-CA" sz="2200" dirty="0"/>
              <a:t> or the use of a Pythagorean Triple</a:t>
            </a:r>
          </a:p>
          <a:p>
            <a:pPr marL="0" indent="0">
              <a:buNone/>
            </a:pPr>
            <a:endParaRPr lang="en-CA" sz="2200" dirty="0"/>
          </a:p>
          <a:p>
            <a:endParaRPr lang="en-CA" sz="2200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03CDBE0-D88C-4DC7-8C44-6A6D2A7CAC2A}"/>
              </a:ext>
            </a:extLst>
          </p:cNvPr>
          <p:cNvSpPr txBox="1">
            <a:spLocks/>
          </p:cNvSpPr>
          <p:nvPr/>
        </p:nvSpPr>
        <p:spPr bwMode="auto">
          <a:xfrm>
            <a:off x="96385" y="3200143"/>
            <a:ext cx="8571654" cy="898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Harder questions would require some algebra, like the example below:</a:t>
            </a:r>
          </a:p>
          <a:p>
            <a:endParaRPr lang="en-CA" sz="2200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5946DF9D-33CA-4381-B8C5-10ED1AAD93D2}"/>
              </a:ext>
            </a:extLst>
          </p:cNvPr>
          <p:cNvGrpSpPr/>
          <p:nvPr/>
        </p:nvGrpSpPr>
        <p:grpSpPr>
          <a:xfrm>
            <a:off x="189914" y="4044462"/>
            <a:ext cx="3650566" cy="1861038"/>
            <a:chOff x="196948" y="4325816"/>
            <a:chExt cx="3650566" cy="1861038"/>
          </a:xfrm>
        </p:grpSpPr>
        <p:sp>
          <p:nvSpPr>
            <p:cNvPr id="7" name="Isosceles Triangle 6">
              <a:extLst>
                <a:ext uri="{FF2B5EF4-FFF2-40B4-BE49-F238E27FC236}">
                  <a16:creationId xmlns:a16="http://schemas.microsoft.com/office/drawing/2014/main" id="{67B9B616-4B9E-46DC-8C31-4860781BE2FA}"/>
                </a:ext>
              </a:extLst>
            </p:cNvPr>
            <p:cNvSpPr/>
            <p:nvPr/>
          </p:nvSpPr>
          <p:spPr>
            <a:xfrm>
              <a:off x="717453" y="4839286"/>
              <a:ext cx="1800665" cy="928468"/>
            </a:xfrm>
            <a:prstGeom prst="triangle">
              <a:avLst>
                <a:gd name="adj" fmla="val 0"/>
              </a:avLst>
            </a:prstGeom>
            <a:solidFill>
              <a:srgbClr val="FF0000">
                <a:alpha val="54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C6F479DB-DFAF-4C41-9E08-D326C0512D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2583084"/>
                </p:ext>
              </p:extLst>
            </p:nvPr>
          </p:nvGraphicFramePr>
          <p:xfrm>
            <a:off x="1527859" y="4851767"/>
            <a:ext cx="90805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93480" imgH="177480" progId="Equation.DSMT4">
                    <p:embed/>
                  </p:oleObj>
                </mc:Choice>
                <mc:Fallback>
                  <p:oleObj name="Equation" r:id="rId3" imgW="393480" imgH="1774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C6F479DB-DFAF-4C41-9E08-D326C0512D4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27859" y="4851767"/>
                          <a:ext cx="908050" cy="409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AAE08D87-51CE-4F61-A526-58FA824940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2786751"/>
                </p:ext>
              </p:extLst>
            </p:nvPr>
          </p:nvGraphicFramePr>
          <p:xfrm>
            <a:off x="1218297" y="5777279"/>
            <a:ext cx="468312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3040" imgH="177480" progId="Equation.DSMT4">
                    <p:embed/>
                  </p:oleObj>
                </mc:Choice>
                <mc:Fallback>
                  <p:oleObj name="Equation" r:id="rId5" imgW="203040" imgH="17748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AAE08D87-51CE-4F61-A526-58FA824940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18297" y="5777279"/>
                          <a:ext cx="468312" cy="409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EC91BBD9-1CF3-48E8-9A62-FE38AF7E4D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9768251"/>
                </p:ext>
              </p:extLst>
            </p:nvPr>
          </p:nvGraphicFramePr>
          <p:xfrm>
            <a:off x="350839" y="5151633"/>
            <a:ext cx="30331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EC91BBD9-1CF3-48E8-9A62-FE38AF7E4D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0839" y="5151633"/>
                          <a:ext cx="303310" cy="409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1A29845-1939-4FFB-829C-8B6FADB17718}"/>
                </a:ext>
              </a:extLst>
            </p:cNvPr>
            <p:cNvSpPr txBox="1"/>
            <p:nvPr/>
          </p:nvSpPr>
          <p:spPr>
            <a:xfrm>
              <a:off x="196948" y="4325816"/>
              <a:ext cx="36505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Solve for “x” in the right triangle:</a:t>
              </a:r>
            </a:p>
          </p:txBody>
        </p:sp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D16A2F2-21AA-4F13-907C-A7B50FD6E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525817"/>
              </p:ext>
            </p:extLst>
          </p:nvPr>
        </p:nvGraphicFramePr>
        <p:xfrm>
          <a:off x="4875213" y="3857625"/>
          <a:ext cx="29241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58640" imgH="279360" progId="Equation.DSMT4">
                  <p:embed/>
                </p:oleObj>
              </mc:Choice>
              <mc:Fallback>
                <p:oleObj name="Equation" r:id="rId9" imgW="135864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D16A2F2-21AA-4F13-907C-A7B50FD6ED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5213" y="3857625"/>
                        <a:ext cx="292417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9207950-4D28-4599-8A55-DDE51796F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206541"/>
              </p:ext>
            </p:extLst>
          </p:nvPr>
        </p:nvGraphicFramePr>
        <p:xfrm>
          <a:off x="5064124" y="4548578"/>
          <a:ext cx="6842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160" imgH="177480" progId="Equation.DSMT4">
                  <p:embed/>
                </p:oleObj>
              </mc:Choice>
              <mc:Fallback>
                <p:oleObj name="Equation" r:id="rId11" imgW="31716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9207950-4D28-4599-8A55-DDE51796F9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64124" y="4548578"/>
                        <a:ext cx="68421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AC6CF7C-E1FE-4D3D-89B3-4036FA36A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460730"/>
              </p:ext>
            </p:extLst>
          </p:nvPr>
        </p:nvGraphicFramePr>
        <p:xfrm>
          <a:off x="5728237" y="4496044"/>
          <a:ext cx="847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203040" progId="Equation.DSMT4">
                  <p:embed/>
                </p:oleObj>
              </mc:Choice>
              <mc:Fallback>
                <p:oleObj name="Equation" r:id="rId13" imgW="3934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AC6CF7C-E1FE-4D3D-89B3-4036FA36AE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28237" y="4496044"/>
                        <a:ext cx="847725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2755549-AF19-4E42-9183-1BA8A255E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604434"/>
              </p:ext>
            </p:extLst>
          </p:nvPr>
        </p:nvGraphicFramePr>
        <p:xfrm>
          <a:off x="6587954" y="4498316"/>
          <a:ext cx="16668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203040" progId="Equation.DSMT4">
                  <p:embed/>
                </p:oleObj>
              </mc:Choice>
              <mc:Fallback>
                <p:oleObj name="Equation" r:id="rId15" imgW="77436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2755549-AF19-4E42-9183-1BA8A255ED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87954" y="4498316"/>
                        <a:ext cx="166687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0ED2BE1-E9CC-4B25-A02C-17828D677D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562870"/>
              </p:ext>
            </p:extLst>
          </p:nvPr>
        </p:nvGraphicFramePr>
        <p:xfrm>
          <a:off x="5880124" y="5015792"/>
          <a:ext cx="1120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20560" imgH="177480" progId="Equation.DSMT4">
                  <p:embed/>
                </p:oleObj>
              </mc:Choice>
              <mc:Fallback>
                <p:oleObj name="Equation" r:id="rId17" imgW="52056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0ED2BE1-E9CC-4B25-A02C-17828D677D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80124" y="5015792"/>
                        <a:ext cx="11207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133907B-592E-4344-9AC1-2577F4E3D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999383"/>
              </p:ext>
            </p:extLst>
          </p:nvPr>
        </p:nvGraphicFramePr>
        <p:xfrm>
          <a:off x="5931023" y="5422118"/>
          <a:ext cx="90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177480" progId="Equation.DSMT4">
                  <p:embed/>
                </p:oleObj>
              </mc:Choice>
              <mc:Fallback>
                <p:oleObj name="Equation" r:id="rId19" imgW="41904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133907B-592E-4344-9AC1-2577F4E3DC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31023" y="5422118"/>
                        <a:ext cx="901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E9E30878-3F08-415A-95D6-11205725EF24}"/>
              </a:ext>
            </a:extLst>
          </p:cNvPr>
          <p:cNvSpPr txBox="1"/>
          <p:nvPr/>
        </p:nvSpPr>
        <p:spPr>
          <a:xfrm>
            <a:off x="4206240" y="5781822"/>
            <a:ext cx="3882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lengths of the side will be: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EB62CD4-660F-4205-A7F5-2B2146A2C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620851"/>
              </p:ext>
            </p:extLst>
          </p:nvPr>
        </p:nvGraphicFramePr>
        <p:xfrm>
          <a:off x="5659169" y="6152026"/>
          <a:ext cx="11477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33160" imgH="203040" progId="Equation.DSMT4">
                  <p:embed/>
                </p:oleObj>
              </mc:Choice>
              <mc:Fallback>
                <p:oleObj name="Equation" r:id="rId21" imgW="53316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EB62CD4-660F-4205-A7F5-2B2146A2C6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59169" y="6152026"/>
                        <a:ext cx="1147763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8673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534400" cy="1706562"/>
          </a:xfrm>
        </p:spPr>
        <p:txBody>
          <a:bodyPr>
            <a:normAutofit fontScale="90000"/>
          </a:bodyPr>
          <a:lstStyle/>
          <a:p>
            <a:r>
              <a:rPr lang="en-CA" dirty="0"/>
              <a:t>A 32m tall tree is broken during a severe storm.  The distance from the base of the tree to the tip where it touches the ground is 16m.  At what height did the tree break? </a:t>
            </a:r>
          </a:p>
        </p:txBody>
      </p:sp>
      <p:sp>
        <p:nvSpPr>
          <p:cNvPr id="4" name="Line 6"/>
          <p:cNvSpPr>
            <a:spLocks noChangeShapeType="1"/>
          </p:cNvSpPr>
          <p:nvPr/>
        </p:nvSpPr>
        <p:spPr bwMode="auto">
          <a:xfrm flipH="1" flipV="1">
            <a:off x="1295400" y="6197600"/>
            <a:ext cx="34290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olid"/>
            <a:round/>
            <a:headEnd type="non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300585" y="4267200"/>
          <a:ext cx="84241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85" y="4267200"/>
                        <a:ext cx="84241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1295400" y="2590800"/>
            <a:ext cx="949324" cy="3594100"/>
            <a:chOff x="5527676" y="2514600"/>
            <a:chExt cx="949324" cy="3594100"/>
          </a:xfrm>
        </p:grpSpPr>
        <p:sp>
          <p:nvSpPr>
            <p:cNvPr id="3" name="Line 4"/>
            <p:cNvSpPr>
              <a:spLocks noChangeShapeType="1"/>
            </p:cNvSpPr>
            <p:nvPr/>
          </p:nvSpPr>
          <p:spPr bwMode="auto">
            <a:xfrm flipV="1">
              <a:off x="6009872" y="2583016"/>
              <a:ext cx="0" cy="35256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" name="Trapezoid 4"/>
            <p:cNvSpPr/>
            <p:nvPr/>
          </p:nvSpPr>
          <p:spPr>
            <a:xfrm>
              <a:off x="5907405" y="2839155"/>
              <a:ext cx="210961" cy="3254478"/>
            </a:xfrm>
            <a:prstGeom prst="trapezoid">
              <a:avLst/>
            </a:prstGeom>
            <a:solidFill>
              <a:schemeClr val="accent1">
                <a:lumMod val="50000"/>
                <a:alpha val="68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" name="Isosceles Triangle 6"/>
            <p:cNvSpPr/>
            <p:nvPr/>
          </p:nvSpPr>
          <p:spPr>
            <a:xfrm>
              <a:off x="5600005" y="2790189"/>
              <a:ext cx="786583" cy="1958713"/>
            </a:xfrm>
            <a:prstGeom prst="triangle">
              <a:avLst/>
            </a:prstGeom>
            <a:solidFill>
              <a:srgbClr val="00B050">
                <a:alpha val="85000"/>
              </a:srgbClr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" name="Isosceles Triangle 7"/>
            <p:cNvSpPr/>
            <p:nvPr/>
          </p:nvSpPr>
          <p:spPr>
            <a:xfrm>
              <a:off x="5527676" y="3562373"/>
              <a:ext cx="949324" cy="2045350"/>
            </a:xfrm>
            <a:prstGeom prst="triangle">
              <a:avLst/>
            </a:prstGeom>
            <a:solidFill>
              <a:srgbClr val="00B050">
                <a:alpha val="85000"/>
              </a:srgbClr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638800" y="2514600"/>
              <a:ext cx="6858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638800" y="2743200"/>
              <a:ext cx="6858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</p:grpSp>
      <p:sp>
        <p:nvSpPr>
          <p:cNvPr id="36" name="Cloud 35"/>
          <p:cNvSpPr/>
          <p:nvPr/>
        </p:nvSpPr>
        <p:spPr>
          <a:xfrm>
            <a:off x="1828800" y="2133600"/>
            <a:ext cx="1524000" cy="685800"/>
          </a:xfrm>
          <a:prstGeom prst="cloud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8" name="Straight Connector 37"/>
          <p:cNvCxnSpPr/>
          <p:nvPr/>
        </p:nvCxnSpPr>
        <p:spPr>
          <a:xfrm flipV="1">
            <a:off x="304800" y="2438400"/>
            <a:ext cx="1371600" cy="76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304800" y="2590800"/>
            <a:ext cx="1447800" cy="76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Cloud 40"/>
          <p:cNvSpPr/>
          <p:nvPr/>
        </p:nvSpPr>
        <p:spPr>
          <a:xfrm>
            <a:off x="3657600" y="2590800"/>
            <a:ext cx="1524000" cy="685800"/>
          </a:xfrm>
          <a:prstGeom prst="cloud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2" name="Straight Connector 41"/>
          <p:cNvCxnSpPr/>
          <p:nvPr/>
        </p:nvCxnSpPr>
        <p:spPr>
          <a:xfrm flipV="1">
            <a:off x="2133600" y="2895600"/>
            <a:ext cx="1371600" cy="76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2133600" y="3048000"/>
            <a:ext cx="1447800" cy="76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loud 43"/>
          <p:cNvSpPr/>
          <p:nvPr/>
        </p:nvSpPr>
        <p:spPr>
          <a:xfrm>
            <a:off x="5334000" y="1752600"/>
            <a:ext cx="1524000" cy="685800"/>
          </a:xfrm>
          <a:prstGeom prst="cloud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5" name="Straight Connector 44"/>
          <p:cNvCxnSpPr/>
          <p:nvPr/>
        </p:nvCxnSpPr>
        <p:spPr>
          <a:xfrm flipV="1">
            <a:off x="3810000" y="2057400"/>
            <a:ext cx="1371600" cy="76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3810000" y="2209800"/>
            <a:ext cx="1447800" cy="76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1295400" y="1981200"/>
            <a:ext cx="990600" cy="4267200"/>
            <a:chOff x="-495300" y="1905000"/>
            <a:chExt cx="990600" cy="4267200"/>
          </a:xfrm>
        </p:grpSpPr>
        <p:grpSp>
          <p:nvGrpSpPr>
            <p:cNvPr id="35" name="Group 34"/>
            <p:cNvGrpSpPr/>
            <p:nvPr/>
          </p:nvGrpSpPr>
          <p:grpSpPr>
            <a:xfrm>
              <a:off x="-342900" y="1905000"/>
              <a:ext cx="656992" cy="2362200"/>
              <a:chOff x="6126522" y="1981200"/>
              <a:chExt cx="656992" cy="2362200"/>
            </a:xfrm>
          </p:grpSpPr>
          <p:sp>
            <p:nvSpPr>
              <p:cNvPr id="27" name="Isosceles Triangle 26"/>
              <p:cNvSpPr/>
              <p:nvPr/>
            </p:nvSpPr>
            <p:spPr>
              <a:xfrm>
                <a:off x="6126522" y="1981200"/>
                <a:ext cx="656992" cy="2018981"/>
              </a:xfrm>
              <a:prstGeom prst="triangle">
                <a:avLst/>
              </a:prstGeom>
              <a:solidFill>
                <a:srgbClr val="00B050">
                  <a:alpha val="85000"/>
                </a:srgbClr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8" name="Isosceles Triangle 27"/>
              <p:cNvSpPr/>
              <p:nvPr/>
            </p:nvSpPr>
            <p:spPr>
              <a:xfrm>
                <a:off x="6133405" y="3018789"/>
                <a:ext cx="648395" cy="1324611"/>
              </a:xfrm>
              <a:prstGeom prst="triangle">
                <a:avLst/>
              </a:prstGeom>
              <a:solidFill>
                <a:srgbClr val="00B050">
                  <a:alpha val="85000"/>
                </a:srgbClr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sp>
          <p:nvSpPr>
            <p:cNvPr id="47" name="Rectangle 46"/>
            <p:cNvSpPr/>
            <p:nvPr/>
          </p:nvSpPr>
          <p:spPr>
            <a:xfrm>
              <a:off x="-495300" y="4419600"/>
              <a:ext cx="990600" cy="17526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8" name="Group 17"/>
          <p:cNvGrpSpPr/>
          <p:nvPr/>
        </p:nvGrpSpPr>
        <p:grpSpPr>
          <a:xfrm rot="7569900">
            <a:off x="2641726" y="3603141"/>
            <a:ext cx="949324" cy="3250959"/>
            <a:chOff x="193675" y="2254250"/>
            <a:chExt cx="500063" cy="1560513"/>
          </a:xfrm>
        </p:grpSpPr>
        <p:sp>
          <p:nvSpPr>
            <p:cNvPr id="20" name="Trapezoid 19"/>
            <p:cNvSpPr/>
            <p:nvPr/>
          </p:nvSpPr>
          <p:spPr>
            <a:xfrm>
              <a:off x="422593" y="2647950"/>
              <a:ext cx="82232" cy="1138730"/>
            </a:xfrm>
            <a:prstGeom prst="trapezoid">
              <a:avLst/>
            </a:prstGeom>
            <a:solidFill>
              <a:schemeClr val="accent1">
                <a:lumMod val="50000"/>
                <a:alpha val="68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" name="Isosceles Triangle 20"/>
            <p:cNvSpPr/>
            <p:nvPr/>
          </p:nvSpPr>
          <p:spPr>
            <a:xfrm>
              <a:off x="268288" y="2254250"/>
              <a:ext cx="346075" cy="850900"/>
            </a:xfrm>
            <a:prstGeom prst="triangle">
              <a:avLst/>
            </a:prstGeom>
            <a:solidFill>
              <a:srgbClr val="00B050">
                <a:alpha val="85000"/>
              </a:srgbClr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" name="Isosceles Triangle 21"/>
            <p:cNvSpPr/>
            <p:nvPr/>
          </p:nvSpPr>
          <p:spPr>
            <a:xfrm>
              <a:off x="231775" y="2627313"/>
              <a:ext cx="414338" cy="825500"/>
            </a:xfrm>
            <a:prstGeom prst="triangle">
              <a:avLst/>
            </a:prstGeom>
            <a:solidFill>
              <a:srgbClr val="00B050">
                <a:alpha val="85000"/>
              </a:srgbClr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" name="Isosceles Triangle 22"/>
            <p:cNvSpPr/>
            <p:nvPr/>
          </p:nvSpPr>
          <p:spPr>
            <a:xfrm>
              <a:off x="193675" y="2952750"/>
              <a:ext cx="500063" cy="862013"/>
            </a:xfrm>
            <a:prstGeom prst="triangle">
              <a:avLst/>
            </a:prstGeom>
            <a:solidFill>
              <a:srgbClr val="00B050">
                <a:alpha val="85000"/>
              </a:srgbClr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sp>
        <p:nvSpPr>
          <p:cNvPr id="49" name="Sun 48"/>
          <p:cNvSpPr/>
          <p:nvPr/>
        </p:nvSpPr>
        <p:spPr>
          <a:xfrm>
            <a:off x="381000" y="1905000"/>
            <a:ext cx="1219200" cy="1219200"/>
          </a:xfrm>
          <a:prstGeom prst="sun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50" name="Group 3"/>
          <p:cNvGrpSpPr>
            <a:grpSpLocks/>
          </p:cNvGrpSpPr>
          <p:nvPr/>
        </p:nvGrpSpPr>
        <p:grpSpPr bwMode="auto">
          <a:xfrm>
            <a:off x="-1858962" y="5638800"/>
            <a:ext cx="1706562" cy="836612"/>
            <a:chOff x="6578221" y="3111690"/>
            <a:chExt cx="1733266" cy="890773"/>
          </a:xfrm>
        </p:grpSpPr>
        <p:sp>
          <p:nvSpPr>
            <p:cNvPr id="51" name="Trapezoid 50"/>
            <p:cNvSpPr/>
            <p:nvPr/>
          </p:nvSpPr>
          <p:spPr>
            <a:xfrm>
              <a:off x="6823297" y="3111690"/>
              <a:ext cx="1093167" cy="395524"/>
            </a:xfrm>
            <a:prstGeom prst="trapezoid">
              <a:avLst>
                <a:gd name="adj" fmla="val 52586"/>
              </a:avLst>
            </a:prstGeom>
            <a:gradFill>
              <a:gsLst>
                <a:gs pos="0">
                  <a:srgbClr val="FFEFD1"/>
                </a:gs>
                <a:gs pos="64999">
                  <a:srgbClr val="F0EBD5"/>
                </a:gs>
                <a:gs pos="100000">
                  <a:srgbClr val="D1C39F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52" name="Snip Single Corner Rectangle 51"/>
            <p:cNvSpPr/>
            <p:nvPr/>
          </p:nvSpPr>
          <p:spPr>
            <a:xfrm>
              <a:off x="6578221" y="3507214"/>
              <a:ext cx="1733266" cy="395524"/>
            </a:xfrm>
            <a:prstGeom prst="snip1Rect">
              <a:avLst>
                <a:gd name="adj" fmla="val 50000"/>
              </a:avLst>
            </a:prstGeom>
            <a:gradFill>
              <a:gsLst>
                <a:gs pos="0">
                  <a:srgbClr val="FFEFD1"/>
                </a:gs>
                <a:gs pos="64999">
                  <a:srgbClr val="F0EBD5"/>
                </a:gs>
                <a:gs pos="100000">
                  <a:srgbClr val="D1C39F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3" name="Oval 52"/>
            <p:cNvSpPr/>
            <p:nvPr/>
          </p:nvSpPr>
          <p:spPr>
            <a:xfrm>
              <a:off x="6782988" y="3698214"/>
              <a:ext cx="288610" cy="28903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139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4" name="Oval 53"/>
            <p:cNvSpPr/>
            <p:nvPr/>
          </p:nvSpPr>
          <p:spPr>
            <a:xfrm>
              <a:off x="7618180" y="3715117"/>
              <a:ext cx="286997" cy="28734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139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aphicFrame>
        <p:nvGraphicFramePr>
          <p:cNvPr id="55" name="Object 11"/>
          <p:cNvGraphicFramePr>
            <a:graphicFrameLocks noChangeAspect="1"/>
          </p:cNvGraphicFramePr>
          <p:nvPr/>
        </p:nvGraphicFramePr>
        <p:xfrm>
          <a:off x="2667000" y="6400800"/>
          <a:ext cx="811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400800"/>
                        <a:ext cx="8112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1"/>
          <p:cNvGraphicFramePr>
            <a:graphicFrameLocks noChangeAspect="1"/>
          </p:cNvGraphicFramePr>
          <p:nvPr/>
        </p:nvGraphicFramePr>
        <p:xfrm>
          <a:off x="533400" y="5105400"/>
          <a:ext cx="3571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5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5400"/>
                        <a:ext cx="3571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914400" y="4343400"/>
            <a:ext cx="0" cy="1828800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11"/>
          <p:cNvGraphicFramePr>
            <a:graphicFrameLocks noChangeAspect="1"/>
          </p:cNvGraphicFramePr>
          <p:nvPr/>
        </p:nvGraphicFramePr>
        <p:xfrm>
          <a:off x="3048000" y="4495800"/>
          <a:ext cx="1169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177480" progId="Equation.DSMT4">
                  <p:embed/>
                </p:oleObj>
              </mc:Choice>
              <mc:Fallback>
                <p:oleObj name="Equation" r:id="rId9" imgW="457200" imgH="177480" progId="Equation.DSMT4">
                  <p:embed/>
                  <p:pic>
                    <p:nvPicPr>
                      <p:cNvPr id="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95800"/>
                        <a:ext cx="11699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/>
          <p:nvPr/>
        </p:nvCxnSpPr>
        <p:spPr>
          <a:xfrm>
            <a:off x="1752600" y="4114800"/>
            <a:ext cx="2743200" cy="1981200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H="1">
            <a:off x="1828800" y="6400800"/>
            <a:ext cx="2590800" cy="0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ight Triangle 66"/>
          <p:cNvSpPr/>
          <p:nvPr/>
        </p:nvSpPr>
        <p:spPr>
          <a:xfrm>
            <a:off x="1752600" y="4267200"/>
            <a:ext cx="2743200" cy="1905000"/>
          </a:xfrm>
          <a:prstGeom prst="rtTriangle">
            <a:avLst/>
          </a:prstGeom>
          <a:solidFill>
            <a:srgbClr val="0070C0">
              <a:alpha val="5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320" name="Object 5"/>
          <p:cNvGraphicFramePr>
            <a:graphicFrameLocks noChangeAspect="1"/>
          </p:cNvGraphicFramePr>
          <p:nvPr/>
        </p:nvGraphicFramePr>
        <p:xfrm>
          <a:off x="4743450" y="1752600"/>
          <a:ext cx="34099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33440" imgH="291960" progId="Equation.DSMT4">
                  <p:embed/>
                </p:oleObj>
              </mc:Choice>
              <mc:Fallback>
                <p:oleObj name="Equation" r:id="rId11" imgW="1333440" imgH="291960" progId="Equation.DSMT4">
                  <p:embed/>
                  <p:pic>
                    <p:nvPicPr>
                      <p:cNvPr id="133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1752600"/>
                        <a:ext cx="3409950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5"/>
          <p:cNvGraphicFramePr>
            <a:graphicFrameLocks noChangeAspect="1"/>
          </p:cNvGraphicFramePr>
          <p:nvPr/>
        </p:nvGraphicFramePr>
        <p:xfrm>
          <a:off x="4724400" y="2493963"/>
          <a:ext cx="43195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88760" imgH="215640" progId="Equation.DSMT4">
                  <p:embed/>
                </p:oleObj>
              </mc:Choice>
              <mc:Fallback>
                <p:oleObj name="Equation" r:id="rId13" imgW="1688760" imgH="215640" progId="Equation.DSMT4">
                  <p:embed/>
                  <p:pic>
                    <p:nvPicPr>
                      <p:cNvPr id="133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493963"/>
                        <a:ext cx="4319588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5"/>
          <p:cNvGraphicFramePr>
            <a:graphicFrameLocks noChangeAspect="1"/>
          </p:cNvGraphicFramePr>
          <p:nvPr/>
        </p:nvGraphicFramePr>
        <p:xfrm>
          <a:off x="5513388" y="3200400"/>
          <a:ext cx="3021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80800" imgH="177480" progId="Equation.DSMT4">
                  <p:embed/>
                </p:oleObj>
              </mc:Choice>
              <mc:Fallback>
                <p:oleObj name="Equation" r:id="rId15" imgW="1180800" imgH="177480" progId="Equation.DSMT4">
                  <p:embed/>
                  <p:pic>
                    <p:nvPicPr>
                      <p:cNvPr id="133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3200400"/>
                        <a:ext cx="30210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5"/>
          <p:cNvGraphicFramePr>
            <a:graphicFrameLocks noChangeAspect="1"/>
          </p:cNvGraphicFramePr>
          <p:nvPr/>
        </p:nvGraphicFramePr>
        <p:xfrm>
          <a:off x="5513388" y="3810000"/>
          <a:ext cx="3021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80800" imgH="177480" progId="Equation.DSMT4">
                  <p:embed/>
                </p:oleObj>
              </mc:Choice>
              <mc:Fallback>
                <p:oleObj name="Equation" r:id="rId17" imgW="1180800" imgH="177480" progId="Equation.DSMT4">
                  <p:embed/>
                  <p:pic>
                    <p:nvPicPr>
                      <p:cNvPr id="133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3810000"/>
                        <a:ext cx="30210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5"/>
          <p:cNvGraphicFramePr>
            <a:graphicFrameLocks noChangeAspect="1"/>
          </p:cNvGraphicFramePr>
          <p:nvPr/>
        </p:nvGraphicFramePr>
        <p:xfrm>
          <a:off x="5572125" y="4419600"/>
          <a:ext cx="1819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11000" imgH="177480" progId="Equation.DSMT4">
                  <p:embed/>
                </p:oleObj>
              </mc:Choice>
              <mc:Fallback>
                <p:oleObj name="Equation" r:id="rId19" imgW="711000" imgH="177480" progId="Equation.DSMT4">
                  <p:embed/>
                  <p:pic>
                    <p:nvPicPr>
                      <p:cNvPr id="133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4419600"/>
                        <a:ext cx="18192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5"/>
          <p:cNvGraphicFramePr>
            <a:graphicFrameLocks noChangeAspect="1"/>
          </p:cNvGraphicFramePr>
          <p:nvPr/>
        </p:nvGraphicFramePr>
        <p:xfrm>
          <a:off x="5992813" y="5105400"/>
          <a:ext cx="11699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200" imgH="177480" progId="Equation.DSMT4">
                  <p:embed/>
                </p:oleObj>
              </mc:Choice>
              <mc:Fallback>
                <p:oleObj name="Equation" r:id="rId21" imgW="457200" imgH="177480" progId="Equation.DSMT4">
                  <p:embed/>
                  <p:pic>
                    <p:nvPicPr>
                      <p:cNvPr id="13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5105400"/>
                        <a:ext cx="11699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5062834" y="5410200"/>
            <a:ext cx="354776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dirty="0">
                <a:latin typeface="+mn-lt"/>
              </a:rPr>
              <a:t>The tree broke at  a </a:t>
            </a:r>
            <a:br>
              <a:rPr lang="en-CA" sz="2800" dirty="0">
                <a:latin typeface="+mn-lt"/>
              </a:rPr>
            </a:br>
            <a:r>
              <a:rPr lang="en-CA" sz="2800" dirty="0">
                <a:latin typeface="+mn-lt"/>
              </a:rPr>
              <a:t>height of 12m</a:t>
            </a:r>
            <a:endParaRPr lang="en-US" sz="28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3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85834 -0.00555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900" y="-300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4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45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6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63334 -0.00555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700" y="-30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55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57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8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63334 -0.00555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700" y="-300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8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 -0.02754 L 0.31268 0.09861 L 0.37205 -0.02754 L 0.43525 0.09861 L 0.49792 -0.02754 L 0.5566 0.09861 L 0.6191 -0.02754 L 0.67865 0.09861 L 0.74184 -0.02754 L 0.80504 0.09861 L 0.86407 -0.02754 L 0.92726 0.09861 L 0.98594 -0.02754 L 1.04879 0.09861 L 1.11181 -0.02754 L 1.17136 0.09861 L 1.2349 -0.02754 " pathEditMode="relative" rAng="0" ptsTypes="FFFFFFFFFFFFFFFFF">
                                      <p:cBhvr>
                                        <p:cTn id="67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200" y="6300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8" presetClass="emp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9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2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2" dur="2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3" dur="2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7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0"/>
                            </p:stCondLst>
                            <p:childTnLst>
                              <p:par>
                                <p:cTn id="8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7200000">
                                      <p:cBhvr>
                                        <p:cTn id="8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50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1" grpId="0" animBg="1"/>
      <p:bldP spid="44" grpId="0" animBg="1"/>
      <p:bldP spid="49" grpId="0" animBg="1"/>
      <p:bldP spid="67" grpId="0" animBg="1"/>
      <p:bldP spid="7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905000"/>
            <a:ext cx="7620000" cy="4296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43546041-9CCD-4335-B3A0-71EB4E3417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7E60B65B-B2A0-4F09-9DC8-76B561D762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799" y="152400"/>
            <a:ext cx="8654627" cy="1430338"/>
          </a:xfrm>
        </p:spPr>
        <p:txBody>
          <a:bodyPr>
            <a:normAutofit fontScale="90000"/>
          </a:bodyPr>
          <a:lstStyle/>
          <a:p>
            <a:r>
              <a:rPr lang="en-CA" altLang="en-US" sz="2500" dirty="0"/>
              <a:t>Ex: Two boats are sailing away from the same port.  The 1</a:t>
            </a:r>
            <a:r>
              <a:rPr lang="en-CA" altLang="en-US" sz="2500" baseline="30000" dirty="0"/>
              <a:t>st</a:t>
            </a:r>
            <a:r>
              <a:rPr lang="en-CA" altLang="en-US" sz="2500" dirty="0"/>
              <a:t> boat sails West at 15km/hr, the 2</a:t>
            </a:r>
            <a:r>
              <a:rPr lang="en-CA" altLang="en-US" sz="2500" baseline="30000" dirty="0"/>
              <a:t>nd</a:t>
            </a:r>
            <a:r>
              <a:rPr lang="en-CA" altLang="en-US" sz="2500" dirty="0"/>
              <a:t> boat sails North at 22km/hr.  How far are the boats from each other after 2.5hours?</a:t>
            </a: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4058CAF0-A905-4E7C-85AD-2765A9CD3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800" y="2057400"/>
            <a:ext cx="3619500" cy="2870200"/>
          </a:xfrm>
          <a:prstGeom prst="rect">
            <a:avLst/>
          </a:prstGeom>
          <a:solidFill>
            <a:srgbClr val="00B0F0">
              <a:alpha val="94116"/>
            </a:srgbClr>
          </a:solidFill>
          <a:ln w="47625" algn="ctr">
            <a:solidFill>
              <a:schemeClr val="tx1"/>
            </a:solidFill>
            <a:bevel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8196" name="Rectangle 6">
            <a:extLst>
              <a:ext uri="{FF2B5EF4-FFF2-40B4-BE49-F238E27FC236}">
                <a16:creationId xmlns:a16="http://schemas.microsoft.com/office/drawing/2014/main" id="{81E52CCF-3146-41F7-A95D-A64A48DC2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2038" y="4406900"/>
            <a:ext cx="457200" cy="889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8197" name="Freeform 8">
            <a:extLst>
              <a:ext uri="{FF2B5EF4-FFF2-40B4-BE49-F238E27FC236}">
                <a16:creationId xmlns:a16="http://schemas.microsoft.com/office/drawing/2014/main" id="{57818037-DF58-4329-942C-A64A1D732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3513" y="4121150"/>
            <a:ext cx="1009650" cy="506413"/>
          </a:xfrm>
          <a:custGeom>
            <a:avLst/>
            <a:gdLst>
              <a:gd name="T0" fmla="*/ 51951 w 1699568"/>
              <a:gd name="T1" fmla="*/ 14682 h 505958"/>
              <a:gd name="T2" fmla="*/ 50328 w 1699568"/>
              <a:gd name="T3" fmla="*/ 22025 h 505958"/>
              <a:gd name="T4" fmla="*/ 41128 w 1699568"/>
              <a:gd name="T5" fmla="*/ 36708 h 505958"/>
              <a:gd name="T6" fmla="*/ 27058 w 1699568"/>
              <a:gd name="T7" fmla="*/ 58733 h 505958"/>
              <a:gd name="T8" fmla="*/ 23269 w 1699568"/>
              <a:gd name="T9" fmla="*/ 80756 h 505958"/>
              <a:gd name="T10" fmla="*/ 21646 w 1699568"/>
              <a:gd name="T11" fmla="*/ 88098 h 505958"/>
              <a:gd name="T12" fmla="*/ 20023 w 1699568"/>
              <a:gd name="T13" fmla="*/ 102781 h 505958"/>
              <a:gd name="T14" fmla="*/ 16235 w 1699568"/>
              <a:gd name="T15" fmla="*/ 117464 h 505958"/>
              <a:gd name="T16" fmla="*/ 14611 w 1699568"/>
              <a:gd name="T17" fmla="*/ 124806 h 505958"/>
              <a:gd name="T18" fmla="*/ 12988 w 1699568"/>
              <a:gd name="T19" fmla="*/ 139489 h 505958"/>
              <a:gd name="T20" fmla="*/ 9741 w 1699568"/>
              <a:gd name="T21" fmla="*/ 161514 h 505958"/>
              <a:gd name="T22" fmla="*/ 8658 w 1699568"/>
              <a:gd name="T23" fmla="*/ 183539 h 505958"/>
              <a:gd name="T24" fmla="*/ 5953 w 1699568"/>
              <a:gd name="T25" fmla="*/ 212905 h 505958"/>
              <a:gd name="T26" fmla="*/ 3788 w 1699568"/>
              <a:gd name="T27" fmla="*/ 249613 h 505958"/>
              <a:gd name="T28" fmla="*/ 3247 w 1699568"/>
              <a:gd name="T29" fmla="*/ 271637 h 505958"/>
              <a:gd name="T30" fmla="*/ 1082 w 1699568"/>
              <a:gd name="T31" fmla="*/ 301003 h 505958"/>
              <a:gd name="T32" fmla="*/ 0 w 1699568"/>
              <a:gd name="T33" fmla="*/ 330370 h 505958"/>
              <a:gd name="T34" fmla="*/ 1082 w 1699568"/>
              <a:gd name="T35" fmla="*/ 389102 h 505958"/>
              <a:gd name="T36" fmla="*/ 3788 w 1699568"/>
              <a:gd name="T37" fmla="*/ 411126 h 505958"/>
              <a:gd name="T38" fmla="*/ 6494 w 1699568"/>
              <a:gd name="T39" fmla="*/ 433151 h 505958"/>
              <a:gd name="T40" fmla="*/ 10823 w 1699568"/>
              <a:gd name="T41" fmla="*/ 462517 h 505958"/>
              <a:gd name="T42" fmla="*/ 12446 w 1699568"/>
              <a:gd name="T43" fmla="*/ 469859 h 505958"/>
              <a:gd name="T44" fmla="*/ 39505 w 1699568"/>
              <a:gd name="T45" fmla="*/ 477201 h 505958"/>
              <a:gd name="T46" fmla="*/ 41128 w 1699568"/>
              <a:gd name="T47" fmla="*/ 484542 h 505958"/>
              <a:gd name="T48" fmla="*/ 43834 w 1699568"/>
              <a:gd name="T49" fmla="*/ 491884 h 505958"/>
              <a:gd name="T50" fmla="*/ 62233 w 1699568"/>
              <a:gd name="T51" fmla="*/ 506567 h 505958"/>
              <a:gd name="T52" fmla="*/ 83879 w 1699568"/>
              <a:gd name="T53" fmla="*/ 499225 h 505958"/>
              <a:gd name="T54" fmla="*/ 88208 w 1699568"/>
              <a:gd name="T55" fmla="*/ 477201 h 505958"/>
              <a:gd name="T56" fmla="*/ 91455 w 1699568"/>
              <a:gd name="T57" fmla="*/ 469859 h 505958"/>
              <a:gd name="T58" fmla="*/ 93079 w 1699568"/>
              <a:gd name="T59" fmla="*/ 462517 h 505958"/>
              <a:gd name="T60" fmla="*/ 97949 w 1699568"/>
              <a:gd name="T61" fmla="*/ 447834 h 505958"/>
              <a:gd name="T62" fmla="*/ 102279 w 1699568"/>
              <a:gd name="T63" fmla="*/ 403785 h 505958"/>
              <a:gd name="T64" fmla="*/ 104443 w 1699568"/>
              <a:gd name="T65" fmla="*/ 374419 h 505958"/>
              <a:gd name="T66" fmla="*/ 105525 w 1699568"/>
              <a:gd name="T67" fmla="*/ 359736 h 505958"/>
              <a:gd name="T68" fmla="*/ 110936 w 1699568"/>
              <a:gd name="T69" fmla="*/ 337711 h 505958"/>
              <a:gd name="T70" fmla="*/ 115266 w 1699568"/>
              <a:gd name="T71" fmla="*/ 315686 h 505958"/>
              <a:gd name="T72" fmla="*/ 118513 w 1699568"/>
              <a:gd name="T73" fmla="*/ 301003 h 505958"/>
              <a:gd name="T74" fmla="*/ 122301 w 1699568"/>
              <a:gd name="T75" fmla="*/ 293662 h 505958"/>
              <a:gd name="T76" fmla="*/ 123383 w 1699568"/>
              <a:gd name="T77" fmla="*/ 278978 h 505958"/>
              <a:gd name="T78" fmla="*/ 124466 w 1699568"/>
              <a:gd name="T79" fmla="*/ 176197 h 505958"/>
              <a:gd name="T80" fmla="*/ 125548 w 1699568"/>
              <a:gd name="T81" fmla="*/ 117464 h 505958"/>
              <a:gd name="T82" fmla="*/ 108231 w 1699568"/>
              <a:gd name="T83" fmla="*/ 102781 h 505958"/>
              <a:gd name="T84" fmla="*/ 102279 w 1699568"/>
              <a:gd name="T85" fmla="*/ 88098 h 505958"/>
              <a:gd name="T86" fmla="*/ 99031 w 1699568"/>
              <a:gd name="T87" fmla="*/ 44050 h 505958"/>
              <a:gd name="T88" fmla="*/ 96867 w 1699568"/>
              <a:gd name="T89" fmla="*/ 36708 h 505958"/>
              <a:gd name="T90" fmla="*/ 89832 w 1699568"/>
              <a:gd name="T91" fmla="*/ 44050 h 505958"/>
              <a:gd name="T92" fmla="*/ 76844 w 1699568"/>
              <a:gd name="T93" fmla="*/ 36708 h 505958"/>
              <a:gd name="T94" fmla="*/ 71432 w 1699568"/>
              <a:gd name="T95" fmla="*/ 22025 h 505958"/>
              <a:gd name="T96" fmla="*/ 68727 w 1699568"/>
              <a:gd name="T97" fmla="*/ 14682 h 505958"/>
              <a:gd name="T98" fmla="*/ 64939 w 1699568"/>
              <a:gd name="T99" fmla="*/ 0 h 505958"/>
              <a:gd name="T100" fmla="*/ 54657 w 1699568"/>
              <a:gd name="T101" fmla="*/ 7343 h 505958"/>
              <a:gd name="T102" fmla="*/ 51951 w 1699568"/>
              <a:gd name="T103" fmla="*/ 14682 h 505958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1699568"/>
              <a:gd name="T157" fmla="*/ 0 h 505958"/>
              <a:gd name="T158" fmla="*/ 1699568 w 1699568"/>
              <a:gd name="T159" fmla="*/ 505958 h 505958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1699568" h="505958">
                <a:moveTo>
                  <a:pt x="702259" y="14630"/>
                </a:moveTo>
                <a:cubicBezTo>
                  <a:pt x="692505" y="17068"/>
                  <a:pt x="687840" y="20272"/>
                  <a:pt x="680313" y="21945"/>
                </a:cubicBezTo>
                <a:cubicBezTo>
                  <a:pt x="637972" y="31354"/>
                  <a:pt x="600138" y="32158"/>
                  <a:pt x="555955" y="36576"/>
                </a:cubicBezTo>
                <a:cubicBezTo>
                  <a:pt x="418992" y="50272"/>
                  <a:pt x="455987" y="45632"/>
                  <a:pt x="365760" y="58521"/>
                </a:cubicBezTo>
                <a:cubicBezTo>
                  <a:pt x="314287" y="75680"/>
                  <a:pt x="377837" y="53346"/>
                  <a:pt x="314553" y="80467"/>
                </a:cubicBezTo>
                <a:cubicBezTo>
                  <a:pt x="307466" y="83504"/>
                  <a:pt x="299923" y="85344"/>
                  <a:pt x="292608" y="87782"/>
                </a:cubicBezTo>
                <a:cubicBezTo>
                  <a:pt x="285293" y="92659"/>
                  <a:pt x="278526" y="98481"/>
                  <a:pt x="270662" y="102413"/>
                </a:cubicBezTo>
                <a:cubicBezTo>
                  <a:pt x="258969" y="108259"/>
                  <a:pt x="230393" y="113918"/>
                  <a:pt x="219456" y="117043"/>
                </a:cubicBezTo>
                <a:cubicBezTo>
                  <a:pt x="212042" y="119161"/>
                  <a:pt x="204825" y="121920"/>
                  <a:pt x="197510" y="124358"/>
                </a:cubicBezTo>
                <a:cubicBezTo>
                  <a:pt x="190195" y="129235"/>
                  <a:pt x="183429" y="135057"/>
                  <a:pt x="175565" y="138989"/>
                </a:cubicBezTo>
                <a:cubicBezTo>
                  <a:pt x="114979" y="169283"/>
                  <a:pt x="194581" y="118997"/>
                  <a:pt x="131673" y="160934"/>
                </a:cubicBezTo>
                <a:cubicBezTo>
                  <a:pt x="126796" y="168249"/>
                  <a:pt x="123260" y="176663"/>
                  <a:pt x="117043" y="182880"/>
                </a:cubicBezTo>
                <a:cubicBezTo>
                  <a:pt x="79014" y="220909"/>
                  <a:pt x="109428" y="175938"/>
                  <a:pt x="80467" y="212141"/>
                </a:cubicBezTo>
                <a:cubicBezTo>
                  <a:pt x="43560" y="258276"/>
                  <a:pt x="86529" y="213394"/>
                  <a:pt x="51206" y="248717"/>
                </a:cubicBezTo>
                <a:cubicBezTo>
                  <a:pt x="48768" y="256032"/>
                  <a:pt x="48373" y="264388"/>
                  <a:pt x="43891" y="270662"/>
                </a:cubicBezTo>
                <a:cubicBezTo>
                  <a:pt x="35873" y="281886"/>
                  <a:pt x="14630" y="299923"/>
                  <a:pt x="14630" y="299923"/>
                </a:cubicBezTo>
                <a:cubicBezTo>
                  <a:pt x="9753" y="309677"/>
                  <a:pt x="0" y="318279"/>
                  <a:pt x="0" y="329184"/>
                </a:cubicBezTo>
                <a:cubicBezTo>
                  <a:pt x="0" y="349291"/>
                  <a:pt x="7162" y="369036"/>
                  <a:pt x="14630" y="387705"/>
                </a:cubicBezTo>
                <a:cubicBezTo>
                  <a:pt x="21774" y="405566"/>
                  <a:pt x="37183" y="402639"/>
                  <a:pt x="51206" y="409651"/>
                </a:cubicBezTo>
                <a:cubicBezTo>
                  <a:pt x="63923" y="416010"/>
                  <a:pt x="75725" y="424061"/>
                  <a:pt x="87782" y="431597"/>
                </a:cubicBezTo>
                <a:cubicBezTo>
                  <a:pt x="123136" y="453693"/>
                  <a:pt x="97857" y="442689"/>
                  <a:pt x="146304" y="460857"/>
                </a:cubicBezTo>
                <a:cubicBezTo>
                  <a:pt x="153524" y="463565"/>
                  <a:pt x="160544" y="467882"/>
                  <a:pt x="168249" y="468173"/>
                </a:cubicBezTo>
                <a:cubicBezTo>
                  <a:pt x="290107" y="472772"/>
                  <a:pt x="412089" y="473050"/>
                  <a:pt x="534009" y="475488"/>
                </a:cubicBezTo>
                <a:cubicBezTo>
                  <a:pt x="541324" y="477926"/>
                  <a:pt x="548474" y="480933"/>
                  <a:pt x="555955" y="482803"/>
                </a:cubicBezTo>
                <a:cubicBezTo>
                  <a:pt x="568017" y="485818"/>
                  <a:pt x="580267" y="488074"/>
                  <a:pt x="592531" y="490118"/>
                </a:cubicBezTo>
                <a:cubicBezTo>
                  <a:pt x="687572" y="505958"/>
                  <a:pt x="708219" y="499821"/>
                  <a:pt x="841248" y="504749"/>
                </a:cubicBezTo>
                <a:cubicBezTo>
                  <a:pt x="938784" y="502310"/>
                  <a:pt x="1036390" y="501863"/>
                  <a:pt x="1133856" y="497433"/>
                </a:cubicBezTo>
                <a:cubicBezTo>
                  <a:pt x="1169395" y="495818"/>
                  <a:pt x="1158790" y="485564"/>
                  <a:pt x="1192377" y="475488"/>
                </a:cubicBezTo>
                <a:cubicBezTo>
                  <a:pt x="1206584" y="471226"/>
                  <a:pt x="1221638" y="470611"/>
                  <a:pt x="1236269" y="468173"/>
                </a:cubicBezTo>
                <a:cubicBezTo>
                  <a:pt x="1243584" y="465734"/>
                  <a:pt x="1250687" y="462530"/>
                  <a:pt x="1258214" y="460857"/>
                </a:cubicBezTo>
                <a:cubicBezTo>
                  <a:pt x="1272106" y="457770"/>
                  <a:pt x="1307584" y="455375"/>
                  <a:pt x="1324051" y="446227"/>
                </a:cubicBezTo>
                <a:cubicBezTo>
                  <a:pt x="1361270" y="425550"/>
                  <a:pt x="1360376" y="424532"/>
                  <a:pt x="1382573" y="402336"/>
                </a:cubicBezTo>
                <a:cubicBezTo>
                  <a:pt x="1395577" y="363322"/>
                  <a:pt x="1379322" y="392581"/>
                  <a:pt x="1411833" y="373075"/>
                </a:cubicBezTo>
                <a:cubicBezTo>
                  <a:pt x="1417747" y="369527"/>
                  <a:pt x="1420476" y="361867"/>
                  <a:pt x="1426464" y="358445"/>
                </a:cubicBezTo>
                <a:cubicBezTo>
                  <a:pt x="1457048" y="340969"/>
                  <a:pt x="1466768" y="344711"/>
                  <a:pt x="1499616" y="336499"/>
                </a:cubicBezTo>
                <a:cubicBezTo>
                  <a:pt x="1517011" y="332150"/>
                  <a:pt x="1543365" y="319925"/>
                  <a:pt x="1558137" y="314553"/>
                </a:cubicBezTo>
                <a:cubicBezTo>
                  <a:pt x="1572631" y="309283"/>
                  <a:pt x="1587398" y="304800"/>
                  <a:pt x="1602029" y="299923"/>
                </a:cubicBezTo>
                <a:cubicBezTo>
                  <a:pt x="1618386" y="294471"/>
                  <a:pt x="1636166" y="295046"/>
                  <a:pt x="1653235" y="292608"/>
                </a:cubicBezTo>
                <a:cubicBezTo>
                  <a:pt x="1658112" y="287731"/>
                  <a:pt x="1665148" y="284316"/>
                  <a:pt x="1667865" y="277977"/>
                </a:cubicBezTo>
                <a:cubicBezTo>
                  <a:pt x="1674955" y="261435"/>
                  <a:pt x="1681901" y="179731"/>
                  <a:pt x="1682496" y="175565"/>
                </a:cubicBezTo>
                <a:cubicBezTo>
                  <a:pt x="1686910" y="144669"/>
                  <a:pt x="1688617" y="142572"/>
                  <a:pt x="1697126" y="117043"/>
                </a:cubicBezTo>
                <a:cubicBezTo>
                  <a:pt x="1606238" y="86747"/>
                  <a:pt x="1699568" y="115554"/>
                  <a:pt x="1463040" y="102413"/>
                </a:cubicBezTo>
                <a:cubicBezTo>
                  <a:pt x="1429344" y="100541"/>
                  <a:pt x="1412547" y="95276"/>
                  <a:pt x="1382573" y="87782"/>
                </a:cubicBezTo>
                <a:lnTo>
                  <a:pt x="1338681" y="43891"/>
                </a:lnTo>
                <a:cubicBezTo>
                  <a:pt x="1331572" y="36782"/>
                  <a:pt x="1319174" y="39014"/>
                  <a:pt x="1309421" y="36576"/>
                </a:cubicBezTo>
                <a:cubicBezTo>
                  <a:pt x="1277722" y="39014"/>
                  <a:pt x="1246116" y="43891"/>
                  <a:pt x="1214323" y="43891"/>
                </a:cubicBezTo>
                <a:cubicBezTo>
                  <a:pt x="1155751" y="43891"/>
                  <a:pt x="1097201" y="40472"/>
                  <a:pt x="1038758" y="36576"/>
                </a:cubicBezTo>
                <a:cubicBezTo>
                  <a:pt x="1008032" y="34528"/>
                  <a:pt x="993610" y="28168"/>
                  <a:pt x="965606" y="21945"/>
                </a:cubicBezTo>
                <a:cubicBezTo>
                  <a:pt x="953469" y="19248"/>
                  <a:pt x="941167" y="17327"/>
                  <a:pt x="929030" y="14630"/>
                </a:cubicBezTo>
                <a:cubicBezTo>
                  <a:pt x="901473" y="8506"/>
                  <a:pt x="902263" y="8146"/>
                  <a:pt x="877824" y="0"/>
                </a:cubicBezTo>
                <a:cubicBezTo>
                  <a:pt x="831494" y="2438"/>
                  <a:pt x="785038" y="3115"/>
                  <a:pt x="738835" y="7315"/>
                </a:cubicBezTo>
                <a:cubicBezTo>
                  <a:pt x="632922" y="16943"/>
                  <a:pt x="712013" y="12192"/>
                  <a:pt x="702259" y="14630"/>
                </a:cubicBezTo>
                <a:close/>
              </a:path>
            </a:pathLst>
          </a:custGeom>
          <a:solidFill>
            <a:srgbClr val="B6681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8198" name="Isosceles Triangle 3">
            <a:extLst>
              <a:ext uri="{FF2B5EF4-FFF2-40B4-BE49-F238E27FC236}">
                <a16:creationId xmlns:a16="http://schemas.microsoft.com/office/drawing/2014/main" id="{427AC93D-8D09-4BFE-B877-D9F1954100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0388" y="3879850"/>
            <a:ext cx="328612" cy="409575"/>
          </a:xfrm>
          <a:prstGeom prst="triangle">
            <a:avLst>
              <a:gd name="adj" fmla="val 50000"/>
            </a:avLst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8199" name="Isosceles Triangle 4">
            <a:extLst>
              <a:ext uri="{FF2B5EF4-FFF2-40B4-BE49-F238E27FC236}">
                <a16:creationId xmlns:a16="http://schemas.microsoft.com/office/drawing/2014/main" id="{85BA3CFD-8B48-4996-9BF4-EA325C87C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688" y="3956050"/>
            <a:ext cx="327025" cy="407988"/>
          </a:xfrm>
          <a:prstGeom prst="triangle">
            <a:avLst>
              <a:gd name="adj" fmla="val 50000"/>
            </a:avLst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8200" name="Isosceles Triangle 5">
            <a:extLst>
              <a:ext uri="{FF2B5EF4-FFF2-40B4-BE49-F238E27FC236}">
                <a16:creationId xmlns:a16="http://schemas.microsoft.com/office/drawing/2014/main" id="{5D11FB98-3DED-49C1-B5AE-B1EF560D3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1625" y="4024313"/>
            <a:ext cx="481013" cy="409575"/>
          </a:xfrm>
          <a:prstGeom prst="triangle">
            <a:avLst>
              <a:gd name="adj" fmla="val 50000"/>
            </a:avLst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8201" name="Rectangle 7">
            <a:extLst>
              <a:ext uri="{FF2B5EF4-FFF2-40B4-BE49-F238E27FC236}">
                <a16:creationId xmlns:a16="http://schemas.microsoft.com/office/drawing/2014/main" id="{2B91F8FE-F6CC-4D54-9450-5FEBA857684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82838" y="4471988"/>
            <a:ext cx="87312" cy="117475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8202" name="Rectangle 9">
            <a:extLst>
              <a:ext uri="{FF2B5EF4-FFF2-40B4-BE49-F238E27FC236}">
                <a16:creationId xmlns:a16="http://schemas.microsoft.com/office/drawing/2014/main" id="{A05C619E-8DB5-4335-BFAE-56D9233B632F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593975" y="4470400"/>
            <a:ext cx="87313" cy="117475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8203" name="TextBox 10">
            <a:extLst>
              <a:ext uri="{FF2B5EF4-FFF2-40B4-BE49-F238E27FC236}">
                <a16:creationId xmlns:a16="http://schemas.microsoft.com/office/drawing/2014/main" id="{FCE2BA9A-68DB-4CDA-825A-A0515314D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7425" y="4587875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</a:rPr>
              <a:t>Port</a:t>
            </a:r>
          </a:p>
        </p:txBody>
      </p:sp>
      <p:sp>
        <p:nvSpPr>
          <p:cNvPr id="8204" name="Down Arrow 11">
            <a:extLst>
              <a:ext uri="{FF2B5EF4-FFF2-40B4-BE49-F238E27FC236}">
                <a16:creationId xmlns:a16="http://schemas.microsoft.com/office/drawing/2014/main" id="{F08E774A-C296-47A7-91A0-543D0D50BB8A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69900" y="2154238"/>
            <a:ext cx="230188" cy="446087"/>
          </a:xfrm>
          <a:prstGeom prst="downArrow">
            <a:avLst>
              <a:gd name="adj1" fmla="val 35000"/>
              <a:gd name="adj2" fmla="val 81931"/>
            </a:avLst>
          </a:prstGeom>
          <a:solidFill>
            <a:srgbClr val="FF0000"/>
          </a:solidFill>
          <a:ln w="222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graphicFrame>
        <p:nvGraphicFramePr>
          <p:cNvPr id="8205" name="Object 3">
            <a:extLst>
              <a:ext uri="{FF2B5EF4-FFF2-40B4-BE49-F238E27FC236}">
                <a16:creationId xmlns:a16="http://schemas.microsoft.com/office/drawing/2014/main" id="{1F5FECBD-6D93-42DB-A5FA-D4289BF769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813" y="2582863"/>
          <a:ext cx="3619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92" imgH="177492" progId="Equation.DSMT4">
                  <p:embed/>
                </p:oleObj>
              </mc:Choice>
              <mc:Fallback>
                <p:oleObj name="Equation" r:id="rId4" imgW="177492" imgH="177492" progId="Equation.DSMT4">
                  <p:embed/>
                  <p:pic>
                    <p:nvPicPr>
                      <p:cNvPr id="8205" name="Object 3">
                        <a:extLst>
                          <a:ext uri="{FF2B5EF4-FFF2-40B4-BE49-F238E27FC236}">
                            <a16:creationId xmlns:a16="http://schemas.microsoft.com/office/drawing/2014/main" id="{1F5FECBD-6D93-42DB-A5FA-D4289BF769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2582863"/>
                        <a:ext cx="3619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Freeform 29">
            <a:extLst>
              <a:ext uri="{FF2B5EF4-FFF2-40B4-BE49-F238E27FC236}">
                <a16:creationId xmlns:a16="http://schemas.microsoft.com/office/drawing/2014/main" id="{5E9142BE-1C1D-4204-9F53-36AA139ED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3665538"/>
            <a:ext cx="538163" cy="168275"/>
          </a:xfrm>
          <a:custGeom>
            <a:avLst/>
            <a:gdLst>
              <a:gd name="T0" fmla="*/ 2238 w 1699568"/>
              <a:gd name="T1" fmla="*/ 59 h 505958"/>
              <a:gd name="T2" fmla="*/ 2168 w 1699568"/>
              <a:gd name="T3" fmla="*/ 89 h 505958"/>
              <a:gd name="T4" fmla="*/ 1772 w 1699568"/>
              <a:gd name="T5" fmla="*/ 148 h 505958"/>
              <a:gd name="T6" fmla="*/ 1166 w 1699568"/>
              <a:gd name="T7" fmla="*/ 237 h 505958"/>
              <a:gd name="T8" fmla="*/ 1003 w 1699568"/>
              <a:gd name="T9" fmla="*/ 326 h 505958"/>
              <a:gd name="T10" fmla="*/ 933 w 1699568"/>
              <a:gd name="T11" fmla="*/ 356 h 505958"/>
              <a:gd name="T12" fmla="*/ 863 w 1699568"/>
              <a:gd name="T13" fmla="*/ 415 h 505958"/>
              <a:gd name="T14" fmla="*/ 699 w 1699568"/>
              <a:gd name="T15" fmla="*/ 474 h 505958"/>
              <a:gd name="T16" fmla="*/ 629 w 1699568"/>
              <a:gd name="T17" fmla="*/ 504 h 505958"/>
              <a:gd name="T18" fmla="*/ 560 w 1699568"/>
              <a:gd name="T19" fmla="*/ 563 h 505958"/>
              <a:gd name="T20" fmla="*/ 420 w 1699568"/>
              <a:gd name="T21" fmla="*/ 652 h 505958"/>
              <a:gd name="T22" fmla="*/ 373 w 1699568"/>
              <a:gd name="T23" fmla="*/ 741 h 505958"/>
              <a:gd name="T24" fmla="*/ 256 w 1699568"/>
              <a:gd name="T25" fmla="*/ 860 h 505958"/>
              <a:gd name="T26" fmla="*/ 163 w 1699568"/>
              <a:gd name="T27" fmla="*/ 1008 h 505958"/>
              <a:gd name="T28" fmla="*/ 140 w 1699568"/>
              <a:gd name="T29" fmla="*/ 1097 h 505958"/>
              <a:gd name="T30" fmla="*/ 47 w 1699568"/>
              <a:gd name="T31" fmla="*/ 1216 h 505958"/>
              <a:gd name="T32" fmla="*/ 0 w 1699568"/>
              <a:gd name="T33" fmla="*/ 1334 h 505958"/>
              <a:gd name="T34" fmla="*/ 47 w 1699568"/>
              <a:gd name="T35" fmla="*/ 1571 h 505958"/>
              <a:gd name="T36" fmla="*/ 163 w 1699568"/>
              <a:gd name="T37" fmla="*/ 1660 h 505958"/>
              <a:gd name="T38" fmla="*/ 280 w 1699568"/>
              <a:gd name="T39" fmla="*/ 1749 h 505958"/>
              <a:gd name="T40" fmla="*/ 466 w 1699568"/>
              <a:gd name="T41" fmla="*/ 1868 h 505958"/>
              <a:gd name="T42" fmla="*/ 536 w 1699568"/>
              <a:gd name="T43" fmla="*/ 1898 h 505958"/>
              <a:gd name="T44" fmla="*/ 1702 w 1699568"/>
              <a:gd name="T45" fmla="*/ 1927 h 505958"/>
              <a:gd name="T46" fmla="*/ 1772 w 1699568"/>
              <a:gd name="T47" fmla="*/ 1957 h 505958"/>
              <a:gd name="T48" fmla="*/ 1888 w 1699568"/>
              <a:gd name="T49" fmla="*/ 1987 h 505958"/>
              <a:gd name="T50" fmla="*/ 2681 w 1699568"/>
              <a:gd name="T51" fmla="*/ 2046 h 505958"/>
              <a:gd name="T52" fmla="*/ 3613 w 1699568"/>
              <a:gd name="T53" fmla="*/ 2016 h 505958"/>
              <a:gd name="T54" fmla="*/ 3800 w 1699568"/>
              <a:gd name="T55" fmla="*/ 1927 h 505958"/>
              <a:gd name="T56" fmla="*/ 3940 w 1699568"/>
              <a:gd name="T57" fmla="*/ 1898 h 505958"/>
              <a:gd name="T58" fmla="*/ 4010 w 1699568"/>
              <a:gd name="T59" fmla="*/ 1868 h 505958"/>
              <a:gd name="T60" fmla="*/ 4219 w 1699568"/>
              <a:gd name="T61" fmla="*/ 1809 h 505958"/>
              <a:gd name="T62" fmla="*/ 4406 w 1699568"/>
              <a:gd name="T63" fmla="*/ 1631 h 505958"/>
              <a:gd name="T64" fmla="*/ 4499 w 1699568"/>
              <a:gd name="T65" fmla="*/ 1512 h 505958"/>
              <a:gd name="T66" fmla="*/ 4546 w 1699568"/>
              <a:gd name="T67" fmla="*/ 1453 h 505958"/>
              <a:gd name="T68" fmla="*/ 4779 w 1699568"/>
              <a:gd name="T69" fmla="*/ 1364 h 505958"/>
              <a:gd name="T70" fmla="*/ 4965 w 1699568"/>
              <a:gd name="T71" fmla="*/ 1275 h 505958"/>
              <a:gd name="T72" fmla="*/ 5105 w 1699568"/>
              <a:gd name="T73" fmla="*/ 1216 h 505958"/>
              <a:gd name="T74" fmla="*/ 5268 w 1699568"/>
              <a:gd name="T75" fmla="*/ 1186 h 505958"/>
              <a:gd name="T76" fmla="*/ 5315 w 1699568"/>
              <a:gd name="T77" fmla="*/ 1126 h 505958"/>
              <a:gd name="T78" fmla="*/ 5362 w 1699568"/>
              <a:gd name="T79" fmla="*/ 712 h 505958"/>
              <a:gd name="T80" fmla="*/ 5408 w 1699568"/>
              <a:gd name="T81" fmla="*/ 474 h 505958"/>
              <a:gd name="T82" fmla="*/ 4662 w 1699568"/>
              <a:gd name="T83" fmla="*/ 415 h 505958"/>
              <a:gd name="T84" fmla="*/ 4406 w 1699568"/>
              <a:gd name="T85" fmla="*/ 356 h 505958"/>
              <a:gd name="T86" fmla="*/ 4266 w 1699568"/>
              <a:gd name="T87" fmla="*/ 178 h 505958"/>
              <a:gd name="T88" fmla="*/ 4173 w 1699568"/>
              <a:gd name="T89" fmla="*/ 148 h 505958"/>
              <a:gd name="T90" fmla="*/ 3870 w 1699568"/>
              <a:gd name="T91" fmla="*/ 178 h 505958"/>
              <a:gd name="T92" fmla="*/ 3310 w 1699568"/>
              <a:gd name="T93" fmla="*/ 148 h 505958"/>
              <a:gd name="T94" fmla="*/ 3077 w 1699568"/>
              <a:gd name="T95" fmla="*/ 89 h 505958"/>
              <a:gd name="T96" fmla="*/ 2961 w 1699568"/>
              <a:gd name="T97" fmla="*/ 59 h 505958"/>
              <a:gd name="T98" fmla="*/ 2797 w 1699568"/>
              <a:gd name="T99" fmla="*/ 0 h 505958"/>
              <a:gd name="T100" fmla="*/ 2355 w 1699568"/>
              <a:gd name="T101" fmla="*/ 30 h 505958"/>
              <a:gd name="T102" fmla="*/ 2238 w 1699568"/>
              <a:gd name="T103" fmla="*/ 59 h 505958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1699568"/>
              <a:gd name="T157" fmla="*/ 0 h 505958"/>
              <a:gd name="T158" fmla="*/ 1699568 w 1699568"/>
              <a:gd name="T159" fmla="*/ 505958 h 505958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1699568" h="505958">
                <a:moveTo>
                  <a:pt x="702259" y="14630"/>
                </a:moveTo>
                <a:cubicBezTo>
                  <a:pt x="692505" y="17068"/>
                  <a:pt x="687840" y="20272"/>
                  <a:pt x="680313" y="21945"/>
                </a:cubicBezTo>
                <a:cubicBezTo>
                  <a:pt x="637972" y="31354"/>
                  <a:pt x="600138" y="32158"/>
                  <a:pt x="555955" y="36576"/>
                </a:cubicBezTo>
                <a:cubicBezTo>
                  <a:pt x="418992" y="50272"/>
                  <a:pt x="455987" y="45632"/>
                  <a:pt x="365760" y="58521"/>
                </a:cubicBezTo>
                <a:cubicBezTo>
                  <a:pt x="314287" y="75680"/>
                  <a:pt x="377837" y="53346"/>
                  <a:pt x="314553" y="80467"/>
                </a:cubicBezTo>
                <a:cubicBezTo>
                  <a:pt x="307466" y="83504"/>
                  <a:pt x="299923" y="85344"/>
                  <a:pt x="292608" y="87782"/>
                </a:cubicBezTo>
                <a:cubicBezTo>
                  <a:pt x="285293" y="92659"/>
                  <a:pt x="278526" y="98481"/>
                  <a:pt x="270662" y="102413"/>
                </a:cubicBezTo>
                <a:cubicBezTo>
                  <a:pt x="258969" y="108259"/>
                  <a:pt x="230393" y="113918"/>
                  <a:pt x="219456" y="117043"/>
                </a:cubicBezTo>
                <a:cubicBezTo>
                  <a:pt x="212042" y="119161"/>
                  <a:pt x="204825" y="121920"/>
                  <a:pt x="197510" y="124358"/>
                </a:cubicBezTo>
                <a:cubicBezTo>
                  <a:pt x="190195" y="129235"/>
                  <a:pt x="183429" y="135057"/>
                  <a:pt x="175565" y="138989"/>
                </a:cubicBezTo>
                <a:cubicBezTo>
                  <a:pt x="114979" y="169283"/>
                  <a:pt x="194581" y="118997"/>
                  <a:pt x="131673" y="160934"/>
                </a:cubicBezTo>
                <a:cubicBezTo>
                  <a:pt x="126796" y="168249"/>
                  <a:pt x="123260" y="176663"/>
                  <a:pt x="117043" y="182880"/>
                </a:cubicBezTo>
                <a:cubicBezTo>
                  <a:pt x="79014" y="220909"/>
                  <a:pt x="109428" y="175938"/>
                  <a:pt x="80467" y="212141"/>
                </a:cubicBezTo>
                <a:cubicBezTo>
                  <a:pt x="43560" y="258276"/>
                  <a:pt x="86529" y="213394"/>
                  <a:pt x="51206" y="248717"/>
                </a:cubicBezTo>
                <a:cubicBezTo>
                  <a:pt x="48768" y="256032"/>
                  <a:pt x="48373" y="264388"/>
                  <a:pt x="43891" y="270662"/>
                </a:cubicBezTo>
                <a:cubicBezTo>
                  <a:pt x="35873" y="281886"/>
                  <a:pt x="14630" y="299923"/>
                  <a:pt x="14630" y="299923"/>
                </a:cubicBezTo>
                <a:cubicBezTo>
                  <a:pt x="9753" y="309677"/>
                  <a:pt x="0" y="318279"/>
                  <a:pt x="0" y="329184"/>
                </a:cubicBezTo>
                <a:cubicBezTo>
                  <a:pt x="0" y="349291"/>
                  <a:pt x="7162" y="369036"/>
                  <a:pt x="14630" y="387705"/>
                </a:cubicBezTo>
                <a:cubicBezTo>
                  <a:pt x="21774" y="405566"/>
                  <a:pt x="37183" y="402639"/>
                  <a:pt x="51206" y="409651"/>
                </a:cubicBezTo>
                <a:cubicBezTo>
                  <a:pt x="63923" y="416010"/>
                  <a:pt x="75725" y="424061"/>
                  <a:pt x="87782" y="431597"/>
                </a:cubicBezTo>
                <a:cubicBezTo>
                  <a:pt x="123136" y="453693"/>
                  <a:pt x="97857" y="442689"/>
                  <a:pt x="146304" y="460857"/>
                </a:cubicBezTo>
                <a:cubicBezTo>
                  <a:pt x="153524" y="463565"/>
                  <a:pt x="160544" y="467882"/>
                  <a:pt x="168249" y="468173"/>
                </a:cubicBezTo>
                <a:cubicBezTo>
                  <a:pt x="290107" y="472772"/>
                  <a:pt x="412089" y="473050"/>
                  <a:pt x="534009" y="475488"/>
                </a:cubicBezTo>
                <a:cubicBezTo>
                  <a:pt x="541324" y="477926"/>
                  <a:pt x="548474" y="480933"/>
                  <a:pt x="555955" y="482803"/>
                </a:cubicBezTo>
                <a:cubicBezTo>
                  <a:pt x="568017" y="485818"/>
                  <a:pt x="580267" y="488074"/>
                  <a:pt x="592531" y="490118"/>
                </a:cubicBezTo>
                <a:cubicBezTo>
                  <a:pt x="687572" y="505958"/>
                  <a:pt x="708219" y="499821"/>
                  <a:pt x="841248" y="504749"/>
                </a:cubicBezTo>
                <a:cubicBezTo>
                  <a:pt x="938784" y="502310"/>
                  <a:pt x="1036390" y="501863"/>
                  <a:pt x="1133856" y="497433"/>
                </a:cubicBezTo>
                <a:cubicBezTo>
                  <a:pt x="1169395" y="495818"/>
                  <a:pt x="1158790" y="485564"/>
                  <a:pt x="1192377" y="475488"/>
                </a:cubicBezTo>
                <a:cubicBezTo>
                  <a:pt x="1206584" y="471226"/>
                  <a:pt x="1221638" y="470611"/>
                  <a:pt x="1236269" y="468173"/>
                </a:cubicBezTo>
                <a:cubicBezTo>
                  <a:pt x="1243584" y="465734"/>
                  <a:pt x="1250687" y="462530"/>
                  <a:pt x="1258214" y="460857"/>
                </a:cubicBezTo>
                <a:cubicBezTo>
                  <a:pt x="1272106" y="457770"/>
                  <a:pt x="1307584" y="455375"/>
                  <a:pt x="1324051" y="446227"/>
                </a:cubicBezTo>
                <a:cubicBezTo>
                  <a:pt x="1361270" y="425550"/>
                  <a:pt x="1360376" y="424532"/>
                  <a:pt x="1382573" y="402336"/>
                </a:cubicBezTo>
                <a:cubicBezTo>
                  <a:pt x="1395577" y="363322"/>
                  <a:pt x="1379322" y="392581"/>
                  <a:pt x="1411833" y="373075"/>
                </a:cubicBezTo>
                <a:cubicBezTo>
                  <a:pt x="1417747" y="369527"/>
                  <a:pt x="1420476" y="361867"/>
                  <a:pt x="1426464" y="358445"/>
                </a:cubicBezTo>
                <a:cubicBezTo>
                  <a:pt x="1457048" y="340969"/>
                  <a:pt x="1466768" y="344711"/>
                  <a:pt x="1499616" y="336499"/>
                </a:cubicBezTo>
                <a:cubicBezTo>
                  <a:pt x="1517011" y="332150"/>
                  <a:pt x="1543365" y="319925"/>
                  <a:pt x="1558137" y="314553"/>
                </a:cubicBezTo>
                <a:cubicBezTo>
                  <a:pt x="1572631" y="309283"/>
                  <a:pt x="1587398" y="304800"/>
                  <a:pt x="1602029" y="299923"/>
                </a:cubicBezTo>
                <a:cubicBezTo>
                  <a:pt x="1618386" y="294471"/>
                  <a:pt x="1636166" y="295046"/>
                  <a:pt x="1653235" y="292608"/>
                </a:cubicBezTo>
                <a:cubicBezTo>
                  <a:pt x="1658112" y="287731"/>
                  <a:pt x="1665148" y="284316"/>
                  <a:pt x="1667865" y="277977"/>
                </a:cubicBezTo>
                <a:cubicBezTo>
                  <a:pt x="1674955" y="261435"/>
                  <a:pt x="1681901" y="179731"/>
                  <a:pt x="1682496" y="175565"/>
                </a:cubicBezTo>
                <a:cubicBezTo>
                  <a:pt x="1686910" y="144669"/>
                  <a:pt x="1688617" y="142572"/>
                  <a:pt x="1697126" y="117043"/>
                </a:cubicBezTo>
                <a:cubicBezTo>
                  <a:pt x="1606238" y="86747"/>
                  <a:pt x="1699568" y="115554"/>
                  <a:pt x="1463040" y="102413"/>
                </a:cubicBezTo>
                <a:cubicBezTo>
                  <a:pt x="1429344" y="100541"/>
                  <a:pt x="1412547" y="95276"/>
                  <a:pt x="1382573" y="87782"/>
                </a:cubicBezTo>
                <a:lnTo>
                  <a:pt x="1338681" y="43891"/>
                </a:lnTo>
                <a:cubicBezTo>
                  <a:pt x="1331572" y="36782"/>
                  <a:pt x="1319174" y="39014"/>
                  <a:pt x="1309421" y="36576"/>
                </a:cubicBezTo>
                <a:cubicBezTo>
                  <a:pt x="1277722" y="39014"/>
                  <a:pt x="1246116" y="43891"/>
                  <a:pt x="1214323" y="43891"/>
                </a:cubicBezTo>
                <a:cubicBezTo>
                  <a:pt x="1155751" y="43891"/>
                  <a:pt x="1097201" y="40472"/>
                  <a:pt x="1038758" y="36576"/>
                </a:cubicBezTo>
                <a:cubicBezTo>
                  <a:pt x="1008032" y="34528"/>
                  <a:pt x="993610" y="28168"/>
                  <a:pt x="965606" y="21945"/>
                </a:cubicBezTo>
                <a:cubicBezTo>
                  <a:pt x="953469" y="19248"/>
                  <a:pt x="941167" y="17327"/>
                  <a:pt x="929030" y="14630"/>
                </a:cubicBezTo>
                <a:cubicBezTo>
                  <a:pt x="901473" y="8506"/>
                  <a:pt x="902263" y="8146"/>
                  <a:pt x="877824" y="0"/>
                </a:cubicBezTo>
                <a:cubicBezTo>
                  <a:pt x="831494" y="2438"/>
                  <a:pt x="785038" y="3115"/>
                  <a:pt x="738835" y="7315"/>
                </a:cubicBezTo>
                <a:cubicBezTo>
                  <a:pt x="632922" y="16943"/>
                  <a:pt x="712013" y="12192"/>
                  <a:pt x="702259" y="14630"/>
                </a:cubicBezTo>
                <a:close/>
              </a:path>
            </a:pathLst>
          </a:custGeom>
          <a:solidFill>
            <a:srgbClr val="B6681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8207" name="Freeform 30">
            <a:extLst>
              <a:ext uri="{FF2B5EF4-FFF2-40B4-BE49-F238E27FC236}">
                <a16:creationId xmlns:a16="http://schemas.microsoft.com/office/drawing/2014/main" id="{7AADCD93-3E98-4CF3-9DE0-2CC4AA0D0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5413" y="3570288"/>
            <a:ext cx="187325" cy="109537"/>
          </a:xfrm>
          <a:custGeom>
            <a:avLst/>
            <a:gdLst>
              <a:gd name="T0" fmla="*/ 11 w 1699568"/>
              <a:gd name="T1" fmla="*/ 7 h 505958"/>
              <a:gd name="T2" fmla="*/ 11 w 1699568"/>
              <a:gd name="T3" fmla="*/ 10 h 505958"/>
              <a:gd name="T4" fmla="*/ 9 w 1699568"/>
              <a:gd name="T5" fmla="*/ 18 h 505958"/>
              <a:gd name="T6" fmla="*/ 6 w 1699568"/>
              <a:gd name="T7" fmla="*/ 28 h 505958"/>
              <a:gd name="T8" fmla="*/ 5 w 1699568"/>
              <a:gd name="T9" fmla="*/ 38 h 505958"/>
              <a:gd name="T10" fmla="*/ 5 w 1699568"/>
              <a:gd name="T11" fmla="*/ 42 h 505958"/>
              <a:gd name="T12" fmla="*/ 4 w 1699568"/>
              <a:gd name="T13" fmla="*/ 49 h 505958"/>
              <a:gd name="T14" fmla="*/ 4 w 1699568"/>
              <a:gd name="T15" fmla="*/ 56 h 505958"/>
              <a:gd name="T16" fmla="*/ 3 w 1699568"/>
              <a:gd name="T17" fmla="*/ 59 h 505958"/>
              <a:gd name="T18" fmla="*/ 3 w 1699568"/>
              <a:gd name="T19" fmla="*/ 66 h 505958"/>
              <a:gd name="T20" fmla="*/ 2 w 1699568"/>
              <a:gd name="T21" fmla="*/ 77 h 505958"/>
              <a:gd name="T22" fmla="*/ 2 w 1699568"/>
              <a:gd name="T23" fmla="*/ 87 h 505958"/>
              <a:gd name="T24" fmla="*/ 1 w 1699568"/>
              <a:gd name="T25" fmla="*/ 101 h 505958"/>
              <a:gd name="T26" fmla="*/ 1 w 1699568"/>
              <a:gd name="T27" fmla="*/ 118 h 505958"/>
              <a:gd name="T28" fmla="*/ 1 w 1699568"/>
              <a:gd name="T29" fmla="*/ 129 h 505958"/>
              <a:gd name="T30" fmla="*/ 0 w 1699568"/>
              <a:gd name="T31" fmla="*/ 143 h 505958"/>
              <a:gd name="T32" fmla="*/ 0 w 1699568"/>
              <a:gd name="T33" fmla="*/ 157 h 505958"/>
              <a:gd name="T34" fmla="*/ 0 w 1699568"/>
              <a:gd name="T35" fmla="*/ 185 h 505958"/>
              <a:gd name="T36" fmla="*/ 1 w 1699568"/>
              <a:gd name="T37" fmla="*/ 195 h 505958"/>
              <a:gd name="T38" fmla="*/ 1 w 1699568"/>
              <a:gd name="T39" fmla="*/ 206 h 505958"/>
              <a:gd name="T40" fmla="*/ 2 w 1699568"/>
              <a:gd name="T41" fmla="*/ 220 h 505958"/>
              <a:gd name="T42" fmla="*/ 3 w 1699568"/>
              <a:gd name="T43" fmla="*/ 223 h 505958"/>
              <a:gd name="T44" fmla="*/ 9 w 1699568"/>
              <a:gd name="T45" fmla="*/ 226 h 505958"/>
              <a:gd name="T46" fmla="*/ 9 w 1699568"/>
              <a:gd name="T47" fmla="*/ 230 h 505958"/>
              <a:gd name="T48" fmla="*/ 10 w 1699568"/>
              <a:gd name="T49" fmla="*/ 233 h 505958"/>
              <a:gd name="T50" fmla="*/ 14 w 1699568"/>
              <a:gd name="T51" fmla="*/ 241 h 505958"/>
              <a:gd name="T52" fmla="*/ 19 w 1699568"/>
              <a:gd name="T53" fmla="*/ 237 h 505958"/>
              <a:gd name="T54" fmla="*/ 19 w 1699568"/>
              <a:gd name="T55" fmla="*/ 226 h 505958"/>
              <a:gd name="T56" fmla="*/ 20 w 1699568"/>
              <a:gd name="T57" fmla="*/ 223 h 505958"/>
              <a:gd name="T58" fmla="*/ 21 w 1699568"/>
              <a:gd name="T59" fmla="*/ 220 h 505958"/>
              <a:gd name="T60" fmla="*/ 22 w 1699568"/>
              <a:gd name="T61" fmla="*/ 213 h 505958"/>
              <a:gd name="T62" fmla="*/ 22 w 1699568"/>
              <a:gd name="T63" fmla="*/ 192 h 505958"/>
              <a:gd name="T64" fmla="*/ 23 w 1699568"/>
              <a:gd name="T65" fmla="*/ 178 h 505958"/>
              <a:gd name="T66" fmla="*/ 23 w 1699568"/>
              <a:gd name="T67" fmla="*/ 171 h 505958"/>
              <a:gd name="T68" fmla="*/ 24 w 1699568"/>
              <a:gd name="T69" fmla="*/ 160 h 505958"/>
              <a:gd name="T70" fmla="*/ 25 w 1699568"/>
              <a:gd name="T71" fmla="*/ 150 h 505958"/>
              <a:gd name="T72" fmla="*/ 26 w 1699568"/>
              <a:gd name="T73" fmla="*/ 143 h 505958"/>
              <a:gd name="T74" fmla="*/ 27 w 1699568"/>
              <a:gd name="T75" fmla="*/ 139 h 505958"/>
              <a:gd name="T76" fmla="*/ 27 w 1699568"/>
              <a:gd name="T77" fmla="*/ 132 h 505958"/>
              <a:gd name="T78" fmla="*/ 27 w 1699568"/>
              <a:gd name="T79" fmla="*/ 84 h 505958"/>
              <a:gd name="T80" fmla="*/ 28 w 1699568"/>
              <a:gd name="T81" fmla="*/ 56 h 505958"/>
              <a:gd name="T82" fmla="*/ 24 w 1699568"/>
              <a:gd name="T83" fmla="*/ 49 h 505958"/>
              <a:gd name="T84" fmla="*/ 22 w 1699568"/>
              <a:gd name="T85" fmla="*/ 42 h 505958"/>
              <a:gd name="T86" fmla="*/ 22 w 1699568"/>
              <a:gd name="T87" fmla="*/ 21 h 505958"/>
              <a:gd name="T88" fmla="*/ 21 w 1699568"/>
              <a:gd name="T89" fmla="*/ 18 h 505958"/>
              <a:gd name="T90" fmla="*/ 20 w 1699568"/>
              <a:gd name="T91" fmla="*/ 21 h 505958"/>
              <a:gd name="T92" fmla="*/ 17 w 1699568"/>
              <a:gd name="T93" fmla="*/ 18 h 505958"/>
              <a:gd name="T94" fmla="*/ 16 w 1699568"/>
              <a:gd name="T95" fmla="*/ 10 h 505958"/>
              <a:gd name="T96" fmla="*/ 15 w 1699568"/>
              <a:gd name="T97" fmla="*/ 7 h 505958"/>
              <a:gd name="T98" fmla="*/ 14 w 1699568"/>
              <a:gd name="T99" fmla="*/ 0 h 505958"/>
              <a:gd name="T100" fmla="*/ 12 w 1699568"/>
              <a:gd name="T101" fmla="*/ 3 h 505958"/>
              <a:gd name="T102" fmla="*/ 11 w 1699568"/>
              <a:gd name="T103" fmla="*/ 7 h 505958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1699568"/>
              <a:gd name="T157" fmla="*/ 0 h 505958"/>
              <a:gd name="T158" fmla="*/ 1699568 w 1699568"/>
              <a:gd name="T159" fmla="*/ 505958 h 505958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1699568" h="505958">
                <a:moveTo>
                  <a:pt x="702259" y="14630"/>
                </a:moveTo>
                <a:cubicBezTo>
                  <a:pt x="692505" y="17068"/>
                  <a:pt x="687840" y="20272"/>
                  <a:pt x="680313" y="21945"/>
                </a:cubicBezTo>
                <a:cubicBezTo>
                  <a:pt x="637972" y="31354"/>
                  <a:pt x="600138" y="32158"/>
                  <a:pt x="555955" y="36576"/>
                </a:cubicBezTo>
                <a:cubicBezTo>
                  <a:pt x="418992" y="50272"/>
                  <a:pt x="455987" y="45632"/>
                  <a:pt x="365760" y="58521"/>
                </a:cubicBezTo>
                <a:cubicBezTo>
                  <a:pt x="314287" y="75680"/>
                  <a:pt x="377837" y="53346"/>
                  <a:pt x="314553" y="80467"/>
                </a:cubicBezTo>
                <a:cubicBezTo>
                  <a:pt x="307466" y="83504"/>
                  <a:pt x="299923" y="85344"/>
                  <a:pt x="292608" y="87782"/>
                </a:cubicBezTo>
                <a:cubicBezTo>
                  <a:pt x="285293" y="92659"/>
                  <a:pt x="278526" y="98481"/>
                  <a:pt x="270662" y="102413"/>
                </a:cubicBezTo>
                <a:cubicBezTo>
                  <a:pt x="258969" y="108259"/>
                  <a:pt x="230393" y="113918"/>
                  <a:pt x="219456" y="117043"/>
                </a:cubicBezTo>
                <a:cubicBezTo>
                  <a:pt x="212042" y="119161"/>
                  <a:pt x="204825" y="121920"/>
                  <a:pt x="197510" y="124358"/>
                </a:cubicBezTo>
                <a:cubicBezTo>
                  <a:pt x="190195" y="129235"/>
                  <a:pt x="183429" y="135057"/>
                  <a:pt x="175565" y="138989"/>
                </a:cubicBezTo>
                <a:cubicBezTo>
                  <a:pt x="114979" y="169283"/>
                  <a:pt x="194581" y="118997"/>
                  <a:pt x="131673" y="160934"/>
                </a:cubicBezTo>
                <a:cubicBezTo>
                  <a:pt x="126796" y="168249"/>
                  <a:pt x="123260" y="176663"/>
                  <a:pt x="117043" y="182880"/>
                </a:cubicBezTo>
                <a:cubicBezTo>
                  <a:pt x="79014" y="220909"/>
                  <a:pt x="109428" y="175938"/>
                  <a:pt x="80467" y="212141"/>
                </a:cubicBezTo>
                <a:cubicBezTo>
                  <a:pt x="43560" y="258276"/>
                  <a:pt x="86529" y="213394"/>
                  <a:pt x="51206" y="248717"/>
                </a:cubicBezTo>
                <a:cubicBezTo>
                  <a:pt x="48768" y="256032"/>
                  <a:pt x="48373" y="264388"/>
                  <a:pt x="43891" y="270662"/>
                </a:cubicBezTo>
                <a:cubicBezTo>
                  <a:pt x="35873" y="281886"/>
                  <a:pt x="14630" y="299923"/>
                  <a:pt x="14630" y="299923"/>
                </a:cubicBezTo>
                <a:cubicBezTo>
                  <a:pt x="9753" y="309677"/>
                  <a:pt x="0" y="318279"/>
                  <a:pt x="0" y="329184"/>
                </a:cubicBezTo>
                <a:cubicBezTo>
                  <a:pt x="0" y="349291"/>
                  <a:pt x="7162" y="369036"/>
                  <a:pt x="14630" y="387705"/>
                </a:cubicBezTo>
                <a:cubicBezTo>
                  <a:pt x="21774" y="405566"/>
                  <a:pt x="37183" y="402639"/>
                  <a:pt x="51206" y="409651"/>
                </a:cubicBezTo>
                <a:cubicBezTo>
                  <a:pt x="63923" y="416010"/>
                  <a:pt x="75725" y="424061"/>
                  <a:pt x="87782" y="431597"/>
                </a:cubicBezTo>
                <a:cubicBezTo>
                  <a:pt x="123136" y="453693"/>
                  <a:pt x="97857" y="442689"/>
                  <a:pt x="146304" y="460857"/>
                </a:cubicBezTo>
                <a:cubicBezTo>
                  <a:pt x="153524" y="463565"/>
                  <a:pt x="160544" y="467882"/>
                  <a:pt x="168249" y="468173"/>
                </a:cubicBezTo>
                <a:cubicBezTo>
                  <a:pt x="290107" y="472772"/>
                  <a:pt x="412089" y="473050"/>
                  <a:pt x="534009" y="475488"/>
                </a:cubicBezTo>
                <a:cubicBezTo>
                  <a:pt x="541324" y="477926"/>
                  <a:pt x="548474" y="480933"/>
                  <a:pt x="555955" y="482803"/>
                </a:cubicBezTo>
                <a:cubicBezTo>
                  <a:pt x="568017" y="485818"/>
                  <a:pt x="580267" y="488074"/>
                  <a:pt x="592531" y="490118"/>
                </a:cubicBezTo>
                <a:cubicBezTo>
                  <a:pt x="687572" y="505958"/>
                  <a:pt x="708219" y="499821"/>
                  <a:pt x="841248" y="504749"/>
                </a:cubicBezTo>
                <a:cubicBezTo>
                  <a:pt x="938784" y="502310"/>
                  <a:pt x="1036390" y="501863"/>
                  <a:pt x="1133856" y="497433"/>
                </a:cubicBezTo>
                <a:cubicBezTo>
                  <a:pt x="1169395" y="495818"/>
                  <a:pt x="1158790" y="485564"/>
                  <a:pt x="1192377" y="475488"/>
                </a:cubicBezTo>
                <a:cubicBezTo>
                  <a:pt x="1206584" y="471226"/>
                  <a:pt x="1221638" y="470611"/>
                  <a:pt x="1236269" y="468173"/>
                </a:cubicBezTo>
                <a:cubicBezTo>
                  <a:pt x="1243584" y="465734"/>
                  <a:pt x="1250687" y="462530"/>
                  <a:pt x="1258214" y="460857"/>
                </a:cubicBezTo>
                <a:cubicBezTo>
                  <a:pt x="1272106" y="457770"/>
                  <a:pt x="1307584" y="455375"/>
                  <a:pt x="1324051" y="446227"/>
                </a:cubicBezTo>
                <a:cubicBezTo>
                  <a:pt x="1361270" y="425550"/>
                  <a:pt x="1360376" y="424532"/>
                  <a:pt x="1382573" y="402336"/>
                </a:cubicBezTo>
                <a:cubicBezTo>
                  <a:pt x="1395577" y="363322"/>
                  <a:pt x="1379322" y="392581"/>
                  <a:pt x="1411833" y="373075"/>
                </a:cubicBezTo>
                <a:cubicBezTo>
                  <a:pt x="1417747" y="369527"/>
                  <a:pt x="1420476" y="361867"/>
                  <a:pt x="1426464" y="358445"/>
                </a:cubicBezTo>
                <a:cubicBezTo>
                  <a:pt x="1457048" y="340969"/>
                  <a:pt x="1466768" y="344711"/>
                  <a:pt x="1499616" y="336499"/>
                </a:cubicBezTo>
                <a:cubicBezTo>
                  <a:pt x="1517011" y="332150"/>
                  <a:pt x="1543365" y="319925"/>
                  <a:pt x="1558137" y="314553"/>
                </a:cubicBezTo>
                <a:cubicBezTo>
                  <a:pt x="1572631" y="309283"/>
                  <a:pt x="1587398" y="304800"/>
                  <a:pt x="1602029" y="299923"/>
                </a:cubicBezTo>
                <a:cubicBezTo>
                  <a:pt x="1618386" y="294471"/>
                  <a:pt x="1636166" y="295046"/>
                  <a:pt x="1653235" y="292608"/>
                </a:cubicBezTo>
                <a:cubicBezTo>
                  <a:pt x="1658112" y="287731"/>
                  <a:pt x="1665148" y="284316"/>
                  <a:pt x="1667865" y="277977"/>
                </a:cubicBezTo>
                <a:cubicBezTo>
                  <a:pt x="1674955" y="261435"/>
                  <a:pt x="1681901" y="179731"/>
                  <a:pt x="1682496" y="175565"/>
                </a:cubicBezTo>
                <a:cubicBezTo>
                  <a:pt x="1686910" y="144669"/>
                  <a:pt x="1688617" y="142572"/>
                  <a:pt x="1697126" y="117043"/>
                </a:cubicBezTo>
                <a:cubicBezTo>
                  <a:pt x="1606238" y="86747"/>
                  <a:pt x="1699568" y="115554"/>
                  <a:pt x="1463040" y="102413"/>
                </a:cubicBezTo>
                <a:cubicBezTo>
                  <a:pt x="1429344" y="100541"/>
                  <a:pt x="1412547" y="95276"/>
                  <a:pt x="1382573" y="87782"/>
                </a:cubicBezTo>
                <a:lnTo>
                  <a:pt x="1338681" y="43891"/>
                </a:lnTo>
                <a:cubicBezTo>
                  <a:pt x="1331572" y="36782"/>
                  <a:pt x="1319174" y="39014"/>
                  <a:pt x="1309421" y="36576"/>
                </a:cubicBezTo>
                <a:cubicBezTo>
                  <a:pt x="1277722" y="39014"/>
                  <a:pt x="1246116" y="43891"/>
                  <a:pt x="1214323" y="43891"/>
                </a:cubicBezTo>
                <a:cubicBezTo>
                  <a:pt x="1155751" y="43891"/>
                  <a:pt x="1097201" y="40472"/>
                  <a:pt x="1038758" y="36576"/>
                </a:cubicBezTo>
                <a:cubicBezTo>
                  <a:pt x="1008032" y="34528"/>
                  <a:pt x="993610" y="28168"/>
                  <a:pt x="965606" y="21945"/>
                </a:cubicBezTo>
                <a:cubicBezTo>
                  <a:pt x="953469" y="19248"/>
                  <a:pt x="941167" y="17327"/>
                  <a:pt x="929030" y="14630"/>
                </a:cubicBezTo>
                <a:cubicBezTo>
                  <a:pt x="901473" y="8506"/>
                  <a:pt x="902263" y="8146"/>
                  <a:pt x="877824" y="0"/>
                </a:cubicBezTo>
                <a:cubicBezTo>
                  <a:pt x="831494" y="2438"/>
                  <a:pt x="785038" y="3115"/>
                  <a:pt x="738835" y="7315"/>
                </a:cubicBezTo>
                <a:cubicBezTo>
                  <a:pt x="632922" y="16943"/>
                  <a:pt x="712013" y="12192"/>
                  <a:pt x="702259" y="14630"/>
                </a:cubicBezTo>
                <a:close/>
              </a:path>
            </a:pathLst>
          </a:cu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8208" name="Freeform 31">
            <a:extLst>
              <a:ext uri="{FF2B5EF4-FFF2-40B4-BE49-F238E27FC236}">
                <a16:creationId xmlns:a16="http://schemas.microsoft.com/office/drawing/2014/main" id="{204D855C-5CFD-4E96-8C7F-16C15C338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6350" y="3332163"/>
            <a:ext cx="231775" cy="46037"/>
          </a:xfrm>
          <a:custGeom>
            <a:avLst/>
            <a:gdLst>
              <a:gd name="T0" fmla="*/ 33 w 1699568"/>
              <a:gd name="T1" fmla="*/ 0 h 505958"/>
              <a:gd name="T2" fmla="*/ 32 w 1699568"/>
              <a:gd name="T3" fmla="*/ 0 h 505958"/>
              <a:gd name="T4" fmla="*/ 26 w 1699568"/>
              <a:gd name="T5" fmla="*/ 0 h 505958"/>
              <a:gd name="T6" fmla="*/ 17 w 1699568"/>
              <a:gd name="T7" fmla="*/ 0 h 505958"/>
              <a:gd name="T8" fmla="*/ 15 w 1699568"/>
              <a:gd name="T9" fmla="*/ 0 h 505958"/>
              <a:gd name="T10" fmla="*/ 14 w 1699568"/>
              <a:gd name="T11" fmla="*/ 1 h 505958"/>
              <a:gd name="T12" fmla="*/ 13 w 1699568"/>
              <a:gd name="T13" fmla="*/ 1 h 505958"/>
              <a:gd name="T14" fmla="*/ 10 w 1699568"/>
              <a:gd name="T15" fmla="*/ 1 h 505958"/>
              <a:gd name="T16" fmla="*/ 9 w 1699568"/>
              <a:gd name="T17" fmla="*/ 1 h 505958"/>
              <a:gd name="T18" fmla="*/ 8 w 1699568"/>
              <a:gd name="T19" fmla="*/ 1 h 505958"/>
              <a:gd name="T20" fmla="*/ 6 w 1699568"/>
              <a:gd name="T21" fmla="*/ 1 h 505958"/>
              <a:gd name="T22" fmla="*/ 5 w 1699568"/>
              <a:gd name="T23" fmla="*/ 1 h 505958"/>
              <a:gd name="T24" fmla="*/ 4 w 1699568"/>
              <a:gd name="T25" fmla="*/ 1 h 505958"/>
              <a:gd name="T26" fmla="*/ 2 w 1699568"/>
              <a:gd name="T27" fmla="*/ 2 h 505958"/>
              <a:gd name="T28" fmla="*/ 2 w 1699568"/>
              <a:gd name="T29" fmla="*/ 2 h 505958"/>
              <a:gd name="T30" fmla="*/ 1 w 1699568"/>
              <a:gd name="T31" fmla="*/ 2 h 505958"/>
              <a:gd name="T32" fmla="*/ 0 w 1699568"/>
              <a:gd name="T33" fmla="*/ 2 h 505958"/>
              <a:gd name="T34" fmla="*/ 1 w 1699568"/>
              <a:gd name="T35" fmla="*/ 2 h 505958"/>
              <a:gd name="T36" fmla="*/ 2 w 1699568"/>
              <a:gd name="T37" fmla="*/ 3 h 505958"/>
              <a:gd name="T38" fmla="*/ 4 w 1699568"/>
              <a:gd name="T39" fmla="*/ 3 h 505958"/>
              <a:gd name="T40" fmla="*/ 7 w 1699568"/>
              <a:gd name="T41" fmla="*/ 3 h 505958"/>
              <a:gd name="T42" fmla="*/ 8 w 1699568"/>
              <a:gd name="T43" fmla="*/ 3 h 505958"/>
              <a:gd name="T44" fmla="*/ 25 w 1699568"/>
              <a:gd name="T45" fmla="*/ 3 h 505958"/>
              <a:gd name="T46" fmla="*/ 26 w 1699568"/>
              <a:gd name="T47" fmla="*/ 3 h 505958"/>
              <a:gd name="T48" fmla="*/ 28 w 1699568"/>
              <a:gd name="T49" fmla="*/ 3 h 505958"/>
              <a:gd name="T50" fmla="*/ 40 w 1699568"/>
              <a:gd name="T51" fmla="*/ 3 h 505958"/>
              <a:gd name="T52" fmla="*/ 53 w 1699568"/>
              <a:gd name="T53" fmla="*/ 3 h 505958"/>
              <a:gd name="T54" fmla="*/ 56 w 1699568"/>
              <a:gd name="T55" fmla="*/ 3 h 505958"/>
              <a:gd name="T56" fmla="*/ 58 w 1699568"/>
              <a:gd name="T57" fmla="*/ 3 h 505958"/>
              <a:gd name="T58" fmla="*/ 59 w 1699568"/>
              <a:gd name="T59" fmla="*/ 3 h 505958"/>
              <a:gd name="T60" fmla="*/ 62 w 1699568"/>
              <a:gd name="T61" fmla="*/ 3 h 505958"/>
              <a:gd name="T62" fmla="*/ 65 w 1699568"/>
              <a:gd name="T63" fmla="*/ 2 h 505958"/>
              <a:gd name="T64" fmla="*/ 66 w 1699568"/>
              <a:gd name="T65" fmla="*/ 2 h 505958"/>
              <a:gd name="T66" fmla="*/ 67 w 1699568"/>
              <a:gd name="T67" fmla="*/ 2 h 505958"/>
              <a:gd name="T68" fmla="*/ 70 w 1699568"/>
              <a:gd name="T69" fmla="*/ 2 h 505958"/>
              <a:gd name="T70" fmla="*/ 73 w 1699568"/>
              <a:gd name="T71" fmla="*/ 2 h 505958"/>
              <a:gd name="T72" fmla="*/ 75 w 1699568"/>
              <a:gd name="T73" fmla="*/ 2 h 505958"/>
              <a:gd name="T74" fmla="*/ 78 w 1699568"/>
              <a:gd name="T75" fmla="*/ 2 h 505958"/>
              <a:gd name="T76" fmla="*/ 78 w 1699568"/>
              <a:gd name="T77" fmla="*/ 2 h 505958"/>
              <a:gd name="T78" fmla="*/ 79 w 1699568"/>
              <a:gd name="T79" fmla="*/ 1 h 505958"/>
              <a:gd name="T80" fmla="*/ 80 w 1699568"/>
              <a:gd name="T81" fmla="*/ 1 h 505958"/>
              <a:gd name="T82" fmla="*/ 69 w 1699568"/>
              <a:gd name="T83" fmla="*/ 1 h 505958"/>
              <a:gd name="T84" fmla="*/ 65 w 1699568"/>
              <a:gd name="T85" fmla="*/ 1 h 505958"/>
              <a:gd name="T86" fmla="*/ 63 w 1699568"/>
              <a:gd name="T87" fmla="*/ 0 h 505958"/>
              <a:gd name="T88" fmla="*/ 62 w 1699568"/>
              <a:gd name="T89" fmla="*/ 0 h 505958"/>
              <a:gd name="T90" fmla="*/ 57 w 1699568"/>
              <a:gd name="T91" fmla="*/ 0 h 505958"/>
              <a:gd name="T92" fmla="*/ 49 w 1699568"/>
              <a:gd name="T93" fmla="*/ 0 h 505958"/>
              <a:gd name="T94" fmla="*/ 45 w 1699568"/>
              <a:gd name="T95" fmla="*/ 0 h 505958"/>
              <a:gd name="T96" fmla="*/ 44 w 1699568"/>
              <a:gd name="T97" fmla="*/ 0 h 505958"/>
              <a:gd name="T98" fmla="*/ 41 w 1699568"/>
              <a:gd name="T99" fmla="*/ 0 h 505958"/>
              <a:gd name="T100" fmla="*/ 35 w 1699568"/>
              <a:gd name="T101" fmla="*/ 0 h 505958"/>
              <a:gd name="T102" fmla="*/ 33 w 1699568"/>
              <a:gd name="T103" fmla="*/ 0 h 505958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1699568"/>
              <a:gd name="T157" fmla="*/ 0 h 505958"/>
              <a:gd name="T158" fmla="*/ 1699568 w 1699568"/>
              <a:gd name="T159" fmla="*/ 505958 h 505958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1699568" h="505958">
                <a:moveTo>
                  <a:pt x="702259" y="14630"/>
                </a:moveTo>
                <a:cubicBezTo>
                  <a:pt x="692505" y="17068"/>
                  <a:pt x="687840" y="20272"/>
                  <a:pt x="680313" y="21945"/>
                </a:cubicBezTo>
                <a:cubicBezTo>
                  <a:pt x="637972" y="31354"/>
                  <a:pt x="600138" y="32158"/>
                  <a:pt x="555955" y="36576"/>
                </a:cubicBezTo>
                <a:cubicBezTo>
                  <a:pt x="418992" y="50272"/>
                  <a:pt x="455987" y="45632"/>
                  <a:pt x="365760" y="58521"/>
                </a:cubicBezTo>
                <a:cubicBezTo>
                  <a:pt x="314287" y="75680"/>
                  <a:pt x="377837" y="53346"/>
                  <a:pt x="314553" y="80467"/>
                </a:cubicBezTo>
                <a:cubicBezTo>
                  <a:pt x="307466" y="83504"/>
                  <a:pt x="299923" y="85344"/>
                  <a:pt x="292608" y="87782"/>
                </a:cubicBezTo>
                <a:cubicBezTo>
                  <a:pt x="285293" y="92659"/>
                  <a:pt x="278526" y="98481"/>
                  <a:pt x="270662" y="102413"/>
                </a:cubicBezTo>
                <a:cubicBezTo>
                  <a:pt x="258969" y="108259"/>
                  <a:pt x="230393" y="113918"/>
                  <a:pt x="219456" y="117043"/>
                </a:cubicBezTo>
                <a:cubicBezTo>
                  <a:pt x="212042" y="119161"/>
                  <a:pt x="204825" y="121920"/>
                  <a:pt x="197510" y="124358"/>
                </a:cubicBezTo>
                <a:cubicBezTo>
                  <a:pt x="190195" y="129235"/>
                  <a:pt x="183429" y="135057"/>
                  <a:pt x="175565" y="138989"/>
                </a:cubicBezTo>
                <a:cubicBezTo>
                  <a:pt x="114979" y="169283"/>
                  <a:pt x="194581" y="118997"/>
                  <a:pt x="131673" y="160934"/>
                </a:cubicBezTo>
                <a:cubicBezTo>
                  <a:pt x="126796" y="168249"/>
                  <a:pt x="123260" y="176663"/>
                  <a:pt x="117043" y="182880"/>
                </a:cubicBezTo>
                <a:cubicBezTo>
                  <a:pt x="79014" y="220909"/>
                  <a:pt x="109428" y="175938"/>
                  <a:pt x="80467" y="212141"/>
                </a:cubicBezTo>
                <a:cubicBezTo>
                  <a:pt x="43560" y="258276"/>
                  <a:pt x="86529" y="213394"/>
                  <a:pt x="51206" y="248717"/>
                </a:cubicBezTo>
                <a:cubicBezTo>
                  <a:pt x="48768" y="256032"/>
                  <a:pt x="48373" y="264388"/>
                  <a:pt x="43891" y="270662"/>
                </a:cubicBezTo>
                <a:cubicBezTo>
                  <a:pt x="35873" y="281886"/>
                  <a:pt x="14630" y="299923"/>
                  <a:pt x="14630" y="299923"/>
                </a:cubicBezTo>
                <a:cubicBezTo>
                  <a:pt x="9753" y="309677"/>
                  <a:pt x="0" y="318279"/>
                  <a:pt x="0" y="329184"/>
                </a:cubicBezTo>
                <a:cubicBezTo>
                  <a:pt x="0" y="349291"/>
                  <a:pt x="7162" y="369036"/>
                  <a:pt x="14630" y="387705"/>
                </a:cubicBezTo>
                <a:cubicBezTo>
                  <a:pt x="21774" y="405566"/>
                  <a:pt x="37183" y="402639"/>
                  <a:pt x="51206" y="409651"/>
                </a:cubicBezTo>
                <a:cubicBezTo>
                  <a:pt x="63923" y="416010"/>
                  <a:pt x="75725" y="424061"/>
                  <a:pt x="87782" y="431597"/>
                </a:cubicBezTo>
                <a:cubicBezTo>
                  <a:pt x="123136" y="453693"/>
                  <a:pt x="97857" y="442689"/>
                  <a:pt x="146304" y="460857"/>
                </a:cubicBezTo>
                <a:cubicBezTo>
                  <a:pt x="153524" y="463565"/>
                  <a:pt x="160544" y="467882"/>
                  <a:pt x="168249" y="468173"/>
                </a:cubicBezTo>
                <a:cubicBezTo>
                  <a:pt x="290107" y="472772"/>
                  <a:pt x="412089" y="473050"/>
                  <a:pt x="534009" y="475488"/>
                </a:cubicBezTo>
                <a:cubicBezTo>
                  <a:pt x="541324" y="477926"/>
                  <a:pt x="548474" y="480933"/>
                  <a:pt x="555955" y="482803"/>
                </a:cubicBezTo>
                <a:cubicBezTo>
                  <a:pt x="568017" y="485818"/>
                  <a:pt x="580267" y="488074"/>
                  <a:pt x="592531" y="490118"/>
                </a:cubicBezTo>
                <a:cubicBezTo>
                  <a:pt x="687572" y="505958"/>
                  <a:pt x="708219" y="499821"/>
                  <a:pt x="841248" y="504749"/>
                </a:cubicBezTo>
                <a:cubicBezTo>
                  <a:pt x="938784" y="502310"/>
                  <a:pt x="1036390" y="501863"/>
                  <a:pt x="1133856" y="497433"/>
                </a:cubicBezTo>
                <a:cubicBezTo>
                  <a:pt x="1169395" y="495818"/>
                  <a:pt x="1158790" y="485564"/>
                  <a:pt x="1192377" y="475488"/>
                </a:cubicBezTo>
                <a:cubicBezTo>
                  <a:pt x="1206584" y="471226"/>
                  <a:pt x="1221638" y="470611"/>
                  <a:pt x="1236269" y="468173"/>
                </a:cubicBezTo>
                <a:cubicBezTo>
                  <a:pt x="1243584" y="465734"/>
                  <a:pt x="1250687" y="462530"/>
                  <a:pt x="1258214" y="460857"/>
                </a:cubicBezTo>
                <a:cubicBezTo>
                  <a:pt x="1272106" y="457770"/>
                  <a:pt x="1307584" y="455375"/>
                  <a:pt x="1324051" y="446227"/>
                </a:cubicBezTo>
                <a:cubicBezTo>
                  <a:pt x="1361270" y="425550"/>
                  <a:pt x="1360376" y="424532"/>
                  <a:pt x="1382573" y="402336"/>
                </a:cubicBezTo>
                <a:cubicBezTo>
                  <a:pt x="1395577" y="363322"/>
                  <a:pt x="1379322" y="392581"/>
                  <a:pt x="1411833" y="373075"/>
                </a:cubicBezTo>
                <a:cubicBezTo>
                  <a:pt x="1417747" y="369527"/>
                  <a:pt x="1420476" y="361867"/>
                  <a:pt x="1426464" y="358445"/>
                </a:cubicBezTo>
                <a:cubicBezTo>
                  <a:pt x="1457048" y="340969"/>
                  <a:pt x="1466768" y="344711"/>
                  <a:pt x="1499616" y="336499"/>
                </a:cubicBezTo>
                <a:cubicBezTo>
                  <a:pt x="1517011" y="332150"/>
                  <a:pt x="1543365" y="319925"/>
                  <a:pt x="1558137" y="314553"/>
                </a:cubicBezTo>
                <a:cubicBezTo>
                  <a:pt x="1572631" y="309283"/>
                  <a:pt x="1587398" y="304800"/>
                  <a:pt x="1602029" y="299923"/>
                </a:cubicBezTo>
                <a:cubicBezTo>
                  <a:pt x="1618386" y="294471"/>
                  <a:pt x="1636166" y="295046"/>
                  <a:pt x="1653235" y="292608"/>
                </a:cubicBezTo>
                <a:cubicBezTo>
                  <a:pt x="1658112" y="287731"/>
                  <a:pt x="1665148" y="284316"/>
                  <a:pt x="1667865" y="277977"/>
                </a:cubicBezTo>
                <a:cubicBezTo>
                  <a:pt x="1674955" y="261435"/>
                  <a:pt x="1681901" y="179731"/>
                  <a:pt x="1682496" y="175565"/>
                </a:cubicBezTo>
                <a:cubicBezTo>
                  <a:pt x="1686910" y="144669"/>
                  <a:pt x="1688617" y="142572"/>
                  <a:pt x="1697126" y="117043"/>
                </a:cubicBezTo>
                <a:cubicBezTo>
                  <a:pt x="1606238" y="86747"/>
                  <a:pt x="1699568" y="115554"/>
                  <a:pt x="1463040" y="102413"/>
                </a:cubicBezTo>
                <a:cubicBezTo>
                  <a:pt x="1429344" y="100541"/>
                  <a:pt x="1412547" y="95276"/>
                  <a:pt x="1382573" y="87782"/>
                </a:cubicBezTo>
                <a:lnTo>
                  <a:pt x="1338681" y="43891"/>
                </a:lnTo>
                <a:cubicBezTo>
                  <a:pt x="1331572" y="36782"/>
                  <a:pt x="1319174" y="39014"/>
                  <a:pt x="1309421" y="36576"/>
                </a:cubicBezTo>
                <a:cubicBezTo>
                  <a:pt x="1277722" y="39014"/>
                  <a:pt x="1246116" y="43891"/>
                  <a:pt x="1214323" y="43891"/>
                </a:cubicBezTo>
                <a:cubicBezTo>
                  <a:pt x="1155751" y="43891"/>
                  <a:pt x="1097201" y="40472"/>
                  <a:pt x="1038758" y="36576"/>
                </a:cubicBezTo>
                <a:cubicBezTo>
                  <a:pt x="1008032" y="34528"/>
                  <a:pt x="993610" y="28168"/>
                  <a:pt x="965606" y="21945"/>
                </a:cubicBezTo>
                <a:cubicBezTo>
                  <a:pt x="953469" y="19248"/>
                  <a:pt x="941167" y="17327"/>
                  <a:pt x="929030" y="14630"/>
                </a:cubicBezTo>
                <a:cubicBezTo>
                  <a:pt x="901473" y="8506"/>
                  <a:pt x="902263" y="8146"/>
                  <a:pt x="877824" y="0"/>
                </a:cubicBezTo>
                <a:cubicBezTo>
                  <a:pt x="831494" y="2438"/>
                  <a:pt x="785038" y="3115"/>
                  <a:pt x="738835" y="7315"/>
                </a:cubicBezTo>
                <a:cubicBezTo>
                  <a:pt x="632922" y="16943"/>
                  <a:pt x="712013" y="12192"/>
                  <a:pt x="702259" y="14630"/>
                </a:cubicBezTo>
                <a:close/>
              </a:path>
            </a:pathLst>
          </a:cu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8209" name="Freeform 32">
            <a:extLst>
              <a:ext uri="{FF2B5EF4-FFF2-40B4-BE49-F238E27FC236}">
                <a16:creationId xmlns:a16="http://schemas.microsoft.com/office/drawing/2014/main" id="{AF895E0E-4607-4C2F-9EF2-F4C00155A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3475038"/>
            <a:ext cx="209550" cy="61912"/>
          </a:xfrm>
          <a:custGeom>
            <a:avLst/>
            <a:gdLst>
              <a:gd name="T0" fmla="*/ 20 w 1699568"/>
              <a:gd name="T1" fmla="*/ 0 h 505958"/>
              <a:gd name="T2" fmla="*/ 19 w 1699568"/>
              <a:gd name="T3" fmla="*/ 1 h 505958"/>
              <a:gd name="T4" fmla="*/ 16 w 1699568"/>
              <a:gd name="T5" fmla="*/ 1 h 505958"/>
              <a:gd name="T6" fmla="*/ 10 w 1699568"/>
              <a:gd name="T7" fmla="*/ 2 h 505958"/>
              <a:gd name="T8" fmla="*/ 9 w 1699568"/>
              <a:gd name="T9" fmla="*/ 2 h 505958"/>
              <a:gd name="T10" fmla="*/ 8 w 1699568"/>
              <a:gd name="T11" fmla="*/ 2 h 505958"/>
              <a:gd name="T12" fmla="*/ 8 w 1699568"/>
              <a:gd name="T13" fmla="*/ 3 h 505958"/>
              <a:gd name="T14" fmla="*/ 6 w 1699568"/>
              <a:gd name="T15" fmla="*/ 3 h 505958"/>
              <a:gd name="T16" fmla="*/ 6 w 1699568"/>
              <a:gd name="T17" fmla="*/ 3 h 505958"/>
              <a:gd name="T18" fmla="*/ 5 w 1699568"/>
              <a:gd name="T19" fmla="*/ 4 h 505958"/>
              <a:gd name="T20" fmla="*/ 4 w 1699568"/>
              <a:gd name="T21" fmla="*/ 4 h 505958"/>
              <a:gd name="T22" fmla="*/ 3 w 1699568"/>
              <a:gd name="T23" fmla="*/ 5 h 505958"/>
              <a:gd name="T24" fmla="*/ 2 w 1699568"/>
              <a:gd name="T25" fmla="*/ 6 h 505958"/>
              <a:gd name="T26" fmla="*/ 1 w 1699568"/>
              <a:gd name="T27" fmla="*/ 7 h 505958"/>
              <a:gd name="T28" fmla="*/ 1 w 1699568"/>
              <a:gd name="T29" fmla="*/ 7 h 505958"/>
              <a:gd name="T30" fmla="*/ 0 w 1699568"/>
              <a:gd name="T31" fmla="*/ 8 h 505958"/>
              <a:gd name="T32" fmla="*/ 0 w 1699568"/>
              <a:gd name="T33" fmla="*/ 9 h 505958"/>
              <a:gd name="T34" fmla="*/ 0 w 1699568"/>
              <a:gd name="T35" fmla="*/ 11 h 505958"/>
              <a:gd name="T36" fmla="*/ 1 w 1699568"/>
              <a:gd name="T37" fmla="*/ 11 h 505958"/>
              <a:gd name="T38" fmla="*/ 2 w 1699568"/>
              <a:gd name="T39" fmla="*/ 12 h 505958"/>
              <a:gd name="T40" fmla="*/ 4 w 1699568"/>
              <a:gd name="T41" fmla="*/ 13 h 505958"/>
              <a:gd name="T42" fmla="*/ 5 w 1699568"/>
              <a:gd name="T43" fmla="*/ 13 h 505958"/>
              <a:gd name="T44" fmla="*/ 15 w 1699568"/>
              <a:gd name="T45" fmla="*/ 13 h 505958"/>
              <a:gd name="T46" fmla="*/ 16 w 1699568"/>
              <a:gd name="T47" fmla="*/ 13 h 505958"/>
              <a:gd name="T48" fmla="*/ 17 w 1699568"/>
              <a:gd name="T49" fmla="*/ 13 h 505958"/>
              <a:gd name="T50" fmla="*/ 24 w 1699568"/>
              <a:gd name="T51" fmla="*/ 14 h 505958"/>
              <a:gd name="T52" fmla="*/ 32 w 1699568"/>
              <a:gd name="T53" fmla="*/ 14 h 505958"/>
              <a:gd name="T54" fmla="*/ 34 w 1699568"/>
              <a:gd name="T55" fmla="*/ 13 h 505958"/>
              <a:gd name="T56" fmla="*/ 35 w 1699568"/>
              <a:gd name="T57" fmla="*/ 13 h 505958"/>
              <a:gd name="T58" fmla="*/ 36 w 1699568"/>
              <a:gd name="T59" fmla="*/ 13 h 505958"/>
              <a:gd name="T60" fmla="*/ 38 w 1699568"/>
              <a:gd name="T61" fmla="*/ 12 h 505958"/>
              <a:gd name="T62" fmla="*/ 39 w 1699568"/>
              <a:gd name="T63" fmla="*/ 11 h 505958"/>
              <a:gd name="T64" fmla="*/ 40 w 1699568"/>
              <a:gd name="T65" fmla="*/ 10 h 505958"/>
              <a:gd name="T66" fmla="*/ 40 w 1699568"/>
              <a:gd name="T67" fmla="*/ 10 h 505958"/>
              <a:gd name="T68" fmla="*/ 43 w 1699568"/>
              <a:gd name="T69" fmla="*/ 9 h 505958"/>
              <a:gd name="T70" fmla="*/ 44 w 1699568"/>
              <a:gd name="T71" fmla="*/ 9 h 505958"/>
              <a:gd name="T72" fmla="*/ 45 w 1699568"/>
              <a:gd name="T73" fmla="*/ 8 h 505958"/>
              <a:gd name="T74" fmla="*/ 47 w 1699568"/>
              <a:gd name="T75" fmla="*/ 8 h 505958"/>
              <a:gd name="T76" fmla="*/ 47 w 1699568"/>
              <a:gd name="T77" fmla="*/ 8 h 505958"/>
              <a:gd name="T78" fmla="*/ 48 w 1699568"/>
              <a:gd name="T79" fmla="*/ 5 h 505958"/>
              <a:gd name="T80" fmla="*/ 48 w 1699568"/>
              <a:gd name="T81" fmla="*/ 3 h 505958"/>
              <a:gd name="T82" fmla="*/ 42 w 1699568"/>
              <a:gd name="T83" fmla="*/ 3 h 505958"/>
              <a:gd name="T84" fmla="*/ 39 w 1699568"/>
              <a:gd name="T85" fmla="*/ 2 h 505958"/>
              <a:gd name="T86" fmla="*/ 38 w 1699568"/>
              <a:gd name="T87" fmla="*/ 1 h 505958"/>
              <a:gd name="T88" fmla="*/ 37 w 1699568"/>
              <a:gd name="T89" fmla="*/ 1 h 505958"/>
              <a:gd name="T90" fmla="*/ 35 w 1699568"/>
              <a:gd name="T91" fmla="*/ 1 h 505958"/>
              <a:gd name="T92" fmla="*/ 29 w 1699568"/>
              <a:gd name="T93" fmla="*/ 1 h 505958"/>
              <a:gd name="T94" fmla="*/ 27 w 1699568"/>
              <a:gd name="T95" fmla="*/ 1 h 505958"/>
              <a:gd name="T96" fmla="*/ 26 w 1699568"/>
              <a:gd name="T97" fmla="*/ 0 h 505958"/>
              <a:gd name="T98" fmla="*/ 25 w 1699568"/>
              <a:gd name="T99" fmla="*/ 0 h 505958"/>
              <a:gd name="T100" fmla="*/ 21 w 1699568"/>
              <a:gd name="T101" fmla="*/ 0 h 505958"/>
              <a:gd name="T102" fmla="*/ 20 w 1699568"/>
              <a:gd name="T103" fmla="*/ 0 h 505958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1699568"/>
              <a:gd name="T157" fmla="*/ 0 h 505958"/>
              <a:gd name="T158" fmla="*/ 1699568 w 1699568"/>
              <a:gd name="T159" fmla="*/ 505958 h 505958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1699568" h="505958">
                <a:moveTo>
                  <a:pt x="702259" y="14630"/>
                </a:moveTo>
                <a:cubicBezTo>
                  <a:pt x="692505" y="17068"/>
                  <a:pt x="687840" y="20272"/>
                  <a:pt x="680313" y="21945"/>
                </a:cubicBezTo>
                <a:cubicBezTo>
                  <a:pt x="637972" y="31354"/>
                  <a:pt x="600138" y="32158"/>
                  <a:pt x="555955" y="36576"/>
                </a:cubicBezTo>
                <a:cubicBezTo>
                  <a:pt x="418992" y="50272"/>
                  <a:pt x="455987" y="45632"/>
                  <a:pt x="365760" y="58521"/>
                </a:cubicBezTo>
                <a:cubicBezTo>
                  <a:pt x="314287" y="75680"/>
                  <a:pt x="377837" y="53346"/>
                  <a:pt x="314553" y="80467"/>
                </a:cubicBezTo>
                <a:cubicBezTo>
                  <a:pt x="307466" y="83504"/>
                  <a:pt x="299923" y="85344"/>
                  <a:pt x="292608" y="87782"/>
                </a:cubicBezTo>
                <a:cubicBezTo>
                  <a:pt x="285293" y="92659"/>
                  <a:pt x="278526" y="98481"/>
                  <a:pt x="270662" y="102413"/>
                </a:cubicBezTo>
                <a:cubicBezTo>
                  <a:pt x="258969" y="108259"/>
                  <a:pt x="230393" y="113918"/>
                  <a:pt x="219456" y="117043"/>
                </a:cubicBezTo>
                <a:cubicBezTo>
                  <a:pt x="212042" y="119161"/>
                  <a:pt x="204825" y="121920"/>
                  <a:pt x="197510" y="124358"/>
                </a:cubicBezTo>
                <a:cubicBezTo>
                  <a:pt x="190195" y="129235"/>
                  <a:pt x="183429" y="135057"/>
                  <a:pt x="175565" y="138989"/>
                </a:cubicBezTo>
                <a:cubicBezTo>
                  <a:pt x="114979" y="169283"/>
                  <a:pt x="194581" y="118997"/>
                  <a:pt x="131673" y="160934"/>
                </a:cubicBezTo>
                <a:cubicBezTo>
                  <a:pt x="126796" y="168249"/>
                  <a:pt x="123260" y="176663"/>
                  <a:pt x="117043" y="182880"/>
                </a:cubicBezTo>
                <a:cubicBezTo>
                  <a:pt x="79014" y="220909"/>
                  <a:pt x="109428" y="175938"/>
                  <a:pt x="80467" y="212141"/>
                </a:cubicBezTo>
                <a:cubicBezTo>
                  <a:pt x="43560" y="258276"/>
                  <a:pt x="86529" y="213394"/>
                  <a:pt x="51206" y="248717"/>
                </a:cubicBezTo>
                <a:cubicBezTo>
                  <a:pt x="48768" y="256032"/>
                  <a:pt x="48373" y="264388"/>
                  <a:pt x="43891" y="270662"/>
                </a:cubicBezTo>
                <a:cubicBezTo>
                  <a:pt x="35873" y="281886"/>
                  <a:pt x="14630" y="299923"/>
                  <a:pt x="14630" y="299923"/>
                </a:cubicBezTo>
                <a:cubicBezTo>
                  <a:pt x="9753" y="309677"/>
                  <a:pt x="0" y="318279"/>
                  <a:pt x="0" y="329184"/>
                </a:cubicBezTo>
                <a:cubicBezTo>
                  <a:pt x="0" y="349291"/>
                  <a:pt x="7162" y="369036"/>
                  <a:pt x="14630" y="387705"/>
                </a:cubicBezTo>
                <a:cubicBezTo>
                  <a:pt x="21774" y="405566"/>
                  <a:pt x="37183" y="402639"/>
                  <a:pt x="51206" y="409651"/>
                </a:cubicBezTo>
                <a:cubicBezTo>
                  <a:pt x="63923" y="416010"/>
                  <a:pt x="75725" y="424061"/>
                  <a:pt x="87782" y="431597"/>
                </a:cubicBezTo>
                <a:cubicBezTo>
                  <a:pt x="123136" y="453693"/>
                  <a:pt x="97857" y="442689"/>
                  <a:pt x="146304" y="460857"/>
                </a:cubicBezTo>
                <a:cubicBezTo>
                  <a:pt x="153524" y="463565"/>
                  <a:pt x="160544" y="467882"/>
                  <a:pt x="168249" y="468173"/>
                </a:cubicBezTo>
                <a:cubicBezTo>
                  <a:pt x="290107" y="472772"/>
                  <a:pt x="412089" y="473050"/>
                  <a:pt x="534009" y="475488"/>
                </a:cubicBezTo>
                <a:cubicBezTo>
                  <a:pt x="541324" y="477926"/>
                  <a:pt x="548474" y="480933"/>
                  <a:pt x="555955" y="482803"/>
                </a:cubicBezTo>
                <a:cubicBezTo>
                  <a:pt x="568017" y="485818"/>
                  <a:pt x="580267" y="488074"/>
                  <a:pt x="592531" y="490118"/>
                </a:cubicBezTo>
                <a:cubicBezTo>
                  <a:pt x="687572" y="505958"/>
                  <a:pt x="708219" y="499821"/>
                  <a:pt x="841248" y="504749"/>
                </a:cubicBezTo>
                <a:cubicBezTo>
                  <a:pt x="938784" y="502310"/>
                  <a:pt x="1036390" y="501863"/>
                  <a:pt x="1133856" y="497433"/>
                </a:cubicBezTo>
                <a:cubicBezTo>
                  <a:pt x="1169395" y="495818"/>
                  <a:pt x="1158790" y="485564"/>
                  <a:pt x="1192377" y="475488"/>
                </a:cubicBezTo>
                <a:cubicBezTo>
                  <a:pt x="1206584" y="471226"/>
                  <a:pt x="1221638" y="470611"/>
                  <a:pt x="1236269" y="468173"/>
                </a:cubicBezTo>
                <a:cubicBezTo>
                  <a:pt x="1243584" y="465734"/>
                  <a:pt x="1250687" y="462530"/>
                  <a:pt x="1258214" y="460857"/>
                </a:cubicBezTo>
                <a:cubicBezTo>
                  <a:pt x="1272106" y="457770"/>
                  <a:pt x="1307584" y="455375"/>
                  <a:pt x="1324051" y="446227"/>
                </a:cubicBezTo>
                <a:cubicBezTo>
                  <a:pt x="1361270" y="425550"/>
                  <a:pt x="1360376" y="424532"/>
                  <a:pt x="1382573" y="402336"/>
                </a:cubicBezTo>
                <a:cubicBezTo>
                  <a:pt x="1395577" y="363322"/>
                  <a:pt x="1379322" y="392581"/>
                  <a:pt x="1411833" y="373075"/>
                </a:cubicBezTo>
                <a:cubicBezTo>
                  <a:pt x="1417747" y="369527"/>
                  <a:pt x="1420476" y="361867"/>
                  <a:pt x="1426464" y="358445"/>
                </a:cubicBezTo>
                <a:cubicBezTo>
                  <a:pt x="1457048" y="340969"/>
                  <a:pt x="1466768" y="344711"/>
                  <a:pt x="1499616" y="336499"/>
                </a:cubicBezTo>
                <a:cubicBezTo>
                  <a:pt x="1517011" y="332150"/>
                  <a:pt x="1543365" y="319925"/>
                  <a:pt x="1558137" y="314553"/>
                </a:cubicBezTo>
                <a:cubicBezTo>
                  <a:pt x="1572631" y="309283"/>
                  <a:pt x="1587398" y="304800"/>
                  <a:pt x="1602029" y="299923"/>
                </a:cubicBezTo>
                <a:cubicBezTo>
                  <a:pt x="1618386" y="294471"/>
                  <a:pt x="1636166" y="295046"/>
                  <a:pt x="1653235" y="292608"/>
                </a:cubicBezTo>
                <a:cubicBezTo>
                  <a:pt x="1658112" y="287731"/>
                  <a:pt x="1665148" y="284316"/>
                  <a:pt x="1667865" y="277977"/>
                </a:cubicBezTo>
                <a:cubicBezTo>
                  <a:pt x="1674955" y="261435"/>
                  <a:pt x="1681901" y="179731"/>
                  <a:pt x="1682496" y="175565"/>
                </a:cubicBezTo>
                <a:cubicBezTo>
                  <a:pt x="1686910" y="144669"/>
                  <a:pt x="1688617" y="142572"/>
                  <a:pt x="1697126" y="117043"/>
                </a:cubicBezTo>
                <a:cubicBezTo>
                  <a:pt x="1606238" y="86747"/>
                  <a:pt x="1699568" y="115554"/>
                  <a:pt x="1463040" y="102413"/>
                </a:cubicBezTo>
                <a:cubicBezTo>
                  <a:pt x="1429344" y="100541"/>
                  <a:pt x="1412547" y="95276"/>
                  <a:pt x="1382573" y="87782"/>
                </a:cubicBezTo>
                <a:lnTo>
                  <a:pt x="1338681" y="43891"/>
                </a:lnTo>
                <a:cubicBezTo>
                  <a:pt x="1331572" y="36782"/>
                  <a:pt x="1319174" y="39014"/>
                  <a:pt x="1309421" y="36576"/>
                </a:cubicBezTo>
                <a:cubicBezTo>
                  <a:pt x="1277722" y="39014"/>
                  <a:pt x="1246116" y="43891"/>
                  <a:pt x="1214323" y="43891"/>
                </a:cubicBezTo>
                <a:cubicBezTo>
                  <a:pt x="1155751" y="43891"/>
                  <a:pt x="1097201" y="40472"/>
                  <a:pt x="1038758" y="36576"/>
                </a:cubicBezTo>
                <a:cubicBezTo>
                  <a:pt x="1008032" y="34528"/>
                  <a:pt x="993610" y="28168"/>
                  <a:pt x="965606" y="21945"/>
                </a:cubicBezTo>
                <a:cubicBezTo>
                  <a:pt x="953469" y="19248"/>
                  <a:pt x="941167" y="17327"/>
                  <a:pt x="929030" y="14630"/>
                </a:cubicBezTo>
                <a:cubicBezTo>
                  <a:pt x="901473" y="8506"/>
                  <a:pt x="902263" y="8146"/>
                  <a:pt x="877824" y="0"/>
                </a:cubicBezTo>
                <a:cubicBezTo>
                  <a:pt x="831494" y="2438"/>
                  <a:pt x="785038" y="3115"/>
                  <a:pt x="738835" y="7315"/>
                </a:cubicBezTo>
                <a:cubicBezTo>
                  <a:pt x="632922" y="16943"/>
                  <a:pt x="712013" y="12192"/>
                  <a:pt x="702259" y="14630"/>
                </a:cubicBezTo>
                <a:close/>
              </a:path>
            </a:pathLst>
          </a:custGeom>
          <a:solidFill>
            <a:srgbClr val="B6681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8210" name="Freeform 33">
            <a:extLst>
              <a:ext uri="{FF2B5EF4-FFF2-40B4-BE49-F238E27FC236}">
                <a16:creationId xmlns:a16="http://schemas.microsoft.com/office/drawing/2014/main" id="{8FA7DF8F-D321-4007-8623-89DA1C2C9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3998913"/>
            <a:ext cx="207962" cy="61912"/>
          </a:xfrm>
          <a:custGeom>
            <a:avLst/>
            <a:gdLst>
              <a:gd name="T0" fmla="*/ 19 w 1699568"/>
              <a:gd name="T1" fmla="*/ 0 h 505958"/>
              <a:gd name="T2" fmla="*/ 19 w 1699568"/>
              <a:gd name="T3" fmla="*/ 1 h 505958"/>
              <a:gd name="T4" fmla="*/ 15 w 1699568"/>
              <a:gd name="T5" fmla="*/ 1 h 505958"/>
              <a:gd name="T6" fmla="*/ 10 w 1699568"/>
              <a:gd name="T7" fmla="*/ 2 h 505958"/>
              <a:gd name="T8" fmla="*/ 9 w 1699568"/>
              <a:gd name="T9" fmla="*/ 2 h 505958"/>
              <a:gd name="T10" fmla="*/ 8 w 1699568"/>
              <a:gd name="T11" fmla="*/ 2 h 505958"/>
              <a:gd name="T12" fmla="*/ 7 w 1699568"/>
              <a:gd name="T13" fmla="*/ 3 h 505958"/>
              <a:gd name="T14" fmla="*/ 6 w 1699568"/>
              <a:gd name="T15" fmla="*/ 3 h 505958"/>
              <a:gd name="T16" fmla="*/ 5 w 1699568"/>
              <a:gd name="T17" fmla="*/ 3 h 505958"/>
              <a:gd name="T18" fmla="*/ 5 w 1699568"/>
              <a:gd name="T19" fmla="*/ 4 h 505958"/>
              <a:gd name="T20" fmla="*/ 4 w 1699568"/>
              <a:gd name="T21" fmla="*/ 4 h 505958"/>
              <a:gd name="T22" fmla="*/ 3 w 1699568"/>
              <a:gd name="T23" fmla="*/ 5 h 505958"/>
              <a:gd name="T24" fmla="*/ 2 w 1699568"/>
              <a:gd name="T25" fmla="*/ 6 h 505958"/>
              <a:gd name="T26" fmla="*/ 1 w 1699568"/>
              <a:gd name="T27" fmla="*/ 7 h 505958"/>
              <a:gd name="T28" fmla="*/ 1 w 1699568"/>
              <a:gd name="T29" fmla="*/ 7 h 505958"/>
              <a:gd name="T30" fmla="*/ 0 w 1699568"/>
              <a:gd name="T31" fmla="*/ 8 h 505958"/>
              <a:gd name="T32" fmla="*/ 0 w 1699568"/>
              <a:gd name="T33" fmla="*/ 9 h 505958"/>
              <a:gd name="T34" fmla="*/ 0 w 1699568"/>
              <a:gd name="T35" fmla="*/ 11 h 505958"/>
              <a:gd name="T36" fmla="*/ 1 w 1699568"/>
              <a:gd name="T37" fmla="*/ 11 h 505958"/>
              <a:gd name="T38" fmla="*/ 2 w 1699568"/>
              <a:gd name="T39" fmla="*/ 12 h 505958"/>
              <a:gd name="T40" fmla="*/ 4 w 1699568"/>
              <a:gd name="T41" fmla="*/ 13 h 505958"/>
              <a:gd name="T42" fmla="*/ 5 w 1699568"/>
              <a:gd name="T43" fmla="*/ 13 h 505958"/>
              <a:gd name="T44" fmla="*/ 15 w 1699568"/>
              <a:gd name="T45" fmla="*/ 13 h 505958"/>
              <a:gd name="T46" fmla="*/ 15 w 1699568"/>
              <a:gd name="T47" fmla="*/ 13 h 505958"/>
              <a:gd name="T48" fmla="*/ 16 w 1699568"/>
              <a:gd name="T49" fmla="*/ 13 h 505958"/>
              <a:gd name="T50" fmla="*/ 23 w 1699568"/>
              <a:gd name="T51" fmla="*/ 14 h 505958"/>
              <a:gd name="T52" fmla="*/ 31 w 1699568"/>
              <a:gd name="T53" fmla="*/ 14 h 505958"/>
              <a:gd name="T54" fmla="*/ 33 w 1699568"/>
              <a:gd name="T55" fmla="*/ 13 h 505958"/>
              <a:gd name="T56" fmla="*/ 34 w 1699568"/>
              <a:gd name="T57" fmla="*/ 13 h 505958"/>
              <a:gd name="T58" fmla="*/ 35 w 1699568"/>
              <a:gd name="T59" fmla="*/ 13 h 505958"/>
              <a:gd name="T60" fmla="*/ 36 w 1699568"/>
              <a:gd name="T61" fmla="*/ 12 h 505958"/>
              <a:gd name="T62" fmla="*/ 38 w 1699568"/>
              <a:gd name="T63" fmla="*/ 11 h 505958"/>
              <a:gd name="T64" fmla="*/ 39 w 1699568"/>
              <a:gd name="T65" fmla="*/ 10 h 505958"/>
              <a:gd name="T66" fmla="*/ 39 w 1699568"/>
              <a:gd name="T67" fmla="*/ 10 h 505958"/>
              <a:gd name="T68" fmla="*/ 41 w 1699568"/>
              <a:gd name="T69" fmla="*/ 9 h 505958"/>
              <a:gd name="T70" fmla="*/ 43 w 1699568"/>
              <a:gd name="T71" fmla="*/ 9 h 505958"/>
              <a:gd name="T72" fmla="*/ 44 w 1699568"/>
              <a:gd name="T73" fmla="*/ 8 h 505958"/>
              <a:gd name="T74" fmla="*/ 46 w 1699568"/>
              <a:gd name="T75" fmla="*/ 8 h 505958"/>
              <a:gd name="T76" fmla="*/ 46 w 1699568"/>
              <a:gd name="T77" fmla="*/ 8 h 505958"/>
              <a:gd name="T78" fmla="*/ 46 w 1699568"/>
              <a:gd name="T79" fmla="*/ 5 h 505958"/>
              <a:gd name="T80" fmla="*/ 47 w 1699568"/>
              <a:gd name="T81" fmla="*/ 3 h 505958"/>
              <a:gd name="T82" fmla="*/ 40 w 1699568"/>
              <a:gd name="T83" fmla="*/ 3 h 505958"/>
              <a:gd name="T84" fmla="*/ 38 w 1699568"/>
              <a:gd name="T85" fmla="*/ 2 h 505958"/>
              <a:gd name="T86" fmla="*/ 37 w 1699568"/>
              <a:gd name="T87" fmla="*/ 1 h 505958"/>
              <a:gd name="T88" fmla="*/ 36 w 1699568"/>
              <a:gd name="T89" fmla="*/ 1 h 505958"/>
              <a:gd name="T90" fmla="*/ 33 w 1699568"/>
              <a:gd name="T91" fmla="*/ 1 h 505958"/>
              <a:gd name="T92" fmla="*/ 29 w 1699568"/>
              <a:gd name="T93" fmla="*/ 1 h 505958"/>
              <a:gd name="T94" fmla="*/ 27 w 1699568"/>
              <a:gd name="T95" fmla="*/ 1 h 505958"/>
              <a:gd name="T96" fmla="*/ 26 w 1699568"/>
              <a:gd name="T97" fmla="*/ 0 h 505958"/>
              <a:gd name="T98" fmla="*/ 24 w 1699568"/>
              <a:gd name="T99" fmla="*/ 0 h 505958"/>
              <a:gd name="T100" fmla="*/ 20 w 1699568"/>
              <a:gd name="T101" fmla="*/ 0 h 505958"/>
              <a:gd name="T102" fmla="*/ 19 w 1699568"/>
              <a:gd name="T103" fmla="*/ 0 h 505958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1699568"/>
              <a:gd name="T157" fmla="*/ 0 h 505958"/>
              <a:gd name="T158" fmla="*/ 1699568 w 1699568"/>
              <a:gd name="T159" fmla="*/ 505958 h 505958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1699568" h="505958">
                <a:moveTo>
                  <a:pt x="702259" y="14630"/>
                </a:moveTo>
                <a:cubicBezTo>
                  <a:pt x="692505" y="17068"/>
                  <a:pt x="687840" y="20272"/>
                  <a:pt x="680313" y="21945"/>
                </a:cubicBezTo>
                <a:cubicBezTo>
                  <a:pt x="637972" y="31354"/>
                  <a:pt x="600138" y="32158"/>
                  <a:pt x="555955" y="36576"/>
                </a:cubicBezTo>
                <a:cubicBezTo>
                  <a:pt x="418992" y="50272"/>
                  <a:pt x="455987" y="45632"/>
                  <a:pt x="365760" y="58521"/>
                </a:cubicBezTo>
                <a:cubicBezTo>
                  <a:pt x="314287" y="75680"/>
                  <a:pt x="377837" y="53346"/>
                  <a:pt x="314553" y="80467"/>
                </a:cubicBezTo>
                <a:cubicBezTo>
                  <a:pt x="307466" y="83504"/>
                  <a:pt x="299923" y="85344"/>
                  <a:pt x="292608" y="87782"/>
                </a:cubicBezTo>
                <a:cubicBezTo>
                  <a:pt x="285293" y="92659"/>
                  <a:pt x="278526" y="98481"/>
                  <a:pt x="270662" y="102413"/>
                </a:cubicBezTo>
                <a:cubicBezTo>
                  <a:pt x="258969" y="108259"/>
                  <a:pt x="230393" y="113918"/>
                  <a:pt x="219456" y="117043"/>
                </a:cubicBezTo>
                <a:cubicBezTo>
                  <a:pt x="212042" y="119161"/>
                  <a:pt x="204825" y="121920"/>
                  <a:pt x="197510" y="124358"/>
                </a:cubicBezTo>
                <a:cubicBezTo>
                  <a:pt x="190195" y="129235"/>
                  <a:pt x="183429" y="135057"/>
                  <a:pt x="175565" y="138989"/>
                </a:cubicBezTo>
                <a:cubicBezTo>
                  <a:pt x="114979" y="169283"/>
                  <a:pt x="194581" y="118997"/>
                  <a:pt x="131673" y="160934"/>
                </a:cubicBezTo>
                <a:cubicBezTo>
                  <a:pt x="126796" y="168249"/>
                  <a:pt x="123260" y="176663"/>
                  <a:pt x="117043" y="182880"/>
                </a:cubicBezTo>
                <a:cubicBezTo>
                  <a:pt x="79014" y="220909"/>
                  <a:pt x="109428" y="175938"/>
                  <a:pt x="80467" y="212141"/>
                </a:cubicBezTo>
                <a:cubicBezTo>
                  <a:pt x="43560" y="258276"/>
                  <a:pt x="86529" y="213394"/>
                  <a:pt x="51206" y="248717"/>
                </a:cubicBezTo>
                <a:cubicBezTo>
                  <a:pt x="48768" y="256032"/>
                  <a:pt x="48373" y="264388"/>
                  <a:pt x="43891" y="270662"/>
                </a:cubicBezTo>
                <a:cubicBezTo>
                  <a:pt x="35873" y="281886"/>
                  <a:pt x="14630" y="299923"/>
                  <a:pt x="14630" y="299923"/>
                </a:cubicBezTo>
                <a:cubicBezTo>
                  <a:pt x="9753" y="309677"/>
                  <a:pt x="0" y="318279"/>
                  <a:pt x="0" y="329184"/>
                </a:cubicBezTo>
                <a:cubicBezTo>
                  <a:pt x="0" y="349291"/>
                  <a:pt x="7162" y="369036"/>
                  <a:pt x="14630" y="387705"/>
                </a:cubicBezTo>
                <a:cubicBezTo>
                  <a:pt x="21774" y="405566"/>
                  <a:pt x="37183" y="402639"/>
                  <a:pt x="51206" y="409651"/>
                </a:cubicBezTo>
                <a:cubicBezTo>
                  <a:pt x="63923" y="416010"/>
                  <a:pt x="75725" y="424061"/>
                  <a:pt x="87782" y="431597"/>
                </a:cubicBezTo>
                <a:cubicBezTo>
                  <a:pt x="123136" y="453693"/>
                  <a:pt x="97857" y="442689"/>
                  <a:pt x="146304" y="460857"/>
                </a:cubicBezTo>
                <a:cubicBezTo>
                  <a:pt x="153524" y="463565"/>
                  <a:pt x="160544" y="467882"/>
                  <a:pt x="168249" y="468173"/>
                </a:cubicBezTo>
                <a:cubicBezTo>
                  <a:pt x="290107" y="472772"/>
                  <a:pt x="412089" y="473050"/>
                  <a:pt x="534009" y="475488"/>
                </a:cubicBezTo>
                <a:cubicBezTo>
                  <a:pt x="541324" y="477926"/>
                  <a:pt x="548474" y="480933"/>
                  <a:pt x="555955" y="482803"/>
                </a:cubicBezTo>
                <a:cubicBezTo>
                  <a:pt x="568017" y="485818"/>
                  <a:pt x="580267" y="488074"/>
                  <a:pt x="592531" y="490118"/>
                </a:cubicBezTo>
                <a:cubicBezTo>
                  <a:pt x="687572" y="505958"/>
                  <a:pt x="708219" y="499821"/>
                  <a:pt x="841248" y="504749"/>
                </a:cubicBezTo>
                <a:cubicBezTo>
                  <a:pt x="938784" y="502310"/>
                  <a:pt x="1036390" y="501863"/>
                  <a:pt x="1133856" y="497433"/>
                </a:cubicBezTo>
                <a:cubicBezTo>
                  <a:pt x="1169395" y="495818"/>
                  <a:pt x="1158790" y="485564"/>
                  <a:pt x="1192377" y="475488"/>
                </a:cubicBezTo>
                <a:cubicBezTo>
                  <a:pt x="1206584" y="471226"/>
                  <a:pt x="1221638" y="470611"/>
                  <a:pt x="1236269" y="468173"/>
                </a:cubicBezTo>
                <a:cubicBezTo>
                  <a:pt x="1243584" y="465734"/>
                  <a:pt x="1250687" y="462530"/>
                  <a:pt x="1258214" y="460857"/>
                </a:cubicBezTo>
                <a:cubicBezTo>
                  <a:pt x="1272106" y="457770"/>
                  <a:pt x="1307584" y="455375"/>
                  <a:pt x="1324051" y="446227"/>
                </a:cubicBezTo>
                <a:cubicBezTo>
                  <a:pt x="1361270" y="425550"/>
                  <a:pt x="1360376" y="424532"/>
                  <a:pt x="1382573" y="402336"/>
                </a:cubicBezTo>
                <a:cubicBezTo>
                  <a:pt x="1395577" y="363322"/>
                  <a:pt x="1379322" y="392581"/>
                  <a:pt x="1411833" y="373075"/>
                </a:cubicBezTo>
                <a:cubicBezTo>
                  <a:pt x="1417747" y="369527"/>
                  <a:pt x="1420476" y="361867"/>
                  <a:pt x="1426464" y="358445"/>
                </a:cubicBezTo>
                <a:cubicBezTo>
                  <a:pt x="1457048" y="340969"/>
                  <a:pt x="1466768" y="344711"/>
                  <a:pt x="1499616" y="336499"/>
                </a:cubicBezTo>
                <a:cubicBezTo>
                  <a:pt x="1517011" y="332150"/>
                  <a:pt x="1543365" y="319925"/>
                  <a:pt x="1558137" y="314553"/>
                </a:cubicBezTo>
                <a:cubicBezTo>
                  <a:pt x="1572631" y="309283"/>
                  <a:pt x="1587398" y="304800"/>
                  <a:pt x="1602029" y="299923"/>
                </a:cubicBezTo>
                <a:cubicBezTo>
                  <a:pt x="1618386" y="294471"/>
                  <a:pt x="1636166" y="295046"/>
                  <a:pt x="1653235" y="292608"/>
                </a:cubicBezTo>
                <a:cubicBezTo>
                  <a:pt x="1658112" y="287731"/>
                  <a:pt x="1665148" y="284316"/>
                  <a:pt x="1667865" y="277977"/>
                </a:cubicBezTo>
                <a:cubicBezTo>
                  <a:pt x="1674955" y="261435"/>
                  <a:pt x="1681901" y="179731"/>
                  <a:pt x="1682496" y="175565"/>
                </a:cubicBezTo>
                <a:cubicBezTo>
                  <a:pt x="1686910" y="144669"/>
                  <a:pt x="1688617" y="142572"/>
                  <a:pt x="1697126" y="117043"/>
                </a:cubicBezTo>
                <a:cubicBezTo>
                  <a:pt x="1606238" y="86747"/>
                  <a:pt x="1699568" y="115554"/>
                  <a:pt x="1463040" y="102413"/>
                </a:cubicBezTo>
                <a:cubicBezTo>
                  <a:pt x="1429344" y="100541"/>
                  <a:pt x="1412547" y="95276"/>
                  <a:pt x="1382573" y="87782"/>
                </a:cubicBezTo>
                <a:lnTo>
                  <a:pt x="1338681" y="43891"/>
                </a:lnTo>
                <a:cubicBezTo>
                  <a:pt x="1331572" y="36782"/>
                  <a:pt x="1319174" y="39014"/>
                  <a:pt x="1309421" y="36576"/>
                </a:cubicBezTo>
                <a:cubicBezTo>
                  <a:pt x="1277722" y="39014"/>
                  <a:pt x="1246116" y="43891"/>
                  <a:pt x="1214323" y="43891"/>
                </a:cubicBezTo>
                <a:cubicBezTo>
                  <a:pt x="1155751" y="43891"/>
                  <a:pt x="1097201" y="40472"/>
                  <a:pt x="1038758" y="36576"/>
                </a:cubicBezTo>
                <a:cubicBezTo>
                  <a:pt x="1008032" y="34528"/>
                  <a:pt x="993610" y="28168"/>
                  <a:pt x="965606" y="21945"/>
                </a:cubicBezTo>
                <a:cubicBezTo>
                  <a:pt x="953469" y="19248"/>
                  <a:pt x="941167" y="17327"/>
                  <a:pt x="929030" y="14630"/>
                </a:cubicBezTo>
                <a:cubicBezTo>
                  <a:pt x="901473" y="8506"/>
                  <a:pt x="902263" y="8146"/>
                  <a:pt x="877824" y="0"/>
                </a:cubicBezTo>
                <a:cubicBezTo>
                  <a:pt x="831494" y="2438"/>
                  <a:pt x="785038" y="3115"/>
                  <a:pt x="738835" y="7315"/>
                </a:cubicBezTo>
                <a:cubicBezTo>
                  <a:pt x="632922" y="16943"/>
                  <a:pt x="712013" y="12192"/>
                  <a:pt x="702259" y="14630"/>
                </a:cubicBezTo>
                <a:close/>
              </a:path>
            </a:pathLst>
          </a:cu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8211" name="Freeform 34">
            <a:extLst>
              <a:ext uri="{FF2B5EF4-FFF2-40B4-BE49-F238E27FC236}">
                <a16:creationId xmlns:a16="http://schemas.microsoft.com/office/drawing/2014/main" id="{78965AD7-A08F-4FBF-98F1-A00B65EBF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140075"/>
            <a:ext cx="209550" cy="61913"/>
          </a:xfrm>
          <a:custGeom>
            <a:avLst/>
            <a:gdLst>
              <a:gd name="T0" fmla="*/ 20 w 1699568"/>
              <a:gd name="T1" fmla="*/ 0 h 505958"/>
              <a:gd name="T2" fmla="*/ 19 w 1699568"/>
              <a:gd name="T3" fmla="*/ 1 h 505958"/>
              <a:gd name="T4" fmla="*/ 16 w 1699568"/>
              <a:gd name="T5" fmla="*/ 1 h 505958"/>
              <a:gd name="T6" fmla="*/ 10 w 1699568"/>
              <a:gd name="T7" fmla="*/ 2 h 505958"/>
              <a:gd name="T8" fmla="*/ 9 w 1699568"/>
              <a:gd name="T9" fmla="*/ 2 h 505958"/>
              <a:gd name="T10" fmla="*/ 8 w 1699568"/>
              <a:gd name="T11" fmla="*/ 2 h 505958"/>
              <a:gd name="T12" fmla="*/ 8 w 1699568"/>
              <a:gd name="T13" fmla="*/ 3 h 505958"/>
              <a:gd name="T14" fmla="*/ 6 w 1699568"/>
              <a:gd name="T15" fmla="*/ 3 h 505958"/>
              <a:gd name="T16" fmla="*/ 6 w 1699568"/>
              <a:gd name="T17" fmla="*/ 3 h 505958"/>
              <a:gd name="T18" fmla="*/ 5 w 1699568"/>
              <a:gd name="T19" fmla="*/ 4 h 505958"/>
              <a:gd name="T20" fmla="*/ 4 w 1699568"/>
              <a:gd name="T21" fmla="*/ 4 h 505958"/>
              <a:gd name="T22" fmla="*/ 3 w 1699568"/>
              <a:gd name="T23" fmla="*/ 5 h 505958"/>
              <a:gd name="T24" fmla="*/ 2 w 1699568"/>
              <a:gd name="T25" fmla="*/ 6 h 505958"/>
              <a:gd name="T26" fmla="*/ 1 w 1699568"/>
              <a:gd name="T27" fmla="*/ 7 h 505958"/>
              <a:gd name="T28" fmla="*/ 1 w 1699568"/>
              <a:gd name="T29" fmla="*/ 7 h 505958"/>
              <a:gd name="T30" fmla="*/ 0 w 1699568"/>
              <a:gd name="T31" fmla="*/ 8 h 505958"/>
              <a:gd name="T32" fmla="*/ 0 w 1699568"/>
              <a:gd name="T33" fmla="*/ 9 h 505958"/>
              <a:gd name="T34" fmla="*/ 0 w 1699568"/>
              <a:gd name="T35" fmla="*/ 11 h 505958"/>
              <a:gd name="T36" fmla="*/ 1 w 1699568"/>
              <a:gd name="T37" fmla="*/ 11 h 505958"/>
              <a:gd name="T38" fmla="*/ 2 w 1699568"/>
              <a:gd name="T39" fmla="*/ 12 h 505958"/>
              <a:gd name="T40" fmla="*/ 4 w 1699568"/>
              <a:gd name="T41" fmla="*/ 13 h 505958"/>
              <a:gd name="T42" fmla="*/ 5 w 1699568"/>
              <a:gd name="T43" fmla="*/ 13 h 505958"/>
              <a:gd name="T44" fmla="*/ 15 w 1699568"/>
              <a:gd name="T45" fmla="*/ 13 h 505958"/>
              <a:gd name="T46" fmla="*/ 16 w 1699568"/>
              <a:gd name="T47" fmla="*/ 13 h 505958"/>
              <a:gd name="T48" fmla="*/ 17 w 1699568"/>
              <a:gd name="T49" fmla="*/ 13 h 505958"/>
              <a:gd name="T50" fmla="*/ 24 w 1699568"/>
              <a:gd name="T51" fmla="*/ 14 h 505958"/>
              <a:gd name="T52" fmla="*/ 32 w 1699568"/>
              <a:gd name="T53" fmla="*/ 14 h 505958"/>
              <a:gd name="T54" fmla="*/ 34 w 1699568"/>
              <a:gd name="T55" fmla="*/ 13 h 505958"/>
              <a:gd name="T56" fmla="*/ 35 w 1699568"/>
              <a:gd name="T57" fmla="*/ 13 h 505958"/>
              <a:gd name="T58" fmla="*/ 36 w 1699568"/>
              <a:gd name="T59" fmla="*/ 13 h 505958"/>
              <a:gd name="T60" fmla="*/ 38 w 1699568"/>
              <a:gd name="T61" fmla="*/ 12 h 505958"/>
              <a:gd name="T62" fmla="*/ 39 w 1699568"/>
              <a:gd name="T63" fmla="*/ 11 h 505958"/>
              <a:gd name="T64" fmla="*/ 40 w 1699568"/>
              <a:gd name="T65" fmla="*/ 10 h 505958"/>
              <a:gd name="T66" fmla="*/ 40 w 1699568"/>
              <a:gd name="T67" fmla="*/ 10 h 505958"/>
              <a:gd name="T68" fmla="*/ 43 w 1699568"/>
              <a:gd name="T69" fmla="*/ 9 h 505958"/>
              <a:gd name="T70" fmla="*/ 44 w 1699568"/>
              <a:gd name="T71" fmla="*/ 9 h 505958"/>
              <a:gd name="T72" fmla="*/ 45 w 1699568"/>
              <a:gd name="T73" fmla="*/ 8 h 505958"/>
              <a:gd name="T74" fmla="*/ 47 w 1699568"/>
              <a:gd name="T75" fmla="*/ 8 h 505958"/>
              <a:gd name="T76" fmla="*/ 47 w 1699568"/>
              <a:gd name="T77" fmla="*/ 8 h 505958"/>
              <a:gd name="T78" fmla="*/ 48 w 1699568"/>
              <a:gd name="T79" fmla="*/ 5 h 505958"/>
              <a:gd name="T80" fmla="*/ 48 w 1699568"/>
              <a:gd name="T81" fmla="*/ 3 h 505958"/>
              <a:gd name="T82" fmla="*/ 42 w 1699568"/>
              <a:gd name="T83" fmla="*/ 3 h 505958"/>
              <a:gd name="T84" fmla="*/ 39 w 1699568"/>
              <a:gd name="T85" fmla="*/ 2 h 505958"/>
              <a:gd name="T86" fmla="*/ 38 w 1699568"/>
              <a:gd name="T87" fmla="*/ 1 h 505958"/>
              <a:gd name="T88" fmla="*/ 37 w 1699568"/>
              <a:gd name="T89" fmla="*/ 1 h 505958"/>
              <a:gd name="T90" fmla="*/ 35 w 1699568"/>
              <a:gd name="T91" fmla="*/ 1 h 505958"/>
              <a:gd name="T92" fmla="*/ 29 w 1699568"/>
              <a:gd name="T93" fmla="*/ 1 h 505958"/>
              <a:gd name="T94" fmla="*/ 27 w 1699568"/>
              <a:gd name="T95" fmla="*/ 1 h 505958"/>
              <a:gd name="T96" fmla="*/ 26 w 1699568"/>
              <a:gd name="T97" fmla="*/ 0 h 505958"/>
              <a:gd name="T98" fmla="*/ 25 w 1699568"/>
              <a:gd name="T99" fmla="*/ 0 h 505958"/>
              <a:gd name="T100" fmla="*/ 21 w 1699568"/>
              <a:gd name="T101" fmla="*/ 0 h 505958"/>
              <a:gd name="T102" fmla="*/ 20 w 1699568"/>
              <a:gd name="T103" fmla="*/ 0 h 505958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1699568"/>
              <a:gd name="T157" fmla="*/ 0 h 505958"/>
              <a:gd name="T158" fmla="*/ 1699568 w 1699568"/>
              <a:gd name="T159" fmla="*/ 505958 h 505958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1699568" h="505958">
                <a:moveTo>
                  <a:pt x="702259" y="14630"/>
                </a:moveTo>
                <a:cubicBezTo>
                  <a:pt x="692505" y="17068"/>
                  <a:pt x="687840" y="20272"/>
                  <a:pt x="680313" y="21945"/>
                </a:cubicBezTo>
                <a:cubicBezTo>
                  <a:pt x="637972" y="31354"/>
                  <a:pt x="600138" y="32158"/>
                  <a:pt x="555955" y="36576"/>
                </a:cubicBezTo>
                <a:cubicBezTo>
                  <a:pt x="418992" y="50272"/>
                  <a:pt x="455987" y="45632"/>
                  <a:pt x="365760" y="58521"/>
                </a:cubicBezTo>
                <a:cubicBezTo>
                  <a:pt x="314287" y="75680"/>
                  <a:pt x="377837" y="53346"/>
                  <a:pt x="314553" y="80467"/>
                </a:cubicBezTo>
                <a:cubicBezTo>
                  <a:pt x="307466" y="83504"/>
                  <a:pt x="299923" y="85344"/>
                  <a:pt x="292608" y="87782"/>
                </a:cubicBezTo>
                <a:cubicBezTo>
                  <a:pt x="285293" y="92659"/>
                  <a:pt x="278526" y="98481"/>
                  <a:pt x="270662" y="102413"/>
                </a:cubicBezTo>
                <a:cubicBezTo>
                  <a:pt x="258969" y="108259"/>
                  <a:pt x="230393" y="113918"/>
                  <a:pt x="219456" y="117043"/>
                </a:cubicBezTo>
                <a:cubicBezTo>
                  <a:pt x="212042" y="119161"/>
                  <a:pt x="204825" y="121920"/>
                  <a:pt x="197510" y="124358"/>
                </a:cubicBezTo>
                <a:cubicBezTo>
                  <a:pt x="190195" y="129235"/>
                  <a:pt x="183429" y="135057"/>
                  <a:pt x="175565" y="138989"/>
                </a:cubicBezTo>
                <a:cubicBezTo>
                  <a:pt x="114979" y="169283"/>
                  <a:pt x="194581" y="118997"/>
                  <a:pt x="131673" y="160934"/>
                </a:cubicBezTo>
                <a:cubicBezTo>
                  <a:pt x="126796" y="168249"/>
                  <a:pt x="123260" y="176663"/>
                  <a:pt x="117043" y="182880"/>
                </a:cubicBezTo>
                <a:cubicBezTo>
                  <a:pt x="79014" y="220909"/>
                  <a:pt x="109428" y="175938"/>
                  <a:pt x="80467" y="212141"/>
                </a:cubicBezTo>
                <a:cubicBezTo>
                  <a:pt x="43560" y="258276"/>
                  <a:pt x="86529" y="213394"/>
                  <a:pt x="51206" y="248717"/>
                </a:cubicBezTo>
                <a:cubicBezTo>
                  <a:pt x="48768" y="256032"/>
                  <a:pt x="48373" y="264388"/>
                  <a:pt x="43891" y="270662"/>
                </a:cubicBezTo>
                <a:cubicBezTo>
                  <a:pt x="35873" y="281886"/>
                  <a:pt x="14630" y="299923"/>
                  <a:pt x="14630" y="299923"/>
                </a:cubicBezTo>
                <a:cubicBezTo>
                  <a:pt x="9753" y="309677"/>
                  <a:pt x="0" y="318279"/>
                  <a:pt x="0" y="329184"/>
                </a:cubicBezTo>
                <a:cubicBezTo>
                  <a:pt x="0" y="349291"/>
                  <a:pt x="7162" y="369036"/>
                  <a:pt x="14630" y="387705"/>
                </a:cubicBezTo>
                <a:cubicBezTo>
                  <a:pt x="21774" y="405566"/>
                  <a:pt x="37183" y="402639"/>
                  <a:pt x="51206" y="409651"/>
                </a:cubicBezTo>
                <a:cubicBezTo>
                  <a:pt x="63923" y="416010"/>
                  <a:pt x="75725" y="424061"/>
                  <a:pt x="87782" y="431597"/>
                </a:cubicBezTo>
                <a:cubicBezTo>
                  <a:pt x="123136" y="453693"/>
                  <a:pt x="97857" y="442689"/>
                  <a:pt x="146304" y="460857"/>
                </a:cubicBezTo>
                <a:cubicBezTo>
                  <a:pt x="153524" y="463565"/>
                  <a:pt x="160544" y="467882"/>
                  <a:pt x="168249" y="468173"/>
                </a:cubicBezTo>
                <a:cubicBezTo>
                  <a:pt x="290107" y="472772"/>
                  <a:pt x="412089" y="473050"/>
                  <a:pt x="534009" y="475488"/>
                </a:cubicBezTo>
                <a:cubicBezTo>
                  <a:pt x="541324" y="477926"/>
                  <a:pt x="548474" y="480933"/>
                  <a:pt x="555955" y="482803"/>
                </a:cubicBezTo>
                <a:cubicBezTo>
                  <a:pt x="568017" y="485818"/>
                  <a:pt x="580267" y="488074"/>
                  <a:pt x="592531" y="490118"/>
                </a:cubicBezTo>
                <a:cubicBezTo>
                  <a:pt x="687572" y="505958"/>
                  <a:pt x="708219" y="499821"/>
                  <a:pt x="841248" y="504749"/>
                </a:cubicBezTo>
                <a:cubicBezTo>
                  <a:pt x="938784" y="502310"/>
                  <a:pt x="1036390" y="501863"/>
                  <a:pt x="1133856" y="497433"/>
                </a:cubicBezTo>
                <a:cubicBezTo>
                  <a:pt x="1169395" y="495818"/>
                  <a:pt x="1158790" y="485564"/>
                  <a:pt x="1192377" y="475488"/>
                </a:cubicBezTo>
                <a:cubicBezTo>
                  <a:pt x="1206584" y="471226"/>
                  <a:pt x="1221638" y="470611"/>
                  <a:pt x="1236269" y="468173"/>
                </a:cubicBezTo>
                <a:cubicBezTo>
                  <a:pt x="1243584" y="465734"/>
                  <a:pt x="1250687" y="462530"/>
                  <a:pt x="1258214" y="460857"/>
                </a:cubicBezTo>
                <a:cubicBezTo>
                  <a:pt x="1272106" y="457770"/>
                  <a:pt x="1307584" y="455375"/>
                  <a:pt x="1324051" y="446227"/>
                </a:cubicBezTo>
                <a:cubicBezTo>
                  <a:pt x="1361270" y="425550"/>
                  <a:pt x="1360376" y="424532"/>
                  <a:pt x="1382573" y="402336"/>
                </a:cubicBezTo>
                <a:cubicBezTo>
                  <a:pt x="1395577" y="363322"/>
                  <a:pt x="1379322" y="392581"/>
                  <a:pt x="1411833" y="373075"/>
                </a:cubicBezTo>
                <a:cubicBezTo>
                  <a:pt x="1417747" y="369527"/>
                  <a:pt x="1420476" y="361867"/>
                  <a:pt x="1426464" y="358445"/>
                </a:cubicBezTo>
                <a:cubicBezTo>
                  <a:pt x="1457048" y="340969"/>
                  <a:pt x="1466768" y="344711"/>
                  <a:pt x="1499616" y="336499"/>
                </a:cubicBezTo>
                <a:cubicBezTo>
                  <a:pt x="1517011" y="332150"/>
                  <a:pt x="1543365" y="319925"/>
                  <a:pt x="1558137" y="314553"/>
                </a:cubicBezTo>
                <a:cubicBezTo>
                  <a:pt x="1572631" y="309283"/>
                  <a:pt x="1587398" y="304800"/>
                  <a:pt x="1602029" y="299923"/>
                </a:cubicBezTo>
                <a:cubicBezTo>
                  <a:pt x="1618386" y="294471"/>
                  <a:pt x="1636166" y="295046"/>
                  <a:pt x="1653235" y="292608"/>
                </a:cubicBezTo>
                <a:cubicBezTo>
                  <a:pt x="1658112" y="287731"/>
                  <a:pt x="1665148" y="284316"/>
                  <a:pt x="1667865" y="277977"/>
                </a:cubicBezTo>
                <a:cubicBezTo>
                  <a:pt x="1674955" y="261435"/>
                  <a:pt x="1681901" y="179731"/>
                  <a:pt x="1682496" y="175565"/>
                </a:cubicBezTo>
                <a:cubicBezTo>
                  <a:pt x="1686910" y="144669"/>
                  <a:pt x="1688617" y="142572"/>
                  <a:pt x="1697126" y="117043"/>
                </a:cubicBezTo>
                <a:cubicBezTo>
                  <a:pt x="1606238" y="86747"/>
                  <a:pt x="1699568" y="115554"/>
                  <a:pt x="1463040" y="102413"/>
                </a:cubicBezTo>
                <a:cubicBezTo>
                  <a:pt x="1429344" y="100541"/>
                  <a:pt x="1412547" y="95276"/>
                  <a:pt x="1382573" y="87782"/>
                </a:cubicBezTo>
                <a:lnTo>
                  <a:pt x="1338681" y="43891"/>
                </a:lnTo>
                <a:cubicBezTo>
                  <a:pt x="1331572" y="36782"/>
                  <a:pt x="1319174" y="39014"/>
                  <a:pt x="1309421" y="36576"/>
                </a:cubicBezTo>
                <a:cubicBezTo>
                  <a:pt x="1277722" y="39014"/>
                  <a:pt x="1246116" y="43891"/>
                  <a:pt x="1214323" y="43891"/>
                </a:cubicBezTo>
                <a:cubicBezTo>
                  <a:pt x="1155751" y="43891"/>
                  <a:pt x="1097201" y="40472"/>
                  <a:pt x="1038758" y="36576"/>
                </a:cubicBezTo>
                <a:cubicBezTo>
                  <a:pt x="1008032" y="34528"/>
                  <a:pt x="993610" y="28168"/>
                  <a:pt x="965606" y="21945"/>
                </a:cubicBezTo>
                <a:cubicBezTo>
                  <a:pt x="953469" y="19248"/>
                  <a:pt x="941167" y="17327"/>
                  <a:pt x="929030" y="14630"/>
                </a:cubicBezTo>
                <a:cubicBezTo>
                  <a:pt x="901473" y="8506"/>
                  <a:pt x="902263" y="8146"/>
                  <a:pt x="877824" y="0"/>
                </a:cubicBezTo>
                <a:cubicBezTo>
                  <a:pt x="831494" y="2438"/>
                  <a:pt x="785038" y="3115"/>
                  <a:pt x="738835" y="7315"/>
                </a:cubicBezTo>
                <a:cubicBezTo>
                  <a:pt x="632922" y="16943"/>
                  <a:pt x="712013" y="12192"/>
                  <a:pt x="702259" y="14630"/>
                </a:cubicBezTo>
                <a:close/>
              </a:path>
            </a:pathLst>
          </a:cu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8212" name="Isosceles Triangle 35">
            <a:extLst>
              <a:ext uri="{FF2B5EF4-FFF2-40B4-BE49-F238E27FC236}">
                <a16:creationId xmlns:a16="http://schemas.microsoft.com/office/drawing/2014/main" id="{FABB19CC-C61D-4C69-8725-E3C601761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3763" y="3562350"/>
            <a:ext cx="219075" cy="220663"/>
          </a:xfrm>
          <a:prstGeom prst="triangle">
            <a:avLst>
              <a:gd name="adj" fmla="val 50000"/>
            </a:avLst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grpSp>
        <p:nvGrpSpPr>
          <p:cNvPr id="8213" name="Group 43">
            <a:extLst>
              <a:ext uri="{FF2B5EF4-FFF2-40B4-BE49-F238E27FC236}">
                <a16:creationId xmlns:a16="http://schemas.microsoft.com/office/drawing/2014/main" id="{91DCEE02-120B-4FD6-B9C6-157C07222883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2617788"/>
            <a:ext cx="623887" cy="423862"/>
            <a:chOff x="4873021" y="3008020"/>
            <a:chExt cx="623159" cy="423351"/>
          </a:xfrm>
        </p:grpSpPr>
        <p:grpSp>
          <p:nvGrpSpPr>
            <p:cNvPr id="8393" name="Group 39">
              <a:extLst>
                <a:ext uri="{FF2B5EF4-FFF2-40B4-BE49-F238E27FC236}">
                  <a16:creationId xmlns:a16="http://schemas.microsoft.com/office/drawing/2014/main" id="{812F8E68-CA80-42C9-AB17-810E93A805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73021" y="3008020"/>
              <a:ext cx="623159" cy="423351"/>
              <a:chOff x="4979629" y="2960313"/>
              <a:chExt cx="535558" cy="423351"/>
            </a:xfrm>
          </p:grpSpPr>
          <p:sp>
            <p:nvSpPr>
              <p:cNvPr id="37" name="Teardrop 36">
                <a:extLst>
                  <a:ext uri="{FF2B5EF4-FFF2-40B4-BE49-F238E27FC236}">
                    <a16:creationId xmlns:a16="http://schemas.microsoft.com/office/drawing/2014/main" id="{DC99A721-EC1F-4334-9381-CE250FCB774C}"/>
                  </a:ext>
                </a:extLst>
              </p:cNvPr>
              <p:cNvSpPr/>
              <p:nvPr/>
            </p:nvSpPr>
            <p:spPr bwMode="auto">
              <a:xfrm rot="20101663" flipV="1">
                <a:off x="4979629" y="2960313"/>
                <a:ext cx="333872" cy="339315"/>
              </a:xfrm>
              <a:prstGeom prst="teardrop">
                <a:avLst>
                  <a:gd name="adj" fmla="val 199677"/>
                </a:avLst>
              </a:pr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CA"/>
              </a:p>
            </p:txBody>
          </p:sp>
          <p:sp>
            <p:nvSpPr>
              <p:cNvPr id="8396" name="Oval 37">
                <a:extLst>
                  <a:ext uri="{FF2B5EF4-FFF2-40B4-BE49-F238E27FC236}">
                    <a16:creationId xmlns:a16="http://schemas.microsoft.com/office/drawing/2014/main" id="{7E4386E4-A12D-44A2-9D9F-888285B9BE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8698" y="3037398"/>
                <a:ext cx="71567" cy="71561"/>
              </a:xfrm>
              <a:prstGeom prst="ellipse">
                <a:avLst/>
              </a:prstGeom>
              <a:solidFill>
                <a:schemeClr val="bg1"/>
              </a:solidFill>
              <a:ln w="22225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CA" altLang="en-US" sz="1800"/>
              </a:p>
            </p:txBody>
          </p:sp>
          <p:sp>
            <p:nvSpPr>
              <p:cNvPr id="39" name="Isosceles Triangle 38">
                <a:extLst>
                  <a:ext uri="{FF2B5EF4-FFF2-40B4-BE49-F238E27FC236}">
                    <a16:creationId xmlns:a16="http://schemas.microsoft.com/office/drawing/2014/main" id="{06360523-978A-4843-B0C5-A37E9FCD2995}"/>
                  </a:ext>
                </a:extLst>
              </p:cNvPr>
              <p:cNvSpPr/>
              <p:nvPr/>
            </p:nvSpPr>
            <p:spPr bwMode="auto">
              <a:xfrm rot="20240969">
                <a:off x="5147246" y="3155340"/>
                <a:ext cx="121285" cy="228324"/>
              </a:xfrm>
              <a:prstGeom prst="triangl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CA"/>
              </a:p>
            </p:txBody>
          </p:sp>
          <p:sp>
            <p:nvSpPr>
              <p:cNvPr id="43" name="Isosceles Triangle 42">
                <a:extLst>
                  <a:ext uri="{FF2B5EF4-FFF2-40B4-BE49-F238E27FC236}">
                    <a16:creationId xmlns:a16="http://schemas.microsoft.com/office/drawing/2014/main" id="{019E1AA5-C502-4578-BE6D-1262982E1AEB}"/>
                  </a:ext>
                </a:extLst>
              </p:cNvPr>
              <p:cNvSpPr/>
              <p:nvPr/>
            </p:nvSpPr>
            <p:spPr bwMode="auto">
              <a:xfrm rot="15938931">
                <a:off x="5270968" y="3036383"/>
                <a:ext cx="207712" cy="280725"/>
              </a:xfrm>
              <a:prstGeom prst="triangl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CA"/>
              </a:p>
            </p:txBody>
          </p:sp>
        </p:grpSp>
        <p:sp>
          <p:nvSpPr>
            <p:cNvPr id="8394" name="Oval 41">
              <a:extLst>
                <a:ext uri="{FF2B5EF4-FFF2-40B4-BE49-F238E27FC236}">
                  <a16:creationId xmlns:a16="http://schemas.microsoft.com/office/drawing/2014/main" id="{87BBBAD2-030C-4ECB-9BBA-792C9BBF9E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3186" y="3086435"/>
              <a:ext cx="71567" cy="71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22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</p:grpSp>
      <p:sp>
        <p:nvSpPr>
          <p:cNvPr id="45" name="Round Single Corner Rectangle 44">
            <a:extLst>
              <a:ext uri="{FF2B5EF4-FFF2-40B4-BE49-F238E27FC236}">
                <a16:creationId xmlns:a16="http://schemas.microsoft.com/office/drawing/2014/main" id="{CAFE542B-E1BE-4F59-B151-5E2C0DE1E700}"/>
              </a:ext>
            </a:extLst>
          </p:cNvPr>
          <p:cNvSpPr/>
          <p:nvPr/>
        </p:nvSpPr>
        <p:spPr bwMode="auto">
          <a:xfrm>
            <a:off x="763588" y="2838450"/>
            <a:ext cx="1622425" cy="349250"/>
          </a:xfrm>
          <a:prstGeom prst="round1Rect">
            <a:avLst/>
          </a:prstGeom>
          <a:solidFill>
            <a:srgbClr val="00B0F0">
              <a:alpha val="94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CA"/>
          </a:p>
        </p:txBody>
      </p:sp>
      <p:sp>
        <p:nvSpPr>
          <p:cNvPr id="8215" name="Isosceles Triangle 45">
            <a:extLst>
              <a:ext uri="{FF2B5EF4-FFF2-40B4-BE49-F238E27FC236}">
                <a16:creationId xmlns:a16="http://schemas.microsoft.com/office/drawing/2014/main" id="{CF8FF185-8970-4A9C-AFC4-6A4C2EA59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9938" y="3948113"/>
            <a:ext cx="133350" cy="211137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8216" name="Isosceles Triangle 46">
            <a:extLst>
              <a:ext uri="{FF2B5EF4-FFF2-40B4-BE49-F238E27FC236}">
                <a16:creationId xmlns:a16="http://schemas.microsoft.com/office/drawing/2014/main" id="{8D809164-96A9-4CD8-9B73-EABE64116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388" y="4021138"/>
            <a:ext cx="222250" cy="19367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8217" name="Freeform 47">
            <a:extLst>
              <a:ext uri="{FF2B5EF4-FFF2-40B4-BE49-F238E27FC236}">
                <a16:creationId xmlns:a16="http://schemas.microsoft.com/office/drawing/2014/main" id="{ADA5F187-8DCF-495A-94A1-FFE467C5F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038" y="3340100"/>
            <a:ext cx="187325" cy="111125"/>
          </a:xfrm>
          <a:custGeom>
            <a:avLst/>
            <a:gdLst>
              <a:gd name="T0" fmla="*/ 11 w 1699568"/>
              <a:gd name="T1" fmla="*/ 7 h 505958"/>
              <a:gd name="T2" fmla="*/ 11 w 1699568"/>
              <a:gd name="T3" fmla="*/ 11 h 505958"/>
              <a:gd name="T4" fmla="*/ 9 w 1699568"/>
              <a:gd name="T5" fmla="*/ 18 h 505958"/>
              <a:gd name="T6" fmla="*/ 6 w 1699568"/>
              <a:gd name="T7" fmla="*/ 29 h 505958"/>
              <a:gd name="T8" fmla="*/ 5 w 1699568"/>
              <a:gd name="T9" fmla="*/ 41 h 505958"/>
              <a:gd name="T10" fmla="*/ 5 w 1699568"/>
              <a:gd name="T11" fmla="*/ 44 h 505958"/>
              <a:gd name="T12" fmla="*/ 4 w 1699568"/>
              <a:gd name="T13" fmla="*/ 52 h 505958"/>
              <a:gd name="T14" fmla="*/ 4 w 1699568"/>
              <a:gd name="T15" fmla="*/ 59 h 505958"/>
              <a:gd name="T16" fmla="*/ 3 w 1699568"/>
              <a:gd name="T17" fmla="*/ 63 h 505958"/>
              <a:gd name="T18" fmla="*/ 3 w 1699568"/>
              <a:gd name="T19" fmla="*/ 70 h 505958"/>
              <a:gd name="T20" fmla="*/ 2 w 1699568"/>
              <a:gd name="T21" fmla="*/ 81 h 505958"/>
              <a:gd name="T22" fmla="*/ 2 w 1699568"/>
              <a:gd name="T23" fmla="*/ 92 h 505958"/>
              <a:gd name="T24" fmla="*/ 1 w 1699568"/>
              <a:gd name="T25" fmla="*/ 107 h 505958"/>
              <a:gd name="T26" fmla="*/ 1 w 1699568"/>
              <a:gd name="T27" fmla="*/ 125 h 505958"/>
              <a:gd name="T28" fmla="*/ 1 w 1699568"/>
              <a:gd name="T29" fmla="*/ 137 h 505958"/>
              <a:gd name="T30" fmla="*/ 0 w 1699568"/>
              <a:gd name="T31" fmla="*/ 151 h 505958"/>
              <a:gd name="T32" fmla="*/ 0 w 1699568"/>
              <a:gd name="T33" fmla="*/ 166 h 505958"/>
              <a:gd name="T34" fmla="*/ 0 w 1699568"/>
              <a:gd name="T35" fmla="*/ 196 h 505958"/>
              <a:gd name="T36" fmla="*/ 1 w 1699568"/>
              <a:gd name="T37" fmla="*/ 207 h 505958"/>
              <a:gd name="T38" fmla="*/ 1 w 1699568"/>
              <a:gd name="T39" fmla="*/ 218 h 505958"/>
              <a:gd name="T40" fmla="*/ 2 w 1699568"/>
              <a:gd name="T41" fmla="*/ 233 h 505958"/>
              <a:gd name="T42" fmla="*/ 3 w 1699568"/>
              <a:gd name="T43" fmla="*/ 236 h 505958"/>
              <a:gd name="T44" fmla="*/ 9 w 1699568"/>
              <a:gd name="T45" fmla="*/ 240 h 505958"/>
              <a:gd name="T46" fmla="*/ 9 w 1699568"/>
              <a:gd name="T47" fmla="*/ 244 h 505958"/>
              <a:gd name="T48" fmla="*/ 10 w 1699568"/>
              <a:gd name="T49" fmla="*/ 247 h 505958"/>
              <a:gd name="T50" fmla="*/ 14 w 1699568"/>
              <a:gd name="T51" fmla="*/ 255 h 505958"/>
              <a:gd name="T52" fmla="*/ 19 w 1699568"/>
              <a:gd name="T53" fmla="*/ 251 h 505958"/>
              <a:gd name="T54" fmla="*/ 19 w 1699568"/>
              <a:gd name="T55" fmla="*/ 240 h 505958"/>
              <a:gd name="T56" fmla="*/ 20 w 1699568"/>
              <a:gd name="T57" fmla="*/ 236 h 505958"/>
              <a:gd name="T58" fmla="*/ 21 w 1699568"/>
              <a:gd name="T59" fmla="*/ 233 h 505958"/>
              <a:gd name="T60" fmla="*/ 22 w 1699568"/>
              <a:gd name="T61" fmla="*/ 225 h 505958"/>
              <a:gd name="T62" fmla="*/ 22 w 1699568"/>
              <a:gd name="T63" fmla="*/ 203 h 505958"/>
              <a:gd name="T64" fmla="*/ 23 w 1699568"/>
              <a:gd name="T65" fmla="*/ 188 h 505958"/>
              <a:gd name="T66" fmla="*/ 23 w 1699568"/>
              <a:gd name="T67" fmla="*/ 181 h 505958"/>
              <a:gd name="T68" fmla="*/ 24 w 1699568"/>
              <a:gd name="T69" fmla="*/ 170 h 505958"/>
              <a:gd name="T70" fmla="*/ 25 w 1699568"/>
              <a:gd name="T71" fmla="*/ 159 h 505958"/>
              <a:gd name="T72" fmla="*/ 26 w 1699568"/>
              <a:gd name="T73" fmla="*/ 151 h 505958"/>
              <a:gd name="T74" fmla="*/ 27 w 1699568"/>
              <a:gd name="T75" fmla="*/ 148 h 505958"/>
              <a:gd name="T76" fmla="*/ 27 w 1699568"/>
              <a:gd name="T77" fmla="*/ 140 h 505958"/>
              <a:gd name="T78" fmla="*/ 27 w 1699568"/>
              <a:gd name="T79" fmla="*/ 89 h 505958"/>
              <a:gd name="T80" fmla="*/ 28 w 1699568"/>
              <a:gd name="T81" fmla="*/ 59 h 505958"/>
              <a:gd name="T82" fmla="*/ 24 w 1699568"/>
              <a:gd name="T83" fmla="*/ 52 h 505958"/>
              <a:gd name="T84" fmla="*/ 22 w 1699568"/>
              <a:gd name="T85" fmla="*/ 44 h 505958"/>
              <a:gd name="T86" fmla="*/ 22 w 1699568"/>
              <a:gd name="T87" fmla="*/ 22 h 505958"/>
              <a:gd name="T88" fmla="*/ 21 w 1699568"/>
              <a:gd name="T89" fmla="*/ 18 h 505958"/>
              <a:gd name="T90" fmla="*/ 20 w 1699568"/>
              <a:gd name="T91" fmla="*/ 22 h 505958"/>
              <a:gd name="T92" fmla="*/ 17 w 1699568"/>
              <a:gd name="T93" fmla="*/ 18 h 505958"/>
              <a:gd name="T94" fmla="*/ 16 w 1699568"/>
              <a:gd name="T95" fmla="*/ 11 h 505958"/>
              <a:gd name="T96" fmla="*/ 15 w 1699568"/>
              <a:gd name="T97" fmla="*/ 7 h 505958"/>
              <a:gd name="T98" fmla="*/ 14 w 1699568"/>
              <a:gd name="T99" fmla="*/ 0 h 505958"/>
              <a:gd name="T100" fmla="*/ 12 w 1699568"/>
              <a:gd name="T101" fmla="*/ 4 h 505958"/>
              <a:gd name="T102" fmla="*/ 11 w 1699568"/>
              <a:gd name="T103" fmla="*/ 7 h 505958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1699568"/>
              <a:gd name="T157" fmla="*/ 0 h 505958"/>
              <a:gd name="T158" fmla="*/ 1699568 w 1699568"/>
              <a:gd name="T159" fmla="*/ 505958 h 505958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1699568" h="505958">
                <a:moveTo>
                  <a:pt x="702259" y="14630"/>
                </a:moveTo>
                <a:cubicBezTo>
                  <a:pt x="692505" y="17068"/>
                  <a:pt x="687840" y="20272"/>
                  <a:pt x="680313" y="21945"/>
                </a:cubicBezTo>
                <a:cubicBezTo>
                  <a:pt x="637972" y="31354"/>
                  <a:pt x="600138" y="32158"/>
                  <a:pt x="555955" y="36576"/>
                </a:cubicBezTo>
                <a:cubicBezTo>
                  <a:pt x="418992" y="50272"/>
                  <a:pt x="455987" y="45632"/>
                  <a:pt x="365760" y="58521"/>
                </a:cubicBezTo>
                <a:cubicBezTo>
                  <a:pt x="314287" y="75680"/>
                  <a:pt x="377837" y="53346"/>
                  <a:pt x="314553" y="80467"/>
                </a:cubicBezTo>
                <a:cubicBezTo>
                  <a:pt x="307466" y="83504"/>
                  <a:pt x="299923" y="85344"/>
                  <a:pt x="292608" y="87782"/>
                </a:cubicBezTo>
                <a:cubicBezTo>
                  <a:pt x="285293" y="92659"/>
                  <a:pt x="278526" y="98481"/>
                  <a:pt x="270662" y="102413"/>
                </a:cubicBezTo>
                <a:cubicBezTo>
                  <a:pt x="258969" y="108259"/>
                  <a:pt x="230393" y="113918"/>
                  <a:pt x="219456" y="117043"/>
                </a:cubicBezTo>
                <a:cubicBezTo>
                  <a:pt x="212042" y="119161"/>
                  <a:pt x="204825" y="121920"/>
                  <a:pt x="197510" y="124358"/>
                </a:cubicBezTo>
                <a:cubicBezTo>
                  <a:pt x="190195" y="129235"/>
                  <a:pt x="183429" y="135057"/>
                  <a:pt x="175565" y="138989"/>
                </a:cubicBezTo>
                <a:cubicBezTo>
                  <a:pt x="114979" y="169283"/>
                  <a:pt x="194581" y="118997"/>
                  <a:pt x="131673" y="160934"/>
                </a:cubicBezTo>
                <a:cubicBezTo>
                  <a:pt x="126796" y="168249"/>
                  <a:pt x="123260" y="176663"/>
                  <a:pt x="117043" y="182880"/>
                </a:cubicBezTo>
                <a:cubicBezTo>
                  <a:pt x="79014" y="220909"/>
                  <a:pt x="109428" y="175938"/>
                  <a:pt x="80467" y="212141"/>
                </a:cubicBezTo>
                <a:cubicBezTo>
                  <a:pt x="43560" y="258276"/>
                  <a:pt x="86529" y="213394"/>
                  <a:pt x="51206" y="248717"/>
                </a:cubicBezTo>
                <a:cubicBezTo>
                  <a:pt x="48768" y="256032"/>
                  <a:pt x="48373" y="264388"/>
                  <a:pt x="43891" y="270662"/>
                </a:cubicBezTo>
                <a:cubicBezTo>
                  <a:pt x="35873" y="281886"/>
                  <a:pt x="14630" y="299923"/>
                  <a:pt x="14630" y="299923"/>
                </a:cubicBezTo>
                <a:cubicBezTo>
                  <a:pt x="9753" y="309677"/>
                  <a:pt x="0" y="318279"/>
                  <a:pt x="0" y="329184"/>
                </a:cubicBezTo>
                <a:cubicBezTo>
                  <a:pt x="0" y="349291"/>
                  <a:pt x="7162" y="369036"/>
                  <a:pt x="14630" y="387705"/>
                </a:cubicBezTo>
                <a:cubicBezTo>
                  <a:pt x="21774" y="405566"/>
                  <a:pt x="37183" y="402639"/>
                  <a:pt x="51206" y="409651"/>
                </a:cubicBezTo>
                <a:cubicBezTo>
                  <a:pt x="63923" y="416010"/>
                  <a:pt x="75725" y="424061"/>
                  <a:pt x="87782" y="431597"/>
                </a:cubicBezTo>
                <a:cubicBezTo>
                  <a:pt x="123136" y="453693"/>
                  <a:pt x="97857" y="442689"/>
                  <a:pt x="146304" y="460857"/>
                </a:cubicBezTo>
                <a:cubicBezTo>
                  <a:pt x="153524" y="463565"/>
                  <a:pt x="160544" y="467882"/>
                  <a:pt x="168249" y="468173"/>
                </a:cubicBezTo>
                <a:cubicBezTo>
                  <a:pt x="290107" y="472772"/>
                  <a:pt x="412089" y="473050"/>
                  <a:pt x="534009" y="475488"/>
                </a:cubicBezTo>
                <a:cubicBezTo>
                  <a:pt x="541324" y="477926"/>
                  <a:pt x="548474" y="480933"/>
                  <a:pt x="555955" y="482803"/>
                </a:cubicBezTo>
                <a:cubicBezTo>
                  <a:pt x="568017" y="485818"/>
                  <a:pt x="580267" y="488074"/>
                  <a:pt x="592531" y="490118"/>
                </a:cubicBezTo>
                <a:cubicBezTo>
                  <a:pt x="687572" y="505958"/>
                  <a:pt x="708219" y="499821"/>
                  <a:pt x="841248" y="504749"/>
                </a:cubicBezTo>
                <a:cubicBezTo>
                  <a:pt x="938784" y="502310"/>
                  <a:pt x="1036390" y="501863"/>
                  <a:pt x="1133856" y="497433"/>
                </a:cubicBezTo>
                <a:cubicBezTo>
                  <a:pt x="1169395" y="495818"/>
                  <a:pt x="1158790" y="485564"/>
                  <a:pt x="1192377" y="475488"/>
                </a:cubicBezTo>
                <a:cubicBezTo>
                  <a:pt x="1206584" y="471226"/>
                  <a:pt x="1221638" y="470611"/>
                  <a:pt x="1236269" y="468173"/>
                </a:cubicBezTo>
                <a:cubicBezTo>
                  <a:pt x="1243584" y="465734"/>
                  <a:pt x="1250687" y="462530"/>
                  <a:pt x="1258214" y="460857"/>
                </a:cubicBezTo>
                <a:cubicBezTo>
                  <a:pt x="1272106" y="457770"/>
                  <a:pt x="1307584" y="455375"/>
                  <a:pt x="1324051" y="446227"/>
                </a:cubicBezTo>
                <a:cubicBezTo>
                  <a:pt x="1361270" y="425550"/>
                  <a:pt x="1360376" y="424532"/>
                  <a:pt x="1382573" y="402336"/>
                </a:cubicBezTo>
                <a:cubicBezTo>
                  <a:pt x="1395577" y="363322"/>
                  <a:pt x="1379322" y="392581"/>
                  <a:pt x="1411833" y="373075"/>
                </a:cubicBezTo>
                <a:cubicBezTo>
                  <a:pt x="1417747" y="369527"/>
                  <a:pt x="1420476" y="361867"/>
                  <a:pt x="1426464" y="358445"/>
                </a:cubicBezTo>
                <a:cubicBezTo>
                  <a:pt x="1457048" y="340969"/>
                  <a:pt x="1466768" y="344711"/>
                  <a:pt x="1499616" y="336499"/>
                </a:cubicBezTo>
                <a:cubicBezTo>
                  <a:pt x="1517011" y="332150"/>
                  <a:pt x="1543365" y="319925"/>
                  <a:pt x="1558137" y="314553"/>
                </a:cubicBezTo>
                <a:cubicBezTo>
                  <a:pt x="1572631" y="309283"/>
                  <a:pt x="1587398" y="304800"/>
                  <a:pt x="1602029" y="299923"/>
                </a:cubicBezTo>
                <a:cubicBezTo>
                  <a:pt x="1618386" y="294471"/>
                  <a:pt x="1636166" y="295046"/>
                  <a:pt x="1653235" y="292608"/>
                </a:cubicBezTo>
                <a:cubicBezTo>
                  <a:pt x="1658112" y="287731"/>
                  <a:pt x="1665148" y="284316"/>
                  <a:pt x="1667865" y="277977"/>
                </a:cubicBezTo>
                <a:cubicBezTo>
                  <a:pt x="1674955" y="261435"/>
                  <a:pt x="1681901" y="179731"/>
                  <a:pt x="1682496" y="175565"/>
                </a:cubicBezTo>
                <a:cubicBezTo>
                  <a:pt x="1686910" y="144669"/>
                  <a:pt x="1688617" y="142572"/>
                  <a:pt x="1697126" y="117043"/>
                </a:cubicBezTo>
                <a:cubicBezTo>
                  <a:pt x="1606238" y="86747"/>
                  <a:pt x="1699568" y="115554"/>
                  <a:pt x="1463040" y="102413"/>
                </a:cubicBezTo>
                <a:cubicBezTo>
                  <a:pt x="1429344" y="100541"/>
                  <a:pt x="1412547" y="95276"/>
                  <a:pt x="1382573" y="87782"/>
                </a:cubicBezTo>
                <a:lnTo>
                  <a:pt x="1338681" y="43891"/>
                </a:lnTo>
                <a:cubicBezTo>
                  <a:pt x="1331572" y="36782"/>
                  <a:pt x="1319174" y="39014"/>
                  <a:pt x="1309421" y="36576"/>
                </a:cubicBezTo>
                <a:cubicBezTo>
                  <a:pt x="1277722" y="39014"/>
                  <a:pt x="1246116" y="43891"/>
                  <a:pt x="1214323" y="43891"/>
                </a:cubicBezTo>
                <a:cubicBezTo>
                  <a:pt x="1155751" y="43891"/>
                  <a:pt x="1097201" y="40472"/>
                  <a:pt x="1038758" y="36576"/>
                </a:cubicBezTo>
                <a:cubicBezTo>
                  <a:pt x="1008032" y="34528"/>
                  <a:pt x="993610" y="28168"/>
                  <a:pt x="965606" y="21945"/>
                </a:cubicBezTo>
                <a:cubicBezTo>
                  <a:pt x="953469" y="19248"/>
                  <a:pt x="941167" y="17327"/>
                  <a:pt x="929030" y="14630"/>
                </a:cubicBezTo>
                <a:cubicBezTo>
                  <a:pt x="901473" y="8506"/>
                  <a:pt x="902263" y="8146"/>
                  <a:pt x="877824" y="0"/>
                </a:cubicBezTo>
                <a:cubicBezTo>
                  <a:pt x="831494" y="2438"/>
                  <a:pt x="785038" y="3115"/>
                  <a:pt x="738835" y="7315"/>
                </a:cubicBezTo>
                <a:cubicBezTo>
                  <a:pt x="632922" y="16943"/>
                  <a:pt x="712013" y="12192"/>
                  <a:pt x="702259" y="14630"/>
                </a:cubicBezTo>
                <a:close/>
              </a:path>
            </a:pathLst>
          </a:custGeom>
          <a:solidFill>
            <a:srgbClr val="B6681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8218" name="Freeform 48">
            <a:extLst>
              <a:ext uri="{FF2B5EF4-FFF2-40B4-BE49-F238E27FC236}">
                <a16:creationId xmlns:a16="http://schemas.microsoft.com/office/drawing/2014/main" id="{07BE8FB3-33D0-446C-976F-6B331B49B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563" y="3092450"/>
            <a:ext cx="241300" cy="55563"/>
          </a:xfrm>
          <a:custGeom>
            <a:avLst/>
            <a:gdLst>
              <a:gd name="T0" fmla="*/ 41 w 1699568"/>
              <a:gd name="T1" fmla="*/ 0 h 505958"/>
              <a:gd name="T2" fmla="*/ 39 w 1699568"/>
              <a:gd name="T3" fmla="*/ 0 h 505958"/>
              <a:gd name="T4" fmla="*/ 32 w 1699568"/>
              <a:gd name="T5" fmla="*/ 1 h 505958"/>
              <a:gd name="T6" fmla="*/ 21 w 1699568"/>
              <a:gd name="T7" fmla="*/ 1 h 505958"/>
              <a:gd name="T8" fmla="*/ 18 w 1699568"/>
              <a:gd name="T9" fmla="*/ 1 h 505958"/>
              <a:gd name="T10" fmla="*/ 17 w 1699568"/>
              <a:gd name="T11" fmla="*/ 1 h 505958"/>
              <a:gd name="T12" fmla="*/ 16 w 1699568"/>
              <a:gd name="T13" fmla="*/ 2 h 505958"/>
              <a:gd name="T14" fmla="*/ 13 w 1699568"/>
              <a:gd name="T15" fmla="*/ 2 h 505958"/>
              <a:gd name="T16" fmla="*/ 11 w 1699568"/>
              <a:gd name="T17" fmla="*/ 2 h 505958"/>
              <a:gd name="T18" fmla="*/ 10 w 1699568"/>
              <a:gd name="T19" fmla="*/ 2 h 505958"/>
              <a:gd name="T20" fmla="*/ 8 w 1699568"/>
              <a:gd name="T21" fmla="*/ 3 h 505958"/>
              <a:gd name="T22" fmla="*/ 7 w 1699568"/>
              <a:gd name="T23" fmla="*/ 3 h 505958"/>
              <a:gd name="T24" fmla="*/ 5 w 1699568"/>
              <a:gd name="T25" fmla="*/ 4 h 505958"/>
              <a:gd name="T26" fmla="*/ 3 w 1699568"/>
              <a:gd name="T27" fmla="*/ 4 h 505958"/>
              <a:gd name="T28" fmla="*/ 3 w 1699568"/>
              <a:gd name="T29" fmla="*/ 4 h 505958"/>
              <a:gd name="T30" fmla="*/ 1 w 1699568"/>
              <a:gd name="T31" fmla="*/ 5 h 505958"/>
              <a:gd name="T32" fmla="*/ 0 w 1699568"/>
              <a:gd name="T33" fmla="*/ 5 h 505958"/>
              <a:gd name="T34" fmla="*/ 1 w 1699568"/>
              <a:gd name="T35" fmla="*/ 6 h 505958"/>
              <a:gd name="T36" fmla="*/ 3 w 1699568"/>
              <a:gd name="T37" fmla="*/ 7 h 505958"/>
              <a:gd name="T38" fmla="*/ 5 w 1699568"/>
              <a:gd name="T39" fmla="*/ 7 h 505958"/>
              <a:gd name="T40" fmla="*/ 9 w 1699568"/>
              <a:gd name="T41" fmla="*/ 7 h 505958"/>
              <a:gd name="T42" fmla="*/ 10 w 1699568"/>
              <a:gd name="T43" fmla="*/ 8 h 505958"/>
              <a:gd name="T44" fmla="*/ 31 w 1699568"/>
              <a:gd name="T45" fmla="*/ 8 h 505958"/>
              <a:gd name="T46" fmla="*/ 32 w 1699568"/>
              <a:gd name="T47" fmla="*/ 8 h 505958"/>
              <a:gd name="T48" fmla="*/ 34 w 1699568"/>
              <a:gd name="T49" fmla="*/ 8 h 505958"/>
              <a:gd name="T50" fmla="*/ 49 w 1699568"/>
              <a:gd name="T51" fmla="*/ 8 h 505958"/>
              <a:gd name="T52" fmla="*/ 66 w 1699568"/>
              <a:gd name="T53" fmla="*/ 8 h 505958"/>
              <a:gd name="T54" fmla="*/ 69 w 1699568"/>
              <a:gd name="T55" fmla="*/ 8 h 505958"/>
              <a:gd name="T56" fmla="*/ 71 w 1699568"/>
              <a:gd name="T57" fmla="*/ 8 h 505958"/>
              <a:gd name="T58" fmla="*/ 73 w 1699568"/>
              <a:gd name="T59" fmla="*/ 7 h 505958"/>
              <a:gd name="T60" fmla="*/ 77 w 1699568"/>
              <a:gd name="T61" fmla="*/ 7 h 505958"/>
              <a:gd name="T62" fmla="*/ 80 w 1699568"/>
              <a:gd name="T63" fmla="*/ 7 h 505958"/>
              <a:gd name="T64" fmla="*/ 82 w 1699568"/>
              <a:gd name="T65" fmla="*/ 6 h 505958"/>
              <a:gd name="T66" fmla="*/ 82 w 1699568"/>
              <a:gd name="T67" fmla="*/ 6 h 505958"/>
              <a:gd name="T68" fmla="*/ 87 w 1699568"/>
              <a:gd name="T69" fmla="*/ 5 h 505958"/>
              <a:gd name="T70" fmla="*/ 90 w 1699568"/>
              <a:gd name="T71" fmla="*/ 5 h 505958"/>
              <a:gd name="T72" fmla="*/ 93 w 1699568"/>
              <a:gd name="T73" fmla="*/ 5 h 505958"/>
              <a:gd name="T74" fmla="*/ 96 w 1699568"/>
              <a:gd name="T75" fmla="*/ 5 h 505958"/>
              <a:gd name="T76" fmla="*/ 96 w 1699568"/>
              <a:gd name="T77" fmla="*/ 5 h 505958"/>
              <a:gd name="T78" fmla="*/ 97 w 1699568"/>
              <a:gd name="T79" fmla="*/ 3 h 505958"/>
              <a:gd name="T80" fmla="*/ 98 w 1699568"/>
              <a:gd name="T81" fmla="*/ 2 h 505958"/>
              <a:gd name="T82" fmla="*/ 85 w 1699568"/>
              <a:gd name="T83" fmla="*/ 2 h 505958"/>
              <a:gd name="T84" fmla="*/ 80 w 1699568"/>
              <a:gd name="T85" fmla="*/ 1 h 505958"/>
              <a:gd name="T86" fmla="*/ 77 w 1699568"/>
              <a:gd name="T87" fmla="*/ 1 h 505958"/>
              <a:gd name="T88" fmla="*/ 76 w 1699568"/>
              <a:gd name="T89" fmla="*/ 1 h 505958"/>
              <a:gd name="T90" fmla="*/ 70 w 1699568"/>
              <a:gd name="T91" fmla="*/ 1 h 505958"/>
              <a:gd name="T92" fmla="*/ 60 w 1699568"/>
              <a:gd name="T93" fmla="*/ 1 h 505958"/>
              <a:gd name="T94" fmla="*/ 56 w 1699568"/>
              <a:gd name="T95" fmla="*/ 0 h 505958"/>
              <a:gd name="T96" fmla="*/ 54 w 1699568"/>
              <a:gd name="T97" fmla="*/ 0 h 505958"/>
              <a:gd name="T98" fmla="*/ 51 w 1699568"/>
              <a:gd name="T99" fmla="*/ 0 h 505958"/>
              <a:gd name="T100" fmla="*/ 43 w 1699568"/>
              <a:gd name="T101" fmla="*/ 0 h 505958"/>
              <a:gd name="T102" fmla="*/ 41 w 1699568"/>
              <a:gd name="T103" fmla="*/ 0 h 505958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1699568"/>
              <a:gd name="T157" fmla="*/ 0 h 505958"/>
              <a:gd name="T158" fmla="*/ 1699568 w 1699568"/>
              <a:gd name="T159" fmla="*/ 505958 h 505958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1699568" h="505958">
                <a:moveTo>
                  <a:pt x="702259" y="14630"/>
                </a:moveTo>
                <a:cubicBezTo>
                  <a:pt x="692505" y="17068"/>
                  <a:pt x="687840" y="20272"/>
                  <a:pt x="680313" y="21945"/>
                </a:cubicBezTo>
                <a:cubicBezTo>
                  <a:pt x="637972" y="31354"/>
                  <a:pt x="600138" y="32158"/>
                  <a:pt x="555955" y="36576"/>
                </a:cubicBezTo>
                <a:cubicBezTo>
                  <a:pt x="418992" y="50272"/>
                  <a:pt x="455987" y="45632"/>
                  <a:pt x="365760" y="58521"/>
                </a:cubicBezTo>
                <a:cubicBezTo>
                  <a:pt x="314287" y="75680"/>
                  <a:pt x="377837" y="53346"/>
                  <a:pt x="314553" y="80467"/>
                </a:cubicBezTo>
                <a:cubicBezTo>
                  <a:pt x="307466" y="83504"/>
                  <a:pt x="299923" y="85344"/>
                  <a:pt x="292608" y="87782"/>
                </a:cubicBezTo>
                <a:cubicBezTo>
                  <a:pt x="285293" y="92659"/>
                  <a:pt x="278526" y="98481"/>
                  <a:pt x="270662" y="102413"/>
                </a:cubicBezTo>
                <a:cubicBezTo>
                  <a:pt x="258969" y="108259"/>
                  <a:pt x="230393" y="113918"/>
                  <a:pt x="219456" y="117043"/>
                </a:cubicBezTo>
                <a:cubicBezTo>
                  <a:pt x="212042" y="119161"/>
                  <a:pt x="204825" y="121920"/>
                  <a:pt x="197510" y="124358"/>
                </a:cubicBezTo>
                <a:cubicBezTo>
                  <a:pt x="190195" y="129235"/>
                  <a:pt x="183429" y="135057"/>
                  <a:pt x="175565" y="138989"/>
                </a:cubicBezTo>
                <a:cubicBezTo>
                  <a:pt x="114979" y="169283"/>
                  <a:pt x="194581" y="118997"/>
                  <a:pt x="131673" y="160934"/>
                </a:cubicBezTo>
                <a:cubicBezTo>
                  <a:pt x="126796" y="168249"/>
                  <a:pt x="123260" y="176663"/>
                  <a:pt x="117043" y="182880"/>
                </a:cubicBezTo>
                <a:cubicBezTo>
                  <a:pt x="79014" y="220909"/>
                  <a:pt x="109428" y="175938"/>
                  <a:pt x="80467" y="212141"/>
                </a:cubicBezTo>
                <a:cubicBezTo>
                  <a:pt x="43560" y="258276"/>
                  <a:pt x="86529" y="213394"/>
                  <a:pt x="51206" y="248717"/>
                </a:cubicBezTo>
                <a:cubicBezTo>
                  <a:pt x="48768" y="256032"/>
                  <a:pt x="48373" y="264388"/>
                  <a:pt x="43891" y="270662"/>
                </a:cubicBezTo>
                <a:cubicBezTo>
                  <a:pt x="35873" y="281886"/>
                  <a:pt x="14630" y="299923"/>
                  <a:pt x="14630" y="299923"/>
                </a:cubicBezTo>
                <a:cubicBezTo>
                  <a:pt x="9753" y="309677"/>
                  <a:pt x="0" y="318279"/>
                  <a:pt x="0" y="329184"/>
                </a:cubicBezTo>
                <a:cubicBezTo>
                  <a:pt x="0" y="349291"/>
                  <a:pt x="7162" y="369036"/>
                  <a:pt x="14630" y="387705"/>
                </a:cubicBezTo>
                <a:cubicBezTo>
                  <a:pt x="21774" y="405566"/>
                  <a:pt x="37183" y="402639"/>
                  <a:pt x="51206" y="409651"/>
                </a:cubicBezTo>
                <a:cubicBezTo>
                  <a:pt x="63923" y="416010"/>
                  <a:pt x="75725" y="424061"/>
                  <a:pt x="87782" y="431597"/>
                </a:cubicBezTo>
                <a:cubicBezTo>
                  <a:pt x="123136" y="453693"/>
                  <a:pt x="97857" y="442689"/>
                  <a:pt x="146304" y="460857"/>
                </a:cubicBezTo>
                <a:cubicBezTo>
                  <a:pt x="153524" y="463565"/>
                  <a:pt x="160544" y="467882"/>
                  <a:pt x="168249" y="468173"/>
                </a:cubicBezTo>
                <a:cubicBezTo>
                  <a:pt x="290107" y="472772"/>
                  <a:pt x="412089" y="473050"/>
                  <a:pt x="534009" y="475488"/>
                </a:cubicBezTo>
                <a:cubicBezTo>
                  <a:pt x="541324" y="477926"/>
                  <a:pt x="548474" y="480933"/>
                  <a:pt x="555955" y="482803"/>
                </a:cubicBezTo>
                <a:cubicBezTo>
                  <a:pt x="568017" y="485818"/>
                  <a:pt x="580267" y="488074"/>
                  <a:pt x="592531" y="490118"/>
                </a:cubicBezTo>
                <a:cubicBezTo>
                  <a:pt x="687572" y="505958"/>
                  <a:pt x="708219" y="499821"/>
                  <a:pt x="841248" y="504749"/>
                </a:cubicBezTo>
                <a:cubicBezTo>
                  <a:pt x="938784" y="502310"/>
                  <a:pt x="1036390" y="501863"/>
                  <a:pt x="1133856" y="497433"/>
                </a:cubicBezTo>
                <a:cubicBezTo>
                  <a:pt x="1169395" y="495818"/>
                  <a:pt x="1158790" y="485564"/>
                  <a:pt x="1192377" y="475488"/>
                </a:cubicBezTo>
                <a:cubicBezTo>
                  <a:pt x="1206584" y="471226"/>
                  <a:pt x="1221638" y="470611"/>
                  <a:pt x="1236269" y="468173"/>
                </a:cubicBezTo>
                <a:cubicBezTo>
                  <a:pt x="1243584" y="465734"/>
                  <a:pt x="1250687" y="462530"/>
                  <a:pt x="1258214" y="460857"/>
                </a:cubicBezTo>
                <a:cubicBezTo>
                  <a:pt x="1272106" y="457770"/>
                  <a:pt x="1307584" y="455375"/>
                  <a:pt x="1324051" y="446227"/>
                </a:cubicBezTo>
                <a:cubicBezTo>
                  <a:pt x="1361270" y="425550"/>
                  <a:pt x="1360376" y="424532"/>
                  <a:pt x="1382573" y="402336"/>
                </a:cubicBezTo>
                <a:cubicBezTo>
                  <a:pt x="1395577" y="363322"/>
                  <a:pt x="1379322" y="392581"/>
                  <a:pt x="1411833" y="373075"/>
                </a:cubicBezTo>
                <a:cubicBezTo>
                  <a:pt x="1417747" y="369527"/>
                  <a:pt x="1420476" y="361867"/>
                  <a:pt x="1426464" y="358445"/>
                </a:cubicBezTo>
                <a:cubicBezTo>
                  <a:pt x="1457048" y="340969"/>
                  <a:pt x="1466768" y="344711"/>
                  <a:pt x="1499616" y="336499"/>
                </a:cubicBezTo>
                <a:cubicBezTo>
                  <a:pt x="1517011" y="332150"/>
                  <a:pt x="1543365" y="319925"/>
                  <a:pt x="1558137" y="314553"/>
                </a:cubicBezTo>
                <a:cubicBezTo>
                  <a:pt x="1572631" y="309283"/>
                  <a:pt x="1587398" y="304800"/>
                  <a:pt x="1602029" y="299923"/>
                </a:cubicBezTo>
                <a:cubicBezTo>
                  <a:pt x="1618386" y="294471"/>
                  <a:pt x="1636166" y="295046"/>
                  <a:pt x="1653235" y="292608"/>
                </a:cubicBezTo>
                <a:cubicBezTo>
                  <a:pt x="1658112" y="287731"/>
                  <a:pt x="1665148" y="284316"/>
                  <a:pt x="1667865" y="277977"/>
                </a:cubicBezTo>
                <a:cubicBezTo>
                  <a:pt x="1674955" y="261435"/>
                  <a:pt x="1681901" y="179731"/>
                  <a:pt x="1682496" y="175565"/>
                </a:cubicBezTo>
                <a:cubicBezTo>
                  <a:pt x="1686910" y="144669"/>
                  <a:pt x="1688617" y="142572"/>
                  <a:pt x="1697126" y="117043"/>
                </a:cubicBezTo>
                <a:cubicBezTo>
                  <a:pt x="1606238" y="86747"/>
                  <a:pt x="1699568" y="115554"/>
                  <a:pt x="1463040" y="102413"/>
                </a:cubicBezTo>
                <a:cubicBezTo>
                  <a:pt x="1429344" y="100541"/>
                  <a:pt x="1412547" y="95276"/>
                  <a:pt x="1382573" y="87782"/>
                </a:cubicBezTo>
                <a:lnTo>
                  <a:pt x="1338681" y="43891"/>
                </a:lnTo>
                <a:cubicBezTo>
                  <a:pt x="1331572" y="36782"/>
                  <a:pt x="1319174" y="39014"/>
                  <a:pt x="1309421" y="36576"/>
                </a:cubicBezTo>
                <a:cubicBezTo>
                  <a:pt x="1277722" y="39014"/>
                  <a:pt x="1246116" y="43891"/>
                  <a:pt x="1214323" y="43891"/>
                </a:cubicBezTo>
                <a:cubicBezTo>
                  <a:pt x="1155751" y="43891"/>
                  <a:pt x="1097201" y="40472"/>
                  <a:pt x="1038758" y="36576"/>
                </a:cubicBezTo>
                <a:cubicBezTo>
                  <a:pt x="1008032" y="34528"/>
                  <a:pt x="993610" y="28168"/>
                  <a:pt x="965606" y="21945"/>
                </a:cubicBezTo>
                <a:cubicBezTo>
                  <a:pt x="953469" y="19248"/>
                  <a:pt x="941167" y="17327"/>
                  <a:pt x="929030" y="14630"/>
                </a:cubicBezTo>
                <a:cubicBezTo>
                  <a:pt x="901473" y="8506"/>
                  <a:pt x="902263" y="8146"/>
                  <a:pt x="877824" y="0"/>
                </a:cubicBezTo>
                <a:cubicBezTo>
                  <a:pt x="831494" y="2438"/>
                  <a:pt x="785038" y="3115"/>
                  <a:pt x="738835" y="7315"/>
                </a:cubicBezTo>
                <a:cubicBezTo>
                  <a:pt x="632922" y="16943"/>
                  <a:pt x="712013" y="12192"/>
                  <a:pt x="702259" y="14630"/>
                </a:cubicBezTo>
                <a:close/>
              </a:path>
            </a:pathLst>
          </a:cu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8219" name="Freeform 49">
            <a:extLst>
              <a:ext uri="{FF2B5EF4-FFF2-40B4-BE49-F238E27FC236}">
                <a16:creationId xmlns:a16="http://schemas.microsoft.com/office/drawing/2014/main" id="{44589C51-8D2D-41FC-BBB8-175B673B1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313" y="3244850"/>
            <a:ext cx="209550" cy="61913"/>
          </a:xfrm>
          <a:custGeom>
            <a:avLst/>
            <a:gdLst>
              <a:gd name="T0" fmla="*/ 20 w 1699568"/>
              <a:gd name="T1" fmla="*/ 0 h 505958"/>
              <a:gd name="T2" fmla="*/ 19 w 1699568"/>
              <a:gd name="T3" fmla="*/ 1 h 505958"/>
              <a:gd name="T4" fmla="*/ 16 w 1699568"/>
              <a:gd name="T5" fmla="*/ 1 h 505958"/>
              <a:gd name="T6" fmla="*/ 10 w 1699568"/>
              <a:gd name="T7" fmla="*/ 2 h 505958"/>
              <a:gd name="T8" fmla="*/ 9 w 1699568"/>
              <a:gd name="T9" fmla="*/ 2 h 505958"/>
              <a:gd name="T10" fmla="*/ 8 w 1699568"/>
              <a:gd name="T11" fmla="*/ 2 h 505958"/>
              <a:gd name="T12" fmla="*/ 8 w 1699568"/>
              <a:gd name="T13" fmla="*/ 3 h 505958"/>
              <a:gd name="T14" fmla="*/ 6 w 1699568"/>
              <a:gd name="T15" fmla="*/ 3 h 505958"/>
              <a:gd name="T16" fmla="*/ 6 w 1699568"/>
              <a:gd name="T17" fmla="*/ 3 h 505958"/>
              <a:gd name="T18" fmla="*/ 5 w 1699568"/>
              <a:gd name="T19" fmla="*/ 4 h 505958"/>
              <a:gd name="T20" fmla="*/ 4 w 1699568"/>
              <a:gd name="T21" fmla="*/ 4 h 505958"/>
              <a:gd name="T22" fmla="*/ 3 w 1699568"/>
              <a:gd name="T23" fmla="*/ 5 h 505958"/>
              <a:gd name="T24" fmla="*/ 2 w 1699568"/>
              <a:gd name="T25" fmla="*/ 6 h 505958"/>
              <a:gd name="T26" fmla="*/ 1 w 1699568"/>
              <a:gd name="T27" fmla="*/ 7 h 505958"/>
              <a:gd name="T28" fmla="*/ 1 w 1699568"/>
              <a:gd name="T29" fmla="*/ 7 h 505958"/>
              <a:gd name="T30" fmla="*/ 0 w 1699568"/>
              <a:gd name="T31" fmla="*/ 8 h 505958"/>
              <a:gd name="T32" fmla="*/ 0 w 1699568"/>
              <a:gd name="T33" fmla="*/ 9 h 505958"/>
              <a:gd name="T34" fmla="*/ 0 w 1699568"/>
              <a:gd name="T35" fmla="*/ 11 h 505958"/>
              <a:gd name="T36" fmla="*/ 1 w 1699568"/>
              <a:gd name="T37" fmla="*/ 11 h 505958"/>
              <a:gd name="T38" fmla="*/ 2 w 1699568"/>
              <a:gd name="T39" fmla="*/ 12 h 505958"/>
              <a:gd name="T40" fmla="*/ 4 w 1699568"/>
              <a:gd name="T41" fmla="*/ 13 h 505958"/>
              <a:gd name="T42" fmla="*/ 5 w 1699568"/>
              <a:gd name="T43" fmla="*/ 13 h 505958"/>
              <a:gd name="T44" fmla="*/ 15 w 1699568"/>
              <a:gd name="T45" fmla="*/ 13 h 505958"/>
              <a:gd name="T46" fmla="*/ 16 w 1699568"/>
              <a:gd name="T47" fmla="*/ 13 h 505958"/>
              <a:gd name="T48" fmla="*/ 17 w 1699568"/>
              <a:gd name="T49" fmla="*/ 13 h 505958"/>
              <a:gd name="T50" fmla="*/ 24 w 1699568"/>
              <a:gd name="T51" fmla="*/ 14 h 505958"/>
              <a:gd name="T52" fmla="*/ 32 w 1699568"/>
              <a:gd name="T53" fmla="*/ 14 h 505958"/>
              <a:gd name="T54" fmla="*/ 34 w 1699568"/>
              <a:gd name="T55" fmla="*/ 13 h 505958"/>
              <a:gd name="T56" fmla="*/ 35 w 1699568"/>
              <a:gd name="T57" fmla="*/ 13 h 505958"/>
              <a:gd name="T58" fmla="*/ 36 w 1699568"/>
              <a:gd name="T59" fmla="*/ 13 h 505958"/>
              <a:gd name="T60" fmla="*/ 38 w 1699568"/>
              <a:gd name="T61" fmla="*/ 12 h 505958"/>
              <a:gd name="T62" fmla="*/ 39 w 1699568"/>
              <a:gd name="T63" fmla="*/ 11 h 505958"/>
              <a:gd name="T64" fmla="*/ 40 w 1699568"/>
              <a:gd name="T65" fmla="*/ 10 h 505958"/>
              <a:gd name="T66" fmla="*/ 40 w 1699568"/>
              <a:gd name="T67" fmla="*/ 10 h 505958"/>
              <a:gd name="T68" fmla="*/ 43 w 1699568"/>
              <a:gd name="T69" fmla="*/ 9 h 505958"/>
              <a:gd name="T70" fmla="*/ 44 w 1699568"/>
              <a:gd name="T71" fmla="*/ 9 h 505958"/>
              <a:gd name="T72" fmla="*/ 45 w 1699568"/>
              <a:gd name="T73" fmla="*/ 8 h 505958"/>
              <a:gd name="T74" fmla="*/ 47 w 1699568"/>
              <a:gd name="T75" fmla="*/ 8 h 505958"/>
              <a:gd name="T76" fmla="*/ 47 w 1699568"/>
              <a:gd name="T77" fmla="*/ 8 h 505958"/>
              <a:gd name="T78" fmla="*/ 48 w 1699568"/>
              <a:gd name="T79" fmla="*/ 5 h 505958"/>
              <a:gd name="T80" fmla="*/ 48 w 1699568"/>
              <a:gd name="T81" fmla="*/ 3 h 505958"/>
              <a:gd name="T82" fmla="*/ 42 w 1699568"/>
              <a:gd name="T83" fmla="*/ 3 h 505958"/>
              <a:gd name="T84" fmla="*/ 39 w 1699568"/>
              <a:gd name="T85" fmla="*/ 2 h 505958"/>
              <a:gd name="T86" fmla="*/ 38 w 1699568"/>
              <a:gd name="T87" fmla="*/ 1 h 505958"/>
              <a:gd name="T88" fmla="*/ 37 w 1699568"/>
              <a:gd name="T89" fmla="*/ 1 h 505958"/>
              <a:gd name="T90" fmla="*/ 35 w 1699568"/>
              <a:gd name="T91" fmla="*/ 1 h 505958"/>
              <a:gd name="T92" fmla="*/ 29 w 1699568"/>
              <a:gd name="T93" fmla="*/ 1 h 505958"/>
              <a:gd name="T94" fmla="*/ 27 w 1699568"/>
              <a:gd name="T95" fmla="*/ 1 h 505958"/>
              <a:gd name="T96" fmla="*/ 26 w 1699568"/>
              <a:gd name="T97" fmla="*/ 0 h 505958"/>
              <a:gd name="T98" fmla="*/ 25 w 1699568"/>
              <a:gd name="T99" fmla="*/ 0 h 505958"/>
              <a:gd name="T100" fmla="*/ 21 w 1699568"/>
              <a:gd name="T101" fmla="*/ 0 h 505958"/>
              <a:gd name="T102" fmla="*/ 20 w 1699568"/>
              <a:gd name="T103" fmla="*/ 0 h 505958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1699568"/>
              <a:gd name="T157" fmla="*/ 0 h 505958"/>
              <a:gd name="T158" fmla="*/ 1699568 w 1699568"/>
              <a:gd name="T159" fmla="*/ 505958 h 505958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1699568" h="505958">
                <a:moveTo>
                  <a:pt x="702259" y="14630"/>
                </a:moveTo>
                <a:cubicBezTo>
                  <a:pt x="692505" y="17068"/>
                  <a:pt x="687840" y="20272"/>
                  <a:pt x="680313" y="21945"/>
                </a:cubicBezTo>
                <a:cubicBezTo>
                  <a:pt x="637972" y="31354"/>
                  <a:pt x="600138" y="32158"/>
                  <a:pt x="555955" y="36576"/>
                </a:cubicBezTo>
                <a:cubicBezTo>
                  <a:pt x="418992" y="50272"/>
                  <a:pt x="455987" y="45632"/>
                  <a:pt x="365760" y="58521"/>
                </a:cubicBezTo>
                <a:cubicBezTo>
                  <a:pt x="314287" y="75680"/>
                  <a:pt x="377837" y="53346"/>
                  <a:pt x="314553" y="80467"/>
                </a:cubicBezTo>
                <a:cubicBezTo>
                  <a:pt x="307466" y="83504"/>
                  <a:pt x="299923" y="85344"/>
                  <a:pt x="292608" y="87782"/>
                </a:cubicBezTo>
                <a:cubicBezTo>
                  <a:pt x="285293" y="92659"/>
                  <a:pt x="278526" y="98481"/>
                  <a:pt x="270662" y="102413"/>
                </a:cubicBezTo>
                <a:cubicBezTo>
                  <a:pt x="258969" y="108259"/>
                  <a:pt x="230393" y="113918"/>
                  <a:pt x="219456" y="117043"/>
                </a:cubicBezTo>
                <a:cubicBezTo>
                  <a:pt x="212042" y="119161"/>
                  <a:pt x="204825" y="121920"/>
                  <a:pt x="197510" y="124358"/>
                </a:cubicBezTo>
                <a:cubicBezTo>
                  <a:pt x="190195" y="129235"/>
                  <a:pt x="183429" y="135057"/>
                  <a:pt x="175565" y="138989"/>
                </a:cubicBezTo>
                <a:cubicBezTo>
                  <a:pt x="114979" y="169283"/>
                  <a:pt x="194581" y="118997"/>
                  <a:pt x="131673" y="160934"/>
                </a:cubicBezTo>
                <a:cubicBezTo>
                  <a:pt x="126796" y="168249"/>
                  <a:pt x="123260" y="176663"/>
                  <a:pt x="117043" y="182880"/>
                </a:cubicBezTo>
                <a:cubicBezTo>
                  <a:pt x="79014" y="220909"/>
                  <a:pt x="109428" y="175938"/>
                  <a:pt x="80467" y="212141"/>
                </a:cubicBezTo>
                <a:cubicBezTo>
                  <a:pt x="43560" y="258276"/>
                  <a:pt x="86529" y="213394"/>
                  <a:pt x="51206" y="248717"/>
                </a:cubicBezTo>
                <a:cubicBezTo>
                  <a:pt x="48768" y="256032"/>
                  <a:pt x="48373" y="264388"/>
                  <a:pt x="43891" y="270662"/>
                </a:cubicBezTo>
                <a:cubicBezTo>
                  <a:pt x="35873" y="281886"/>
                  <a:pt x="14630" y="299923"/>
                  <a:pt x="14630" y="299923"/>
                </a:cubicBezTo>
                <a:cubicBezTo>
                  <a:pt x="9753" y="309677"/>
                  <a:pt x="0" y="318279"/>
                  <a:pt x="0" y="329184"/>
                </a:cubicBezTo>
                <a:cubicBezTo>
                  <a:pt x="0" y="349291"/>
                  <a:pt x="7162" y="369036"/>
                  <a:pt x="14630" y="387705"/>
                </a:cubicBezTo>
                <a:cubicBezTo>
                  <a:pt x="21774" y="405566"/>
                  <a:pt x="37183" y="402639"/>
                  <a:pt x="51206" y="409651"/>
                </a:cubicBezTo>
                <a:cubicBezTo>
                  <a:pt x="63923" y="416010"/>
                  <a:pt x="75725" y="424061"/>
                  <a:pt x="87782" y="431597"/>
                </a:cubicBezTo>
                <a:cubicBezTo>
                  <a:pt x="123136" y="453693"/>
                  <a:pt x="97857" y="442689"/>
                  <a:pt x="146304" y="460857"/>
                </a:cubicBezTo>
                <a:cubicBezTo>
                  <a:pt x="153524" y="463565"/>
                  <a:pt x="160544" y="467882"/>
                  <a:pt x="168249" y="468173"/>
                </a:cubicBezTo>
                <a:cubicBezTo>
                  <a:pt x="290107" y="472772"/>
                  <a:pt x="412089" y="473050"/>
                  <a:pt x="534009" y="475488"/>
                </a:cubicBezTo>
                <a:cubicBezTo>
                  <a:pt x="541324" y="477926"/>
                  <a:pt x="548474" y="480933"/>
                  <a:pt x="555955" y="482803"/>
                </a:cubicBezTo>
                <a:cubicBezTo>
                  <a:pt x="568017" y="485818"/>
                  <a:pt x="580267" y="488074"/>
                  <a:pt x="592531" y="490118"/>
                </a:cubicBezTo>
                <a:cubicBezTo>
                  <a:pt x="687572" y="505958"/>
                  <a:pt x="708219" y="499821"/>
                  <a:pt x="841248" y="504749"/>
                </a:cubicBezTo>
                <a:cubicBezTo>
                  <a:pt x="938784" y="502310"/>
                  <a:pt x="1036390" y="501863"/>
                  <a:pt x="1133856" y="497433"/>
                </a:cubicBezTo>
                <a:cubicBezTo>
                  <a:pt x="1169395" y="495818"/>
                  <a:pt x="1158790" y="485564"/>
                  <a:pt x="1192377" y="475488"/>
                </a:cubicBezTo>
                <a:cubicBezTo>
                  <a:pt x="1206584" y="471226"/>
                  <a:pt x="1221638" y="470611"/>
                  <a:pt x="1236269" y="468173"/>
                </a:cubicBezTo>
                <a:cubicBezTo>
                  <a:pt x="1243584" y="465734"/>
                  <a:pt x="1250687" y="462530"/>
                  <a:pt x="1258214" y="460857"/>
                </a:cubicBezTo>
                <a:cubicBezTo>
                  <a:pt x="1272106" y="457770"/>
                  <a:pt x="1307584" y="455375"/>
                  <a:pt x="1324051" y="446227"/>
                </a:cubicBezTo>
                <a:cubicBezTo>
                  <a:pt x="1361270" y="425550"/>
                  <a:pt x="1360376" y="424532"/>
                  <a:pt x="1382573" y="402336"/>
                </a:cubicBezTo>
                <a:cubicBezTo>
                  <a:pt x="1395577" y="363322"/>
                  <a:pt x="1379322" y="392581"/>
                  <a:pt x="1411833" y="373075"/>
                </a:cubicBezTo>
                <a:cubicBezTo>
                  <a:pt x="1417747" y="369527"/>
                  <a:pt x="1420476" y="361867"/>
                  <a:pt x="1426464" y="358445"/>
                </a:cubicBezTo>
                <a:cubicBezTo>
                  <a:pt x="1457048" y="340969"/>
                  <a:pt x="1466768" y="344711"/>
                  <a:pt x="1499616" y="336499"/>
                </a:cubicBezTo>
                <a:cubicBezTo>
                  <a:pt x="1517011" y="332150"/>
                  <a:pt x="1543365" y="319925"/>
                  <a:pt x="1558137" y="314553"/>
                </a:cubicBezTo>
                <a:cubicBezTo>
                  <a:pt x="1572631" y="309283"/>
                  <a:pt x="1587398" y="304800"/>
                  <a:pt x="1602029" y="299923"/>
                </a:cubicBezTo>
                <a:cubicBezTo>
                  <a:pt x="1618386" y="294471"/>
                  <a:pt x="1636166" y="295046"/>
                  <a:pt x="1653235" y="292608"/>
                </a:cubicBezTo>
                <a:cubicBezTo>
                  <a:pt x="1658112" y="287731"/>
                  <a:pt x="1665148" y="284316"/>
                  <a:pt x="1667865" y="277977"/>
                </a:cubicBezTo>
                <a:cubicBezTo>
                  <a:pt x="1674955" y="261435"/>
                  <a:pt x="1681901" y="179731"/>
                  <a:pt x="1682496" y="175565"/>
                </a:cubicBezTo>
                <a:cubicBezTo>
                  <a:pt x="1686910" y="144669"/>
                  <a:pt x="1688617" y="142572"/>
                  <a:pt x="1697126" y="117043"/>
                </a:cubicBezTo>
                <a:cubicBezTo>
                  <a:pt x="1606238" y="86747"/>
                  <a:pt x="1699568" y="115554"/>
                  <a:pt x="1463040" y="102413"/>
                </a:cubicBezTo>
                <a:cubicBezTo>
                  <a:pt x="1429344" y="100541"/>
                  <a:pt x="1412547" y="95276"/>
                  <a:pt x="1382573" y="87782"/>
                </a:cubicBezTo>
                <a:lnTo>
                  <a:pt x="1338681" y="43891"/>
                </a:lnTo>
                <a:cubicBezTo>
                  <a:pt x="1331572" y="36782"/>
                  <a:pt x="1319174" y="39014"/>
                  <a:pt x="1309421" y="36576"/>
                </a:cubicBezTo>
                <a:cubicBezTo>
                  <a:pt x="1277722" y="39014"/>
                  <a:pt x="1246116" y="43891"/>
                  <a:pt x="1214323" y="43891"/>
                </a:cubicBezTo>
                <a:cubicBezTo>
                  <a:pt x="1155751" y="43891"/>
                  <a:pt x="1097201" y="40472"/>
                  <a:pt x="1038758" y="36576"/>
                </a:cubicBezTo>
                <a:cubicBezTo>
                  <a:pt x="1008032" y="34528"/>
                  <a:pt x="993610" y="28168"/>
                  <a:pt x="965606" y="21945"/>
                </a:cubicBezTo>
                <a:cubicBezTo>
                  <a:pt x="953469" y="19248"/>
                  <a:pt x="941167" y="17327"/>
                  <a:pt x="929030" y="14630"/>
                </a:cubicBezTo>
                <a:cubicBezTo>
                  <a:pt x="901473" y="8506"/>
                  <a:pt x="902263" y="8146"/>
                  <a:pt x="877824" y="0"/>
                </a:cubicBezTo>
                <a:cubicBezTo>
                  <a:pt x="831494" y="2438"/>
                  <a:pt x="785038" y="3115"/>
                  <a:pt x="738835" y="7315"/>
                </a:cubicBezTo>
                <a:cubicBezTo>
                  <a:pt x="632922" y="16943"/>
                  <a:pt x="712013" y="12192"/>
                  <a:pt x="702259" y="14630"/>
                </a:cubicBezTo>
                <a:close/>
              </a:path>
            </a:pathLst>
          </a:cu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8220" name="Freeform 50">
            <a:extLst>
              <a:ext uri="{FF2B5EF4-FFF2-40B4-BE49-F238E27FC236}">
                <a16:creationId xmlns:a16="http://schemas.microsoft.com/office/drawing/2014/main" id="{D90AA341-4E92-472F-9CB4-1FA02C045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6563" y="3292475"/>
            <a:ext cx="539750" cy="168275"/>
          </a:xfrm>
          <a:custGeom>
            <a:avLst/>
            <a:gdLst>
              <a:gd name="T0" fmla="*/ 2264 w 1699568"/>
              <a:gd name="T1" fmla="*/ 59 h 505958"/>
              <a:gd name="T2" fmla="*/ 2194 w 1699568"/>
              <a:gd name="T3" fmla="*/ 89 h 505958"/>
              <a:gd name="T4" fmla="*/ 1793 w 1699568"/>
              <a:gd name="T5" fmla="*/ 148 h 505958"/>
              <a:gd name="T6" fmla="*/ 1179 w 1699568"/>
              <a:gd name="T7" fmla="*/ 237 h 505958"/>
              <a:gd name="T8" fmla="*/ 1014 w 1699568"/>
              <a:gd name="T9" fmla="*/ 326 h 505958"/>
              <a:gd name="T10" fmla="*/ 944 w 1699568"/>
              <a:gd name="T11" fmla="*/ 356 h 505958"/>
              <a:gd name="T12" fmla="*/ 873 w 1699568"/>
              <a:gd name="T13" fmla="*/ 415 h 505958"/>
              <a:gd name="T14" fmla="*/ 708 w 1699568"/>
              <a:gd name="T15" fmla="*/ 474 h 505958"/>
              <a:gd name="T16" fmla="*/ 637 w 1699568"/>
              <a:gd name="T17" fmla="*/ 504 h 505958"/>
              <a:gd name="T18" fmla="*/ 566 w 1699568"/>
              <a:gd name="T19" fmla="*/ 563 h 505958"/>
              <a:gd name="T20" fmla="*/ 425 w 1699568"/>
              <a:gd name="T21" fmla="*/ 652 h 505958"/>
              <a:gd name="T22" fmla="*/ 377 w 1699568"/>
              <a:gd name="T23" fmla="*/ 741 h 505958"/>
              <a:gd name="T24" fmla="*/ 259 w 1699568"/>
              <a:gd name="T25" fmla="*/ 860 h 505958"/>
              <a:gd name="T26" fmla="*/ 165 w 1699568"/>
              <a:gd name="T27" fmla="*/ 1008 h 505958"/>
              <a:gd name="T28" fmla="*/ 142 w 1699568"/>
              <a:gd name="T29" fmla="*/ 1097 h 505958"/>
              <a:gd name="T30" fmla="*/ 47 w 1699568"/>
              <a:gd name="T31" fmla="*/ 1216 h 505958"/>
              <a:gd name="T32" fmla="*/ 0 w 1699568"/>
              <a:gd name="T33" fmla="*/ 1334 h 505958"/>
              <a:gd name="T34" fmla="*/ 47 w 1699568"/>
              <a:gd name="T35" fmla="*/ 1571 h 505958"/>
              <a:gd name="T36" fmla="*/ 165 w 1699568"/>
              <a:gd name="T37" fmla="*/ 1660 h 505958"/>
              <a:gd name="T38" fmla="*/ 283 w 1699568"/>
              <a:gd name="T39" fmla="*/ 1749 h 505958"/>
              <a:gd name="T40" fmla="*/ 472 w 1699568"/>
              <a:gd name="T41" fmla="*/ 1868 h 505958"/>
              <a:gd name="T42" fmla="*/ 542 w 1699568"/>
              <a:gd name="T43" fmla="*/ 1898 h 505958"/>
              <a:gd name="T44" fmla="*/ 1722 w 1699568"/>
              <a:gd name="T45" fmla="*/ 1927 h 505958"/>
              <a:gd name="T46" fmla="*/ 1793 w 1699568"/>
              <a:gd name="T47" fmla="*/ 1957 h 505958"/>
              <a:gd name="T48" fmla="*/ 1911 w 1699568"/>
              <a:gd name="T49" fmla="*/ 1987 h 505958"/>
              <a:gd name="T50" fmla="*/ 2713 w 1699568"/>
              <a:gd name="T51" fmla="*/ 2046 h 505958"/>
              <a:gd name="T52" fmla="*/ 3656 w 1699568"/>
              <a:gd name="T53" fmla="*/ 2016 h 505958"/>
              <a:gd name="T54" fmla="*/ 3845 w 1699568"/>
              <a:gd name="T55" fmla="*/ 1927 h 505958"/>
              <a:gd name="T56" fmla="*/ 3986 w 1699568"/>
              <a:gd name="T57" fmla="*/ 1898 h 505958"/>
              <a:gd name="T58" fmla="*/ 4057 w 1699568"/>
              <a:gd name="T59" fmla="*/ 1868 h 505958"/>
              <a:gd name="T60" fmla="*/ 4270 w 1699568"/>
              <a:gd name="T61" fmla="*/ 1809 h 505958"/>
              <a:gd name="T62" fmla="*/ 4458 w 1699568"/>
              <a:gd name="T63" fmla="*/ 1631 h 505958"/>
              <a:gd name="T64" fmla="*/ 4553 w 1699568"/>
              <a:gd name="T65" fmla="*/ 1512 h 505958"/>
              <a:gd name="T66" fmla="*/ 4600 w 1699568"/>
              <a:gd name="T67" fmla="*/ 1453 h 505958"/>
              <a:gd name="T68" fmla="*/ 4835 w 1699568"/>
              <a:gd name="T69" fmla="*/ 1364 h 505958"/>
              <a:gd name="T70" fmla="*/ 5024 w 1699568"/>
              <a:gd name="T71" fmla="*/ 1275 h 505958"/>
              <a:gd name="T72" fmla="*/ 5166 w 1699568"/>
              <a:gd name="T73" fmla="*/ 1216 h 505958"/>
              <a:gd name="T74" fmla="*/ 5331 w 1699568"/>
              <a:gd name="T75" fmla="*/ 1186 h 505958"/>
              <a:gd name="T76" fmla="*/ 5378 w 1699568"/>
              <a:gd name="T77" fmla="*/ 1126 h 505958"/>
              <a:gd name="T78" fmla="*/ 5425 w 1699568"/>
              <a:gd name="T79" fmla="*/ 712 h 505958"/>
              <a:gd name="T80" fmla="*/ 5473 w 1699568"/>
              <a:gd name="T81" fmla="*/ 474 h 505958"/>
              <a:gd name="T82" fmla="*/ 4718 w 1699568"/>
              <a:gd name="T83" fmla="*/ 415 h 505958"/>
              <a:gd name="T84" fmla="*/ 4458 w 1699568"/>
              <a:gd name="T85" fmla="*/ 356 h 505958"/>
              <a:gd name="T86" fmla="*/ 4317 w 1699568"/>
              <a:gd name="T87" fmla="*/ 178 h 505958"/>
              <a:gd name="T88" fmla="*/ 4222 w 1699568"/>
              <a:gd name="T89" fmla="*/ 148 h 505958"/>
              <a:gd name="T90" fmla="*/ 3915 w 1699568"/>
              <a:gd name="T91" fmla="*/ 178 h 505958"/>
              <a:gd name="T92" fmla="*/ 3350 w 1699568"/>
              <a:gd name="T93" fmla="*/ 148 h 505958"/>
              <a:gd name="T94" fmla="*/ 3114 w 1699568"/>
              <a:gd name="T95" fmla="*/ 89 h 505958"/>
              <a:gd name="T96" fmla="*/ 2996 w 1699568"/>
              <a:gd name="T97" fmla="*/ 59 h 505958"/>
              <a:gd name="T98" fmla="*/ 2831 w 1699568"/>
              <a:gd name="T99" fmla="*/ 0 h 505958"/>
              <a:gd name="T100" fmla="*/ 2382 w 1699568"/>
              <a:gd name="T101" fmla="*/ 30 h 505958"/>
              <a:gd name="T102" fmla="*/ 2264 w 1699568"/>
              <a:gd name="T103" fmla="*/ 59 h 505958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1699568"/>
              <a:gd name="T157" fmla="*/ 0 h 505958"/>
              <a:gd name="T158" fmla="*/ 1699568 w 1699568"/>
              <a:gd name="T159" fmla="*/ 505958 h 505958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1699568" h="505958">
                <a:moveTo>
                  <a:pt x="702259" y="14630"/>
                </a:moveTo>
                <a:cubicBezTo>
                  <a:pt x="692505" y="17068"/>
                  <a:pt x="687840" y="20272"/>
                  <a:pt x="680313" y="21945"/>
                </a:cubicBezTo>
                <a:cubicBezTo>
                  <a:pt x="637972" y="31354"/>
                  <a:pt x="600138" y="32158"/>
                  <a:pt x="555955" y="36576"/>
                </a:cubicBezTo>
                <a:cubicBezTo>
                  <a:pt x="418992" y="50272"/>
                  <a:pt x="455987" y="45632"/>
                  <a:pt x="365760" y="58521"/>
                </a:cubicBezTo>
                <a:cubicBezTo>
                  <a:pt x="314287" y="75680"/>
                  <a:pt x="377837" y="53346"/>
                  <a:pt x="314553" y="80467"/>
                </a:cubicBezTo>
                <a:cubicBezTo>
                  <a:pt x="307466" y="83504"/>
                  <a:pt x="299923" y="85344"/>
                  <a:pt x="292608" y="87782"/>
                </a:cubicBezTo>
                <a:cubicBezTo>
                  <a:pt x="285293" y="92659"/>
                  <a:pt x="278526" y="98481"/>
                  <a:pt x="270662" y="102413"/>
                </a:cubicBezTo>
                <a:cubicBezTo>
                  <a:pt x="258969" y="108259"/>
                  <a:pt x="230393" y="113918"/>
                  <a:pt x="219456" y="117043"/>
                </a:cubicBezTo>
                <a:cubicBezTo>
                  <a:pt x="212042" y="119161"/>
                  <a:pt x="204825" y="121920"/>
                  <a:pt x="197510" y="124358"/>
                </a:cubicBezTo>
                <a:cubicBezTo>
                  <a:pt x="190195" y="129235"/>
                  <a:pt x="183429" y="135057"/>
                  <a:pt x="175565" y="138989"/>
                </a:cubicBezTo>
                <a:cubicBezTo>
                  <a:pt x="114979" y="169283"/>
                  <a:pt x="194581" y="118997"/>
                  <a:pt x="131673" y="160934"/>
                </a:cubicBezTo>
                <a:cubicBezTo>
                  <a:pt x="126796" y="168249"/>
                  <a:pt x="123260" y="176663"/>
                  <a:pt x="117043" y="182880"/>
                </a:cubicBezTo>
                <a:cubicBezTo>
                  <a:pt x="79014" y="220909"/>
                  <a:pt x="109428" y="175938"/>
                  <a:pt x="80467" y="212141"/>
                </a:cubicBezTo>
                <a:cubicBezTo>
                  <a:pt x="43560" y="258276"/>
                  <a:pt x="86529" y="213394"/>
                  <a:pt x="51206" y="248717"/>
                </a:cubicBezTo>
                <a:cubicBezTo>
                  <a:pt x="48768" y="256032"/>
                  <a:pt x="48373" y="264388"/>
                  <a:pt x="43891" y="270662"/>
                </a:cubicBezTo>
                <a:cubicBezTo>
                  <a:pt x="35873" y="281886"/>
                  <a:pt x="14630" y="299923"/>
                  <a:pt x="14630" y="299923"/>
                </a:cubicBezTo>
                <a:cubicBezTo>
                  <a:pt x="9753" y="309677"/>
                  <a:pt x="0" y="318279"/>
                  <a:pt x="0" y="329184"/>
                </a:cubicBezTo>
                <a:cubicBezTo>
                  <a:pt x="0" y="349291"/>
                  <a:pt x="7162" y="369036"/>
                  <a:pt x="14630" y="387705"/>
                </a:cubicBezTo>
                <a:cubicBezTo>
                  <a:pt x="21774" y="405566"/>
                  <a:pt x="37183" y="402639"/>
                  <a:pt x="51206" y="409651"/>
                </a:cubicBezTo>
                <a:cubicBezTo>
                  <a:pt x="63923" y="416010"/>
                  <a:pt x="75725" y="424061"/>
                  <a:pt x="87782" y="431597"/>
                </a:cubicBezTo>
                <a:cubicBezTo>
                  <a:pt x="123136" y="453693"/>
                  <a:pt x="97857" y="442689"/>
                  <a:pt x="146304" y="460857"/>
                </a:cubicBezTo>
                <a:cubicBezTo>
                  <a:pt x="153524" y="463565"/>
                  <a:pt x="160544" y="467882"/>
                  <a:pt x="168249" y="468173"/>
                </a:cubicBezTo>
                <a:cubicBezTo>
                  <a:pt x="290107" y="472772"/>
                  <a:pt x="412089" y="473050"/>
                  <a:pt x="534009" y="475488"/>
                </a:cubicBezTo>
                <a:cubicBezTo>
                  <a:pt x="541324" y="477926"/>
                  <a:pt x="548474" y="480933"/>
                  <a:pt x="555955" y="482803"/>
                </a:cubicBezTo>
                <a:cubicBezTo>
                  <a:pt x="568017" y="485818"/>
                  <a:pt x="580267" y="488074"/>
                  <a:pt x="592531" y="490118"/>
                </a:cubicBezTo>
                <a:cubicBezTo>
                  <a:pt x="687572" y="505958"/>
                  <a:pt x="708219" y="499821"/>
                  <a:pt x="841248" y="504749"/>
                </a:cubicBezTo>
                <a:cubicBezTo>
                  <a:pt x="938784" y="502310"/>
                  <a:pt x="1036390" y="501863"/>
                  <a:pt x="1133856" y="497433"/>
                </a:cubicBezTo>
                <a:cubicBezTo>
                  <a:pt x="1169395" y="495818"/>
                  <a:pt x="1158790" y="485564"/>
                  <a:pt x="1192377" y="475488"/>
                </a:cubicBezTo>
                <a:cubicBezTo>
                  <a:pt x="1206584" y="471226"/>
                  <a:pt x="1221638" y="470611"/>
                  <a:pt x="1236269" y="468173"/>
                </a:cubicBezTo>
                <a:cubicBezTo>
                  <a:pt x="1243584" y="465734"/>
                  <a:pt x="1250687" y="462530"/>
                  <a:pt x="1258214" y="460857"/>
                </a:cubicBezTo>
                <a:cubicBezTo>
                  <a:pt x="1272106" y="457770"/>
                  <a:pt x="1307584" y="455375"/>
                  <a:pt x="1324051" y="446227"/>
                </a:cubicBezTo>
                <a:cubicBezTo>
                  <a:pt x="1361270" y="425550"/>
                  <a:pt x="1360376" y="424532"/>
                  <a:pt x="1382573" y="402336"/>
                </a:cubicBezTo>
                <a:cubicBezTo>
                  <a:pt x="1395577" y="363322"/>
                  <a:pt x="1379322" y="392581"/>
                  <a:pt x="1411833" y="373075"/>
                </a:cubicBezTo>
                <a:cubicBezTo>
                  <a:pt x="1417747" y="369527"/>
                  <a:pt x="1420476" y="361867"/>
                  <a:pt x="1426464" y="358445"/>
                </a:cubicBezTo>
                <a:cubicBezTo>
                  <a:pt x="1457048" y="340969"/>
                  <a:pt x="1466768" y="344711"/>
                  <a:pt x="1499616" y="336499"/>
                </a:cubicBezTo>
                <a:cubicBezTo>
                  <a:pt x="1517011" y="332150"/>
                  <a:pt x="1543365" y="319925"/>
                  <a:pt x="1558137" y="314553"/>
                </a:cubicBezTo>
                <a:cubicBezTo>
                  <a:pt x="1572631" y="309283"/>
                  <a:pt x="1587398" y="304800"/>
                  <a:pt x="1602029" y="299923"/>
                </a:cubicBezTo>
                <a:cubicBezTo>
                  <a:pt x="1618386" y="294471"/>
                  <a:pt x="1636166" y="295046"/>
                  <a:pt x="1653235" y="292608"/>
                </a:cubicBezTo>
                <a:cubicBezTo>
                  <a:pt x="1658112" y="287731"/>
                  <a:pt x="1665148" y="284316"/>
                  <a:pt x="1667865" y="277977"/>
                </a:cubicBezTo>
                <a:cubicBezTo>
                  <a:pt x="1674955" y="261435"/>
                  <a:pt x="1681901" y="179731"/>
                  <a:pt x="1682496" y="175565"/>
                </a:cubicBezTo>
                <a:cubicBezTo>
                  <a:pt x="1686910" y="144669"/>
                  <a:pt x="1688617" y="142572"/>
                  <a:pt x="1697126" y="117043"/>
                </a:cubicBezTo>
                <a:cubicBezTo>
                  <a:pt x="1606238" y="86747"/>
                  <a:pt x="1699568" y="115554"/>
                  <a:pt x="1463040" y="102413"/>
                </a:cubicBezTo>
                <a:cubicBezTo>
                  <a:pt x="1429344" y="100541"/>
                  <a:pt x="1412547" y="95276"/>
                  <a:pt x="1382573" y="87782"/>
                </a:cubicBezTo>
                <a:lnTo>
                  <a:pt x="1338681" y="43891"/>
                </a:lnTo>
                <a:cubicBezTo>
                  <a:pt x="1331572" y="36782"/>
                  <a:pt x="1319174" y="39014"/>
                  <a:pt x="1309421" y="36576"/>
                </a:cubicBezTo>
                <a:cubicBezTo>
                  <a:pt x="1277722" y="39014"/>
                  <a:pt x="1246116" y="43891"/>
                  <a:pt x="1214323" y="43891"/>
                </a:cubicBezTo>
                <a:cubicBezTo>
                  <a:pt x="1155751" y="43891"/>
                  <a:pt x="1097201" y="40472"/>
                  <a:pt x="1038758" y="36576"/>
                </a:cubicBezTo>
                <a:cubicBezTo>
                  <a:pt x="1008032" y="34528"/>
                  <a:pt x="993610" y="28168"/>
                  <a:pt x="965606" y="21945"/>
                </a:cubicBezTo>
                <a:cubicBezTo>
                  <a:pt x="953469" y="19248"/>
                  <a:pt x="941167" y="17327"/>
                  <a:pt x="929030" y="14630"/>
                </a:cubicBezTo>
                <a:cubicBezTo>
                  <a:pt x="901473" y="8506"/>
                  <a:pt x="902263" y="8146"/>
                  <a:pt x="877824" y="0"/>
                </a:cubicBezTo>
                <a:cubicBezTo>
                  <a:pt x="831494" y="2438"/>
                  <a:pt x="785038" y="3115"/>
                  <a:pt x="738835" y="7315"/>
                </a:cubicBezTo>
                <a:cubicBezTo>
                  <a:pt x="632922" y="16943"/>
                  <a:pt x="712013" y="12192"/>
                  <a:pt x="702259" y="14630"/>
                </a:cubicBezTo>
                <a:close/>
              </a:path>
            </a:pathLst>
          </a:custGeom>
          <a:solidFill>
            <a:srgbClr val="B6681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8221" name="Isosceles Triangle 51">
            <a:extLst>
              <a:ext uri="{FF2B5EF4-FFF2-40B4-BE49-F238E27FC236}">
                <a16:creationId xmlns:a16="http://schemas.microsoft.com/office/drawing/2014/main" id="{ADCBF0D6-A282-490C-B5A3-6AD045561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3238" y="3189288"/>
            <a:ext cx="217487" cy="220662"/>
          </a:xfrm>
          <a:prstGeom prst="triangle">
            <a:avLst>
              <a:gd name="adj" fmla="val 50000"/>
            </a:avLst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8222" name="Freeform 52">
            <a:extLst>
              <a:ext uri="{FF2B5EF4-FFF2-40B4-BE49-F238E27FC236}">
                <a16:creationId xmlns:a16="http://schemas.microsoft.com/office/drawing/2014/main" id="{2DFE7A19-D777-46FE-9EEF-300079131E7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581275" y="2314575"/>
            <a:ext cx="1068388" cy="365125"/>
          </a:xfrm>
          <a:custGeom>
            <a:avLst/>
            <a:gdLst>
              <a:gd name="T0" fmla="*/ 68964 w 1699568"/>
              <a:gd name="T1" fmla="*/ 2869 h 505958"/>
              <a:gd name="T2" fmla="*/ 66809 w 1699568"/>
              <a:gd name="T3" fmla="*/ 4302 h 505958"/>
              <a:gd name="T4" fmla="*/ 54597 w 1699568"/>
              <a:gd name="T5" fmla="*/ 7171 h 505958"/>
              <a:gd name="T6" fmla="*/ 35919 w 1699568"/>
              <a:gd name="T7" fmla="*/ 11474 h 505958"/>
              <a:gd name="T8" fmla="*/ 30891 w 1699568"/>
              <a:gd name="T9" fmla="*/ 15776 h 505958"/>
              <a:gd name="T10" fmla="*/ 28736 w 1699568"/>
              <a:gd name="T11" fmla="*/ 17211 h 505958"/>
              <a:gd name="T12" fmla="*/ 26580 w 1699568"/>
              <a:gd name="T13" fmla="*/ 20079 h 505958"/>
              <a:gd name="T14" fmla="*/ 21552 w 1699568"/>
              <a:gd name="T15" fmla="*/ 22948 h 505958"/>
              <a:gd name="T16" fmla="*/ 19396 w 1699568"/>
              <a:gd name="T17" fmla="*/ 24382 h 505958"/>
              <a:gd name="T18" fmla="*/ 17241 w 1699568"/>
              <a:gd name="T19" fmla="*/ 27250 h 505958"/>
              <a:gd name="T20" fmla="*/ 12931 w 1699568"/>
              <a:gd name="T21" fmla="*/ 31553 h 505958"/>
              <a:gd name="T22" fmla="*/ 11494 w 1699568"/>
              <a:gd name="T23" fmla="*/ 35856 h 505958"/>
              <a:gd name="T24" fmla="*/ 7902 w 1699568"/>
              <a:gd name="T25" fmla="*/ 41592 h 505958"/>
              <a:gd name="T26" fmla="*/ 5028 w 1699568"/>
              <a:gd name="T27" fmla="*/ 48763 h 505958"/>
              <a:gd name="T28" fmla="*/ 4310 w 1699568"/>
              <a:gd name="T29" fmla="*/ 53066 h 505958"/>
              <a:gd name="T30" fmla="*/ 1437 w 1699568"/>
              <a:gd name="T31" fmla="*/ 58803 h 505958"/>
              <a:gd name="T32" fmla="*/ 0 w 1699568"/>
              <a:gd name="T33" fmla="*/ 64540 h 505958"/>
              <a:gd name="T34" fmla="*/ 1437 w 1699568"/>
              <a:gd name="T35" fmla="*/ 76014 h 505958"/>
              <a:gd name="T36" fmla="*/ 5028 w 1699568"/>
              <a:gd name="T37" fmla="*/ 80316 h 505958"/>
              <a:gd name="T38" fmla="*/ 8620 w 1699568"/>
              <a:gd name="T39" fmla="*/ 84619 h 505958"/>
              <a:gd name="T40" fmla="*/ 14367 w 1699568"/>
              <a:gd name="T41" fmla="*/ 90356 h 505958"/>
              <a:gd name="T42" fmla="*/ 16523 w 1699568"/>
              <a:gd name="T43" fmla="*/ 91790 h 505958"/>
              <a:gd name="T44" fmla="*/ 52442 w 1699568"/>
              <a:gd name="T45" fmla="*/ 93224 h 505958"/>
              <a:gd name="T46" fmla="*/ 54597 w 1699568"/>
              <a:gd name="T47" fmla="*/ 94658 h 505958"/>
              <a:gd name="T48" fmla="*/ 58189 w 1699568"/>
              <a:gd name="T49" fmla="*/ 96093 h 505958"/>
              <a:gd name="T50" fmla="*/ 82614 w 1699568"/>
              <a:gd name="T51" fmla="*/ 98961 h 505958"/>
              <a:gd name="T52" fmla="*/ 111349 w 1699568"/>
              <a:gd name="T53" fmla="*/ 97527 h 505958"/>
              <a:gd name="T54" fmla="*/ 117096 w 1699568"/>
              <a:gd name="T55" fmla="*/ 93224 h 505958"/>
              <a:gd name="T56" fmla="*/ 121407 w 1699568"/>
              <a:gd name="T57" fmla="*/ 91790 h 505958"/>
              <a:gd name="T58" fmla="*/ 123562 w 1699568"/>
              <a:gd name="T59" fmla="*/ 90356 h 505958"/>
              <a:gd name="T60" fmla="*/ 130028 w 1699568"/>
              <a:gd name="T61" fmla="*/ 87487 h 505958"/>
              <a:gd name="T62" fmla="*/ 135774 w 1699568"/>
              <a:gd name="T63" fmla="*/ 78882 h 505958"/>
              <a:gd name="T64" fmla="*/ 138648 w 1699568"/>
              <a:gd name="T65" fmla="*/ 73145 h 505958"/>
              <a:gd name="T66" fmla="*/ 140085 w 1699568"/>
              <a:gd name="T67" fmla="*/ 70277 h 505958"/>
              <a:gd name="T68" fmla="*/ 147269 w 1699568"/>
              <a:gd name="T69" fmla="*/ 65975 h 505958"/>
              <a:gd name="T70" fmla="*/ 153016 w 1699568"/>
              <a:gd name="T71" fmla="*/ 61672 h 505958"/>
              <a:gd name="T72" fmla="*/ 157326 w 1699568"/>
              <a:gd name="T73" fmla="*/ 58803 h 505958"/>
              <a:gd name="T74" fmla="*/ 162355 w 1699568"/>
              <a:gd name="T75" fmla="*/ 57368 h 505958"/>
              <a:gd name="T76" fmla="*/ 163792 w 1699568"/>
              <a:gd name="T77" fmla="*/ 54500 h 505958"/>
              <a:gd name="T78" fmla="*/ 165228 w 1699568"/>
              <a:gd name="T79" fmla="*/ 34421 h 505958"/>
              <a:gd name="T80" fmla="*/ 166665 w 1699568"/>
              <a:gd name="T81" fmla="*/ 22948 h 505958"/>
              <a:gd name="T82" fmla="*/ 143676 w 1699568"/>
              <a:gd name="T83" fmla="*/ 20079 h 505958"/>
              <a:gd name="T84" fmla="*/ 135774 w 1699568"/>
              <a:gd name="T85" fmla="*/ 17211 h 505958"/>
              <a:gd name="T86" fmla="*/ 131464 w 1699568"/>
              <a:gd name="T87" fmla="*/ 8606 h 505958"/>
              <a:gd name="T88" fmla="*/ 128591 w 1699568"/>
              <a:gd name="T89" fmla="*/ 7171 h 505958"/>
              <a:gd name="T90" fmla="*/ 119252 w 1699568"/>
              <a:gd name="T91" fmla="*/ 8606 h 505958"/>
              <a:gd name="T92" fmla="*/ 102010 w 1699568"/>
              <a:gd name="T93" fmla="*/ 7171 h 505958"/>
              <a:gd name="T94" fmla="*/ 94827 w 1699568"/>
              <a:gd name="T95" fmla="*/ 4302 h 505958"/>
              <a:gd name="T96" fmla="*/ 91235 w 1699568"/>
              <a:gd name="T97" fmla="*/ 2869 h 505958"/>
              <a:gd name="T98" fmla="*/ 86206 w 1699568"/>
              <a:gd name="T99" fmla="*/ 0 h 505958"/>
              <a:gd name="T100" fmla="*/ 72557 w 1699568"/>
              <a:gd name="T101" fmla="*/ 1434 h 505958"/>
              <a:gd name="T102" fmla="*/ 68964 w 1699568"/>
              <a:gd name="T103" fmla="*/ 2869 h 505958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1699568"/>
              <a:gd name="T157" fmla="*/ 0 h 505958"/>
              <a:gd name="T158" fmla="*/ 1699568 w 1699568"/>
              <a:gd name="T159" fmla="*/ 505958 h 505958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1699568" h="505958">
                <a:moveTo>
                  <a:pt x="702259" y="14630"/>
                </a:moveTo>
                <a:cubicBezTo>
                  <a:pt x="692505" y="17068"/>
                  <a:pt x="687840" y="20272"/>
                  <a:pt x="680313" y="21945"/>
                </a:cubicBezTo>
                <a:cubicBezTo>
                  <a:pt x="637972" y="31354"/>
                  <a:pt x="600138" y="32158"/>
                  <a:pt x="555955" y="36576"/>
                </a:cubicBezTo>
                <a:cubicBezTo>
                  <a:pt x="418992" y="50272"/>
                  <a:pt x="455987" y="45632"/>
                  <a:pt x="365760" y="58521"/>
                </a:cubicBezTo>
                <a:cubicBezTo>
                  <a:pt x="314287" y="75680"/>
                  <a:pt x="377837" y="53346"/>
                  <a:pt x="314553" y="80467"/>
                </a:cubicBezTo>
                <a:cubicBezTo>
                  <a:pt x="307466" y="83504"/>
                  <a:pt x="299923" y="85344"/>
                  <a:pt x="292608" y="87782"/>
                </a:cubicBezTo>
                <a:cubicBezTo>
                  <a:pt x="285293" y="92659"/>
                  <a:pt x="278526" y="98481"/>
                  <a:pt x="270662" y="102413"/>
                </a:cubicBezTo>
                <a:cubicBezTo>
                  <a:pt x="258969" y="108259"/>
                  <a:pt x="230393" y="113918"/>
                  <a:pt x="219456" y="117043"/>
                </a:cubicBezTo>
                <a:cubicBezTo>
                  <a:pt x="212042" y="119161"/>
                  <a:pt x="204825" y="121920"/>
                  <a:pt x="197510" y="124358"/>
                </a:cubicBezTo>
                <a:cubicBezTo>
                  <a:pt x="190195" y="129235"/>
                  <a:pt x="183429" y="135057"/>
                  <a:pt x="175565" y="138989"/>
                </a:cubicBezTo>
                <a:cubicBezTo>
                  <a:pt x="114979" y="169283"/>
                  <a:pt x="194581" y="118997"/>
                  <a:pt x="131673" y="160934"/>
                </a:cubicBezTo>
                <a:cubicBezTo>
                  <a:pt x="126796" y="168249"/>
                  <a:pt x="123260" y="176663"/>
                  <a:pt x="117043" y="182880"/>
                </a:cubicBezTo>
                <a:cubicBezTo>
                  <a:pt x="79014" y="220909"/>
                  <a:pt x="109428" y="175938"/>
                  <a:pt x="80467" y="212141"/>
                </a:cubicBezTo>
                <a:cubicBezTo>
                  <a:pt x="43560" y="258276"/>
                  <a:pt x="86529" y="213394"/>
                  <a:pt x="51206" y="248717"/>
                </a:cubicBezTo>
                <a:cubicBezTo>
                  <a:pt x="48768" y="256032"/>
                  <a:pt x="48373" y="264388"/>
                  <a:pt x="43891" y="270662"/>
                </a:cubicBezTo>
                <a:cubicBezTo>
                  <a:pt x="35873" y="281886"/>
                  <a:pt x="14630" y="299923"/>
                  <a:pt x="14630" y="299923"/>
                </a:cubicBezTo>
                <a:cubicBezTo>
                  <a:pt x="9753" y="309677"/>
                  <a:pt x="0" y="318279"/>
                  <a:pt x="0" y="329184"/>
                </a:cubicBezTo>
                <a:cubicBezTo>
                  <a:pt x="0" y="349291"/>
                  <a:pt x="7162" y="369036"/>
                  <a:pt x="14630" y="387705"/>
                </a:cubicBezTo>
                <a:cubicBezTo>
                  <a:pt x="21774" y="405566"/>
                  <a:pt x="37183" y="402639"/>
                  <a:pt x="51206" y="409651"/>
                </a:cubicBezTo>
                <a:cubicBezTo>
                  <a:pt x="63923" y="416010"/>
                  <a:pt x="75725" y="424061"/>
                  <a:pt x="87782" y="431597"/>
                </a:cubicBezTo>
                <a:cubicBezTo>
                  <a:pt x="123136" y="453693"/>
                  <a:pt x="97857" y="442689"/>
                  <a:pt x="146304" y="460857"/>
                </a:cubicBezTo>
                <a:cubicBezTo>
                  <a:pt x="153524" y="463565"/>
                  <a:pt x="160544" y="467882"/>
                  <a:pt x="168249" y="468173"/>
                </a:cubicBezTo>
                <a:cubicBezTo>
                  <a:pt x="290107" y="472772"/>
                  <a:pt x="412089" y="473050"/>
                  <a:pt x="534009" y="475488"/>
                </a:cubicBezTo>
                <a:cubicBezTo>
                  <a:pt x="541324" y="477926"/>
                  <a:pt x="548474" y="480933"/>
                  <a:pt x="555955" y="482803"/>
                </a:cubicBezTo>
                <a:cubicBezTo>
                  <a:pt x="568017" y="485818"/>
                  <a:pt x="580267" y="488074"/>
                  <a:pt x="592531" y="490118"/>
                </a:cubicBezTo>
                <a:cubicBezTo>
                  <a:pt x="687572" y="505958"/>
                  <a:pt x="708219" y="499821"/>
                  <a:pt x="841248" y="504749"/>
                </a:cubicBezTo>
                <a:cubicBezTo>
                  <a:pt x="938784" y="502310"/>
                  <a:pt x="1036390" y="501863"/>
                  <a:pt x="1133856" y="497433"/>
                </a:cubicBezTo>
                <a:cubicBezTo>
                  <a:pt x="1169395" y="495818"/>
                  <a:pt x="1158790" y="485564"/>
                  <a:pt x="1192377" y="475488"/>
                </a:cubicBezTo>
                <a:cubicBezTo>
                  <a:pt x="1206584" y="471226"/>
                  <a:pt x="1221638" y="470611"/>
                  <a:pt x="1236269" y="468173"/>
                </a:cubicBezTo>
                <a:cubicBezTo>
                  <a:pt x="1243584" y="465734"/>
                  <a:pt x="1250687" y="462530"/>
                  <a:pt x="1258214" y="460857"/>
                </a:cubicBezTo>
                <a:cubicBezTo>
                  <a:pt x="1272106" y="457770"/>
                  <a:pt x="1307584" y="455375"/>
                  <a:pt x="1324051" y="446227"/>
                </a:cubicBezTo>
                <a:cubicBezTo>
                  <a:pt x="1361270" y="425550"/>
                  <a:pt x="1360376" y="424532"/>
                  <a:pt x="1382573" y="402336"/>
                </a:cubicBezTo>
                <a:cubicBezTo>
                  <a:pt x="1395577" y="363322"/>
                  <a:pt x="1379322" y="392581"/>
                  <a:pt x="1411833" y="373075"/>
                </a:cubicBezTo>
                <a:cubicBezTo>
                  <a:pt x="1417747" y="369527"/>
                  <a:pt x="1420476" y="361867"/>
                  <a:pt x="1426464" y="358445"/>
                </a:cubicBezTo>
                <a:cubicBezTo>
                  <a:pt x="1457048" y="340969"/>
                  <a:pt x="1466768" y="344711"/>
                  <a:pt x="1499616" y="336499"/>
                </a:cubicBezTo>
                <a:cubicBezTo>
                  <a:pt x="1517011" y="332150"/>
                  <a:pt x="1543365" y="319925"/>
                  <a:pt x="1558137" y="314553"/>
                </a:cubicBezTo>
                <a:cubicBezTo>
                  <a:pt x="1572631" y="309283"/>
                  <a:pt x="1587398" y="304800"/>
                  <a:pt x="1602029" y="299923"/>
                </a:cubicBezTo>
                <a:cubicBezTo>
                  <a:pt x="1618386" y="294471"/>
                  <a:pt x="1636166" y="295046"/>
                  <a:pt x="1653235" y="292608"/>
                </a:cubicBezTo>
                <a:cubicBezTo>
                  <a:pt x="1658112" y="287731"/>
                  <a:pt x="1665148" y="284316"/>
                  <a:pt x="1667865" y="277977"/>
                </a:cubicBezTo>
                <a:cubicBezTo>
                  <a:pt x="1674955" y="261435"/>
                  <a:pt x="1681901" y="179731"/>
                  <a:pt x="1682496" y="175565"/>
                </a:cubicBezTo>
                <a:cubicBezTo>
                  <a:pt x="1686910" y="144669"/>
                  <a:pt x="1688617" y="142572"/>
                  <a:pt x="1697126" y="117043"/>
                </a:cubicBezTo>
                <a:cubicBezTo>
                  <a:pt x="1606238" y="86747"/>
                  <a:pt x="1699568" y="115554"/>
                  <a:pt x="1463040" y="102413"/>
                </a:cubicBezTo>
                <a:cubicBezTo>
                  <a:pt x="1429344" y="100541"/>
                  <a:pt x="1412547" y="95276"/>
                  <a:pt x="1382573" y="87782"/>
                </a:cubicBezTo>
                <a:lnTo>
                  <a:pt x="1338681" y="43891"/>
                </a:lnTo>
                <a:cubicBezTo>
                  <a:pt x="1331572" y="36782"/>
                  <a:pt x="1319174" y="39014"/>
                  <a:pt x="1309421" y="36576"/>
                </a:cubicBezTo>
                <a:cubicBezTo>
                  <a:pt x="1277722" y="39014"/>
                  <a:pt x="1246116" y="43891"/>
                  <a:pt x="1214323" y="43891"/>
                </a:cubicBezTo>
                <a:cubicBezTo>
                  <a:pt x="1155751" y="43891"/>
                  <a:pt x="1097201" y="40472"/>
                  <a:pt x="1038758" y="36576"/>
                </a:cubicBezTo>
                <a:cubicBezTo>
                  <a:pt x="1008032" y="34528"/>
                  <a:pt x="993610" y="28168"/>
                  <a:pt x="965606" y="21945"/>
                </a:cubicBezTo>
                <a:cubicBezTo>
                  <a:pt x="953469" y="19248"/>
                  <a:pt x="941167" y="17327"/>
                  <a:pt x="929030" y="14630"/>
                </a:cubicBezTo>
                <a:cubicBezTo>
                  <a:pt x="901473" y="8506"/>
                  <a:pt x="902263" y="8146"/>
                  <a:pt x="877824" y="0"/>
                </a:cubicBezTo>
                <a:cubicBezTo>
                  <a:pt x="831494" y="2438"/>
                  <a:pt x="785038" y="3115"/>
                  <a:pt x="738835" y="7315"/>
                </a:cubicBezTo>
                <a:cubicBezTo>
                  <a:pt x="632922" y="16943"/>
                  <a:pt x="712013" y="12192"/>
                  <a:pt x="702259" y="14630"/>
                </a:cubicBezTo>
                <a:close/>
              </a:path>
            </a:pathLst>
          </a:custGeom>
          <a:solidFill>
            <a:srgbClr val="B6681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8223" name="Isosceles Triangle 53">
            <a:extLst>
              <a:ext uri="{FF2B5EF4-FFF2-40B4-BE49-F238E27FC236}">
                <a16:creationId xmlns:a16="http://schemas.microsoft.com/office/drawing/2014/main" id="{9B836C44-B2CD-4991-ADDB-78BB3A5AD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7800" y="2217738"/>
            <a:ext cx="207963" cy="227012"/>
          </a:xfrm>
          <a:prstGeom prst="triangle">
            <a:avLst>
              <a:gd name="adj" fmla="val 50000"/>
            </a:avLst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8224" name="Isosceles Triangle 54">
            <a:extLst>
              <a:ext uri="{FF2B5EF4-FFF2-40B4-BE49-F238E27FC236}">
                <a16:creationId xmlns:a16="http://schemas.microsoft.com/office/drawing/2014/main" id="{7A894397-3D35-42BD-86C0-9EA41734A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8325" y="2163763"/>
            <a:ext cx="207963" cy="227012"/>
          </a:xfrm>
          <a:prstGeom prst="triangle">
            <a:avLst>
              <a:gd name="adj" fmla="val 50000"/>
            </a:avLst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8225" name="Isosceles Triangle 55">
            <a:extLst>
              <a:ext uri="{FF2B5EF4-FFF2-40B4-BE49-F238E27FC236}">
                <a16:creationId xmlns:a16="http://schemas.microsoft.com/office/drawing/2014/main" id="{9FC7429E-5592-4B1E-A04D-0B2B598EE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6388" y="2251075"/>
            <a:ext cx="207962" cy="227013"/>
          </a:xfrm>
          <a:prstGeom prst="triangle">
            <a:avLst>
              <a:gd name="adj" fmla="val 50000"/>
            </a:avLst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8226" name="Isosceles Triangle 56">
            <a:extLst>
              <a:ext uri="{FF2B5EF4-FFF2-40B4-BE49-F238E27FC236}">
                <a16:creationId xmlns:a16="http://schemas.microsoft.com/office/drawing/2014/main" id="{C1246E5C-F9CF-4683-802C-6A2F0CA6D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0850" y="2212975"/>
            <a:ext cx="207963" cy="227013"/>
          </a:xfrm>
          <a:prstGeom prst="triangle">
            <a:avLst>
              <a:gd name="adj" fmla="val 50000"/>
            </a:avLst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8227" name="Isosceles Triangle 57">
            <a:extLst>
              <a:ext uri="{FF2B5EF4-FFF2-40B4-BE49-F238E27FC236}">
                <a16:creationId xmlns:a16="http://schemas.microsoft.com/office/drawing/2014/main" id="{F3B46571-014C-4C14-8803-798B6951B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3538" y="2332038"/>
            <a:ext cx="207962" cy="227012"/>
          </a:xfrm>
          <a:prstGeom prst="triangle">
            <a:avLst>
              <a:gd name="adj" fmla="val 50000"/>
            </a:avLst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8228" name="Isosceles Triangle 58">
            <a:extLst>
              <a:ext uri="{FF2B5EF4-FFF2-40B4-BE49-F238E27FC236}">
                <a16:creationId xmlns:a16="http://schemas.microsoft.com/office/drawing/2014/main" id="{0F52B47A-8B09-4E8D-A46B-845A1C9B4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2270125"/>
            <a:ext cx="207963" cy="227013"/>
          </a:xfrm>
          <a:prstGeom prst="triangle">
            <a:avLst>
              <a:gd name="adj" fmla="val 50000"/>
            </a:avLst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8229" name="Isosceles Triangle 59">
            <a:extLst>
              <a:ext uri="{FF2B5EF4-FFF2-40B4-BE49-F238E27FC236}">
                <a16:creationId xmlns:a16="http://schemas.microsoft.com/office/drawing/2014/main" id="{5F614B7F-7D35-428E-A783-B1ACC8913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357438"/>
            <a:ext cx="207963" cy="227012"/>
          </a:xfrm>
          <a:prstGeom prst="triangle">
            <a:avLst>
              <a:gd name="adj" fmla="val 50000"/>
            </a:avLst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8230" name="Isosceles Triangle 60">
            <a:extLst>
              <a:ext uri="{FF2B5EF4-FFF2-40B4-BE49-F238E27FC236}">
                <a16:creationId xmlns:a16="http://schemas.microsoft.com/office/drawing/2014/main" id="{6906E7B5-AD34-48A8-83A9-D0E88AFF6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7713" y="2287588"/>
            <a:ext cx="207962" cy="227012"/>
          </a:xfrm>
          <a:prstGeom prst="triangle">
            <a:avLst>
              <a:gd name="adj" fmla="val 50000"/>
            </a:avLst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grpSp>
        <p:nvGrpSpPr>
          <p:cNvPr id="8231" name="Group 66">
            <a:extLst>
              <a:ext uri="{FF2B5EF4-FFF2-40B4-BE49-F238E27FC236}">
                <a16:creationId xmlns:a16="http://schemas.microsoft.com/office/drawing/2014/main" id="{840EF942-D7EC-4140-A1FC-B013E69BD341}"/>
              </a:ext>
            </a:extLst>
          </p:cNvPr>
          <p:cNvGrpSpPr>
            <a:grpSpLocks/>
          </p:cNvGrpSpPr>
          <p:nvPr/>
        </p:nvGrpSpPr>
        <p:grpSpPr bwMode="auto">
          <a:xfrm>
            <a:off x="3128963" y="4291013"/>
            <a:ext cx="125412" cy="187325"/>
            <a:chOff x="193675" y="2254250"/>
            <a:chExt cx="500063" cy="1771650"/>
          </a:xfrm>
        </p:grpSpPr>
        <p:sp>
          <p:nvSpPr>
            <p:cNvPr id="8388" name="Line 4">
              <a:extLst>
                <a:ext uri="{FF2B5EF4-FFF2-40B4-BE49-F238E27FC236}">
                  <a16:creationId xmlns:a16="http://schemas.microsoft.com/office/drawing/2014/main" id="{39CA990E-C1A1-46B1-9523-5190E52A84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75" y="2540000"/>
              <a:ext cx="0" cy="1485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Trapezoid 62">
              <a:extLst>
                <a:ext uri="{FF2B5EF4-FFF2-40B4-BE49-F238E27FC236}">
                  <a16:creationId xmlns:a16="http://schemas.microsoft.com/office/drawing/2014/main" id="{FB076646-3113-4124-8E06-BC08116C4A7D}"/>
                </a:ext>
              </a:extLst>
            </p:cNvPr>
            <p:cNvSpPr/>
            <p:nvPr/>
          </p:nvSpPr>
          <p:spPr>
            <a:xfrm>
              <a:off x="396233" y="2644614"/>
              <a:ext cx="107607" cy="1381286"/>
            </a:xfrm>
            <a:prstGeom prst="trapezoid">
              <a:avLst/>
            </a:prstGeom>
            <a:solidFill>
              <a:schemeClr val="accent1">
                <a:lumMod val="50000"/>
                <a:alpha val="68000"/>
              </a:schemeClr>
            </a:solidFill>
            <a:ln>
              <a:solidFill>
                <a:schemeClr val="accent5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4" name="Isosceles Triangle 63">
              <a:extLst>
                <a:ext uri="{FF2B5EF4-FFF2-40B4-BE49-F238E27FC236}">
                  <a16:creationId xmlns:a16="http://schemas.microsoft.com/office/drawing/2014/main" id="{A6A7B73A-7BC7-4D1F-9D45-90E8ED71EF35}"/>
                </a:ext>
              </a:extLst>
            </p:cNvPr>
            <p:cNvSpPr/>
            <p:nvPr/>
          </p:nvSpPr>
          <p:spPr>
            <a:xfrm>
              <a:off x="269634" y="2254250"/>
              <a:ext cx="341817" cy="85579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5" name="Isosceles Triangle 64">
              <a:extLst>
                <a:ext uri="{FF2B5EF4-FFF2-40B4-BE49-F238E27FC236}">
                  <a16:creationId xmlns:a16="http://schemas.microsoft.com/office/drawing/2014/main" id="{24E7B400-76AF-4E82-B963-65EE05545EC7}"/>
                </a:ext>
              </a:extLst>
            </p:cNvPr>
            <p:cNvSpPr/>
            <p:nvPr/>
          </p:nvSpPr>
          <p:spPr>
            <a:xfrm>
              <a:off x="231655" y="2629595"/>
              <a:ext cx="411444" cy="825774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6" name="Isosceles Triangle 65">
              <a:extLst>
                <a:ext uri="{FF2B5EF4-FFF2-40B4-BE49-F238E27FC236}">
                  <a16:creationId xmlns:a16="http://schemas.microsoft.com/office/drawing/2014/main" id="{C74CB3D9-C598-4734-945A-6FAE8A55DC0B}"/>
                </a:ext>
              </a:extLst>
            </p:cNvPr>
            <p:cNvSpPr/>
            <p:nvPr/>
          </p:nvSpPr>
          <p:spPr>
            <a:xfrm>
              <a:off x="193675" y="2959902"/>
              <a:ext cx="500063" cy="85580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8232" name="Group 67">
            <a:extLst>
              <a:ext uri="{FF2B5EF4-FFF2-40B4-BE49-F238E27FC236}">
                <a16:creationId xmlns:a16="http://schemas.microsoft.com/office/drawing/2014/main" id="{ED5763FE-CB35-4716-80FE-70233D18B7C7}"/>
              </a:ext>
            </a:extLst>
          </p:cNvPr>
          <p:cNvGrpSpPr>
            <a:grpSpLocks/>
          </p:cNvGrpSpPr>
          <p:nvPr/>
        </p:nvGrpSpPr>
        <p:grpSpPr bwMode="auto">
          <a:xfrm>
            <a:off x="3217863" y="4335463"/>
            <a:ext cx="125412" cy="185737"/>
            <a:chOff x="193675" y="2254250"/>
            <a:chExt cx="500063" cy="1771650"/>
          </a:xfrm>
        </p:grpSpPr>
        <p:sp>
          <p:nvSpPr>
            <p:cNvPr id="8383" name="Line 4">
              <a:extLst>
                <a:ext uri="{FF2B5EF4-FFF2-40B4-BE49-F238E27FC236}">
                  <a16:creationId xmlns:a16="http://schemas.microsoft.com/office/drawing/2014/main" id="{77004F31-CE91-4C91-B44A-1AAB740714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75" y="2540000"/>
              <a:ext cx="0" cy="1485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Trapezoid 69">
              <a:extLst>
                <a:ext uri="{FF2B5EF4-FFF2-40B4-BE49-F238E27FC236}">
                  <a16:creationId xmlns:a16="http://schemas.microsoft.com/office/drawing/2014/main" id="{5D695793-BF13-424C-B617-5EBEC4EAD484}"/>
                </a:ext>
              </a:extLst>
            </p:cNvPr>
            <p:cNvSpPr/>
            <p:nvPr/>
          </p:nvSpPr>
          <p:spPr>
            <a:xfrm>
              <a:off x="396233" y="2647951"/>
              <a:ext cx="107607" cy="1377949"/>
            </a:xfrm>
            <a:prstGeom prst="trapezoid">
              <a:avLst/>
            </a:prstGeom>
            <a:solidFill>
              <a:schemeClr val="accent1">
                <a:lumMod val="50000"/>
                <a:alpha val="68000"/>
              </a:schemeClr>
            </a:solidFill>
            <a:ln>
              <a:solidFill>
                <a:schemeClr val="accent5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1" name="Isosceles Triangle 70">
              <a:extLst>
                <a:ext uri="{FF2B5EF4-FFF2-40B4-BE49-F238E27FC236}">
                  <a16:creationId xmlns:a16="http://schemas.microsoft.com/office/drawing/2014/main" id="{5DB324EE-91F8-4880-B828-3D0EFC658C24}"/>
                </a:ext>
              </a:extLst>
            </p:cNvPr>
            <p:cNvSpPr/>
            <p:nvPr/>
          </p:nvSpPr>
          <p:spPr>
            <a:xfrm>
              <a:off x="269634" y="2254250"/>
              <a:ext cx="341817" cy="84797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2" name="Isosceles Triangle 71">
              <a:extLst>
                <a:ext uri="{FF2B5EF4-FFF2-40B4-BE49-F238E27FC236}">
                  <a16:creationId xmlns:a16="http://schemas.microsoft.com/office/drawing/2014/main" id="{2175C6DD-A11D-4AA4-A232-710D23E4DAC2}"/>
                </a:ext>
              </a:extLst>
            </p:cNvPr>
            <p:cNvSpPr/>
            <p:nvPr/>
          </p:nvSpPr>
          <p:spPr>
            <a:xfrm>
              <a:off x="231655" y="2632804"/>
              <a:ext cx="411444" cy="817687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3" name="Isosceles Triangle 72">
              <a:extLst>
                <a:ext uri="{FF2B5EF4-FFF2-40B4-BE49-F238E27FC236}">
                  <a16:creationId xmlns:a16="http://schemas.microsoft.com/office/drawing/2014/main" id="{FE1E1226-5A04-451B-8B30-D63266714A6C}"/>
                </a:ext>
              </a:extLst>
            </p:cNvPr>
            <p:cNvSpPr/>
            <p:nvPr/>
          </p:nvSpPr>
          <p:spPr>
            <a:xfrm>
              <a:off x="193675" y="2950798"/>
              <a:ext cx="500063" cy="863109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8233" name="Group 73">
            <a:extLst>
              <a:ext uri="{FF2B5EF4-FFF2-40B4-BE49-F238E27FC236}">
                <a16:creationId xmlns:a16="http://schemas.microsoft.com/office/drawing/2014/main" id="{E90D8444-D531-4CAB-9188-605D43603725}"/>
              </a:ext>
            </a:extLst>
          </p:cNvPr>
          <p:cNvGrpSpPr>
            <a:grpSpLocks/>
          </p:cNvGrpSpPr>
          <p:nvPr/>
        </p:nvGrpSpPr>
        <p:grpSpPr bwMode="auto">
          <a:xfrm>
            <a:off x="3270250" y="4283075"/>
            <a:ext cx="127000" cy="187325"/>
            <a:chOff x="193675" y="2254250"/>
            <a:chExt cx="500063" cy="1771650"/>
          </a:xfrm>
        </p:grpSpPr>
        <p:sp>
          <p:nvSpPr>
            <p:cNvPr id="8378" name="Line 4">
              <a:extLst>
                <a:ext uri="{FF2B5EF4-FFF2-40B4-BE49-F238E27FC236}">
                  <a16:creationId xmlns:a16="http://schemas.microsoft.com/office/drawing/2014/main" id="{4F35C573-1EBD-45B4-AD69-125BD09F22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75" y="2540000"/>
              <a:ext cx="0" cy="1485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Trapezoid 75">
              <a:extLst>
                <a:ext uri="{FF2B5EF4-FFF2-40B4-BE49-F238E27FC236}">
                  <a16:creationId xmlns:a16="http://schemas.microsoft.com/office/drawing/2014/main" id="{AEB6A96A-32B3-4658-AABC-659FF4ECA7A9}"/>
                </a:ext>
              </a:extLst>
            </p:cNvPr>
            <p:cNvSpPr/>
            <p:nvPr/>
          </p:nvSpPr>
          <p:spPr>
            <a:xfrm>
              <a:off x="393700" y="2644614"/>
              <a:ext cx="112514" cy="1381286"/>
            </a:xfrm>
            <a:prstGeom prst="trapezoid">
              <a:avLst/>
            </a:prstGeom>
            <a:solidFill>
              <a:schemeClr val="accent1">
                <a:lumMod val="50000"/>
                <a:alpha val="68000"/>
              </a:schemeClr>
            </a:solidFill>
            <a:ln>
              <a:solidFill>
                <a:schemeClr val="accent5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7" name="Isosceles Triangle 76">
              <a:extLst>
                <a:ext uri="{FF2B5EF4-FFF2-40B4-BE49-F238E27FC236}">
                  <a16:creationId xmlns:a16="http://schemas.microsoft.com/office/drawing/2014/main" id="{E42A407E-1C07-4A80-B9B2-D6D98FD51706}"/>
                </a:ext>
              </a:extLst>
            </p:cNvPr>
            <p:cNvSpPr/>
            <p:nvPr/>
          </p:nvSpPr>
          <p:spPr>
            <a:xfrm>
              <a:off x="268684" y="2254250"/>
              <a:ext cx="343795" cy="85580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8" name="Isosceles Triangle 77">
              <a:extLst>
                <a:ext uri="{FF2B5EF4-FFF2-40B4-BE49-F238E27FC236}">
                  <a16:creationId xmlns:a16="http://schemas.microsoft.com/office/drawing/2014/main" id="{B01B7CF4-DE27-4A4A-8BFC-EAB75D69967F}"/>
                </a:ext>
              </a:extLst>
            </p:cNvPr>
            <p:cNvSpPr/>
            <p:nvPr/>
          </p:nvSpPr>
          <p:spPr>
            <a:xfrm>
              <a:off x="231180" y="2629604"/>
              <a:ext cx="412552" cy="825764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9" name="Isosceles Triangle 78">
              <a:extLst>
                <a:ext uri="{FF2B5EF4-FFF2-40B4-BE49-F238E27FC236}">
                  <a16:creationId xmlns:a16="http://schemas.microsoft.com/office/drawing/2014/main" id="{CAB740BD-7D8F-4E94-9224-2C52FF65963D}"/>
                </a:ext>
              </a:extLst>
            </p:cNvPr>
            <p:cNvSpPr/>
            <p:nvPr/>
          </p:nvSpPr>
          <p:spPr>
            <a:xfrm>
              <a:off x="193675" y="2959912"/>
              <a:ext cx="500063" cy="85579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8234" name="Group 79">
            <a:extLst>
              <a:ext uri="{FF2B5EF4-FFF2-40B4-BE49-F238E27FC236}">
                <a16:creationId xmlns:a16="http://schemas.microsoft.com/office/drawing/2014/main" id="{71D885B4-6AD0-4F3B-940A-AF9DB7FC8D40}"/>
              </a:ext>
            </a:extLst>
          </p:cNvPr>
          <p:cNvGrpSpPr>
            <a:grpSpLocks/>
          </p:cNvGrpSpPr>
          <p:nvPr/>
        </p:nvGrpSpPr>
        <p:grpSpPr bwMode="auto">
          <a:xfrm>
            <a:off x="3390900" y="4237038"/>
            <a:ext cx="127000" cy="187325"/>
            <a:chOff x="193675" y="2254250"/>
            <a:chExt cx="500063" cy="1771650"/>
          </a:xfrm>
        </p:grpSpPr>
        <p:sp>
          <p:nvSpPr>
            <p:cNvPr id="8373" name="Line 4">
              <a:extLst>
                <a:ext uri="{FF2B5EF4-FFF2-40B4-BE49-F238E27FC236}">
                  <a16:creationId xmlns:a16="http://schemas.microsoft.com/office/drawing/2014/main" id="{9906483E-76A8-4D4A-942C-524F7E3435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75" y="2540000"/>
              <a:ext cx="0" cy="1485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Trapezoid 81">
              <a:extLst>
                <a:ext uri="{FF2B5EF4-FFF2-40B4-BE49-F238E27FC236}">
                  <a16:creationId xmlns:a16="http://schemas.microsoft.com/office/drawing/2014/main" id="{7F4804A6-EC1F-4200-8642-5EEF42F065E7}"/>
                </a:ext>
              </a:extLst>
            </p:cNvPr>
            <p:cNvSpPr/>
            <p:nvPr/>
          </p:nvSpPr>
          <p:spPr>
            <a:xfrm>
              <a:off x="393700" y="2644614"/>
              <a:ext cx="112514" cy="1381286"/>
            </a:xfrm>
            <a:prstGeom prst="trapezoid">
              <a:avLst/>
            </a:prstGeom>
            <a:solidFill>
              <a:schemeClr val="accent1">
                <a:lumMod val="50000"/>
                <a:alpha val="68000"/>
              </a:schemeClr>
            </a:solidFill>
            <a:ln>
              <a:solidFill>
                <a:schemeClr val="accent5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" name="Isosceles Triangle 82">
              <a:extLst>
                <a:ext uri="{FF2B5EF4-FFF2-40B4-BE49-F238E27FC236}">
                  <a16:creationId xmlns:a16="http://schemas.microsoft.com/office/drawing/2014/main" id="{1481174E-4638-4D20-9AC6-B631428C051F}"/>
                </a:ext>
              </a:extLst>
            </p:cNvPr>
            <p:cNvSpPr/>
            <p:nvPr/>
          </p:nvSpPr>
          <p:spPr>
            <a:xfrm>
              <a:off x="268684" y="2254250"/>
              <a:ext cx="343795" cy="85579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4" name="Isosceles Triangle 83">
              <a:extLst>
                <a:ext uri="{FF2B5EF4-FFF2-40B4-BE49-F238E27FC236}">
                  <a16:creationId xmlns:a16="http://schemas.microsoft.com/office/drawing/2014/main" id="{2F3F9301-4DF1-406B-B8A5-EB09151D8910}"/>
                </a:ext>
              </a:extLst>
            </p:cNvPr>
            <p:cNvSpPr/>
            <p:nvPr/>
          </p:nvSpPr>
          <p:spPr>
            <a:xfrm>
              <a:off x="231180" y="2629595"/>
              <a:ext cx="412552" cy="825774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5" name="Isosceles Triangle 84">
              <a:extLst>
                <a:ext uri="{FF2B5EF4-FFF2-40B4-BE49-F238E27FC236}">
                  <a16:creationId xmlns:a16="http://schemas.microsoft.com/office/drawing/2014/main" id="{3CFC6745-6309-48CC-842E-D1C1C91C6F3A}"/>
                </a:ext>
              </a:extLst>
            </p:cNvPr>
            <p:cNvSpPr/>
            <p:nvPr/>
          </p:nvSpPr>
          <p:spPr>
            <a:xfrm>
              <a:off x="193675" y="2959902"/>
              <a:ext cx="500063" cy="85580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8235" name="Group 85">
            <a:extLst>
              <a:ext uri="{FF2B5EF4-FFF2-40B4-BE49-F238E27FC236}">
                <a16:creationId xmlns:a16="http://schemas.microsoft.com/office/drawing/2014/main" id="{BE6C2BD1-5477-404A-B04C-0017D341BCE4}"/>
              </a:ext>
            </a:extLst>
          </p:cNvPr>
          <p:cNvGrpSpPr>
            <a:grpSpLocks/>
          </p:cNvGrpSpPr>
          <p:nvPr/>
        </p:nvGrpSpPr>
        <p:grpSpPr bwMode="auto">
          <a:xfrm>
            <a:off x="3494088" y="4181475"/>
            <a:ext cx="125412" cy="185738"/>
            <a:chOff x="193675" y="2254250"/>
            <a:chExt cx="500063" cy="1771650"/>
          </a:xfrm>
        </p:grpSpPr>
        <p:sp>
          <p:nvSpPr>
            <p:cNvPr id="8368" name="Line 4">
              <a:extLst>
                <a:ext uri="{FF2B5EF4-FFF2-40B4-BE49-F238E27FC236}">
                  <a16:creationId xmlns:a16="http://schemas.microsoft.com/office/drawing/2014/main" id="{EE5A82CB-A7E4-4E4C-8907-40FB75B8C4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75" y="2540000"/>
              <a:ext cx="0" cy="1485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8" name="Trapezoid 87">
              <a:extLst>
                <a:ext uri="{FF2B5EF4-FFF2-40B4-BE49-F238E27FC236}">
                  <a16:creationId xmlns:a16="http://schemas.microsoft.com/office/drawing/2014/main" id="{97CF02D3-52C9-4113-9A3A-CB6461A151FF}"/>
                </a:ext>
              </a:extLst>
            </p:cNvPr>
            <p:cNvSpPr/>
            <p:nvPr/>
          </p:nvSpPr>
          <p:spPr>
            <a:xfrm>
              <a:off x="396233" y="2647949"/>
              <a:ext cx="107607" cy="1377951"/>
            </a:xfrm>
            <a:prstGeom prst="trapezoid">
              <a:avLst/>
            </a:prstGeom>
            <a:solidFill>
              <a:schemeClr val="accent1">
                <a:lumMod val="50000"/>
                <a:alpha val="68000"/>
              </a:schemeClr>
            </a:solidFill>
            <a:ln>
              <a:solidFill>
                <a:schemeClr val="accent5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9" name="Isosceles Triangle 88">
              <a:extLst>
                <a:ext uri="{FF2B5EF4-FFF2-40B4-BE49-F238E27FC236}">
                  <a16:creationId xmlns:a16="http://schemas.microsoft.com/office/drawing/2014/main" id="{87F389D1-32FB-4845-9E3F-D77AC0CE5877}"/>
                </a:ext>
              </a:extLst>
            </p:cNvPr>
            <p:cNvSpPr/>
            <p:nvPr/>
          </p:nvSpPr>
          <p:spPr>
            <a:xfrm>
              <a:off x="269634" y="2254250"/>
              <a:ext cx="341817" cy="847967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0" name="Isosceles Triangle 89">
              <a:extLst>
                <a:ext uri="{FF2B5EF4-FFF2-40B4-BE49-F238E27FC236}">
                  <a16:creationId xmlns:a16="http://schemas.microsoft.com/office/drawing/2014/main" id="{3A2A0811-D918-4E88-A7AA-9E3B1A38C554}"/>
                </a:ext>
              </a:extLst>
            </p:cNvPr>
            <p:cNvSpPr/>
            <p:nvPr/>
          </p:nvSpPr>
          <p:spPr>
            <a:xfrm>
              <a:off x="231655" y="2632811"/>
              <a:ext cx="411444" cy="81768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1" name="Isosceles Triangle 90">
              <a:extLst>
                <a:ext uri="{FF2B5EF4-FFF2-40B4-BE49-F238E27FC236}">
                  <a16:creationId xmlns:a16="http://schemas.microsoft.com/office/drawing/2014/main" id="{04EB5757-3E79-49BE-94BA-38A37F19BF17}"/>
                </a:ext>
              </a:extLst>
            </p:cNvPr>
            <p:cNvSpPr/>
            <p:nvPr/>
          </p:nvSpPr>
          <p:spPr>
            <a:xfrm>
              <a:off x="193675" y="2950794"/>
              <a:ext cx="500063" cy="863114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8236" name="Group 91">
            <a:extLst>
              <a:ext uri="{FF2B5EF4-FFF2-40B4-BE49-F238E27FC236}">
                <a16:creationId xmlns:a16="http://schemas.microsoft.com/office/drawing/2014/main" id="{86B0D30D-1121-493B-B35C-FB2A9061B52C}"/>
              </a:ext>
            </a:extLst>
          </p:cNvPr>
          <p:cNvGrpSpPr>
            <a:grpSpLocks/>
          </p:cNvGrpSpPr>
          <p:nvPr/>
        </p:nvGrpSpPr>
        <p:grpSpPr bwMode="auto">
          <a:xfrm>
            <a:off x="3003550" y="4287838"/>
            <a:ext cx="125413" cy="187325"/>
            <a:chOff x="193675" y="2254250"/>
            <a:chExt cx="500063" cy="1771650"/>
          </a:xfrm>
        </p:grpSpPr>
        <p:sp>
          <p:nvSpPr>
            <p:cNvPr id="8363" name="Line 4">
              <a:extLst>
                <a:ext uri="{FF2B5EF4-FFF2-40B4-BE49-F238E27FC236}">
                  <a16:creationId xmlns:a16="http://schemas.microsoft.com/office/drawing/2014/main" id="{13D6D559-296B-4E67-9BCB-4B3C160D26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75" y="2540000"/>
              <a:ext cx="0" cy="1485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Trapezoid 93">
              <a:extLst>
                <a:ext uri="{FF2B5EF4-FFF2-40B4-BE49-F238E27FC236}">
                  <a16:creationId xmlns:a16="http://schemas.microsoft.com/office/drawing/2014/main" id="{7479EA3A-9051-41EA-89F5-3639D486EC1D}"/>
                </a:ext>
              </a:extLst>
            </p:cNvPr>
            <p:cNvSpPr/>
            <p:nvPr/>
          </p:nvSpPr>
          <p:spPr>
            <a:xfrm>
              <a:off x="396231" y="2644614"/>
              <a:ext cx="107610" cy="1381286"/>
            </a:xfrm>
            <a:prstGeom prst="trapezoid">
              <a:avLst/>
            </a:prstGeom>
            <a:solidFill>
              <a:schemeClr val="accent1">
                <a:lumMod val="50000"/>
                <a:alpha val="68000"/>
              </a:schemeClr>
            </a:solidFill>
            <a:ln>
              <a:solidFill>
                <a:schemeClr val="accent5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5" name="Isosceles Triangle 94">
              <a:extLst>
                <a:ext uri="{FF2B5EF4-FFF2-40B4-BE49-F238E27FC236}">
                  <a16:creationId xmlns:a16="http://schemas.microsoft.com/office/drawing/2014/main" id="{7458799D-4B0D-4CA2-AF6E-D6775AA68029}"/>
                </a:ext>
              </a:extLst>
            </p:cNvPr>
            <p:cNvSpPr/>
            <p:nvPr/>
          </p:nvSpPr>
          <p:spPr>
            <a:xfrm>
              <a:off x="269634" y="2254250"/>
              <a:ext cx="341814" cy="85579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6" name="Isosceles Triangle 95">
              <a:extLst>
                <a:ext uri="{FF2B5EF4-FFF2-40B4-BE49-F238E27FC236}">
                  <a16:creationId xmlns:a16="http://schemas.microsoft.com/office/drawing/2014/main" id="{0068770B-CB3E-4998-8420-4E0BEF95E831}"/>
                </a:ext>
              </a:extLst>
            </p:cNvPr>
            <p:cNvSpPr/>
            <p:nvPr/>
          </p:nvSpPr>
          <p:spPr>
            <a:xfrm>
              <a:off x="231654" y="2629595"/>
              <a:ext cx="411445" cy="825774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7" name="Isosceles Triangle 96">
              <a:extLst>
                <a:ext uri="{FF2B5EF4-FFF2-40B4-BE49-F238E27FC236}">
                  <a16:creationId xmlns:a16="http://schemas.microsoft.com/office/drawing/2014/main" id="{E0F93FCF-C265-47E5-81F8-ECFF437A3A13}"/>
                </a:ext>
              </a:extLst>
            </p:cNvPr>
            <p:cNvSpPr/>
            <p:nvPr/>
          </p:nvSpPr>
          <p:spPr>
            <a:xfrm>
              <a:off x="193675" y="2959902"/>
              <a:ext cx="500063" cy="85580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8237" name="Group 97">
            <a:extLst>
              <a:ext uri="{FF2B5EF4-FFF2-40B4-BE49-F238E27FC236}">
                <a16:creationId xmlns:a16="http://schemas.microsoft.com/office/drawing/2014/main" id="{DAD55E38-B7E1-4A14-BDCB-843FFABDAA1B}"/>
              </a:ext>
            </a:extLst>
          </p:cNvPr>
          <p:cNvGrpSpPr>
            <a:grpSpLocks/>
          </p:cNvGrpSpPr>
          <p:nvPr/>
        </p:nvGrpSpPr>
        <p:grpSpPr bwMode="auto">
          <a:xfrm>
            <a:off x="2865438" y="4327525"/>
            <a:ext cx="127000" cy="187325"/>
            <a:chOff x="193675" y="2254250"/>
            <a:chExt cx="500063" cy="1771650"/>
          </a:xfrm>
        </p:grpSpPr>
        <p:sp>
          <p:nvSpPr>
            <p:cNvPr id="8358" name="Line 4">
              <a:extLst>
                <a:ext uri="{FF2B5EF4-FFF2-40B4-BE49-F238E27FC236}">
                  <a16:creationId xmlns:a16="http://schemas.microsoft.com/office/drawing/2014/main" id="{0E1A38C0-0608-436C-976B-D8182793BC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75" y="2540000"/>
              <a:ext cx="0" cy="1485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Trapezoid 99">
              <a:extLst>
                <a:ext uri="{FF2B5EF4-FFF2-40B4-BE49-F238E27FC236}">
                  <a16:creationId xmlns:a16="http://schemas.microsoft.com/office/drawing/2014/main" id="{4ECCA401-59B3-42AF-B1C6-1A1671925142}"/>
                </a:ext>
              </a:extLst>
            </p:cNvPr>
            <p:cNvSpPr/>
            <p:nvPr/>
          </p:nvSpPr>
          <p:spPr>
            <a:xfrm>
              <a:off x="393700" y="2644614"/>
              <a:ext cx="112514" cy="1381286"/>
            </a:xfrm>
            <a:prstGeom prst="trapezoid">
              <a:avLst/>
            </a:prstGeom>
            <a:solidFill>
              <a:schemeClr val="accent1">
                <a:lumMod val="50000"/>
                <a:alpha val="68000"/>
              </a:schemeClr>
            </a:solidFill>
            <a:ln>
              <a:solidFill>
                <a:schemeClr val="accent5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1" name="Isosceles Triangle 100">
              <a:extLst>
                <a:ext uri="{FF2B5EF4-FFF2-40B4-BE49-F238E27FC236}">
                  <a16:creationId xmlns:a16="http://schemas.microsoft.com/office/drawing/2014/main" id="{359E4699-D232-491D-8659-5BFA1619C88C}"/>
                </a:ext>
              </a:extLst>
            </p:cNvPr>
            <p:cNvSpPr/>
            <p:nvPr/>
          </p:nvSpPr>
          <p:spPr>
            <a:xfrm>
              <a:off x="268684" y="2254250"/>
              <a:ext cx="343791" cy="85580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2" name="Isosceles Triangle 101">
              <a:extLst>
                <a:ext uri="{FF2B5EF4-FFF2-40B4-BE49-F238E27FC236}">
                  <a16:creationId xmlns:a16="http://schemas.microsoft.com/office/drawing/2014/main" id="{A95CE807-1755-4BAC-ABB3-0A54F5B78706}"/>
                </a:ext>
              </a:extLst>
            </p:cNvPr>
            <p:cNvSpPr/>
            <p:nvPr/>
          </p:nvSpPr>
          <p:spPr>
            <a:xfrm>
              <a:off x="231180" y="2629604"/>
              <a:ext cx="412552" cy="825764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3" name="Isosceles Triangle 102">
              <a:extLst>
                <a:ext uri="{FF2B5EF4-FFF2-40B4-BE49-F238E27FC236}">
                  <a16:creationId xmlns:a16="http://schemas.microsoft.com/office/drawing/2014/main" id="{FB36491C-26BB-4071-8062-6A7F52C8B782}"/>
                </a:ext>
              </a:extLst>
            </p:cNvPr>
            <p:cNvSpPr/>
            <p:nvPr/>
          </p:nvSpPr>
          <p:spPr>
            <a:xfrm>
              <a:off x="193675" y="2959912"/>
              <a:ext cx="500063" cy="85579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8238" name="Group 103">
            <a:extLst>
              <a:ext uri="{FF2B5EF4-FFF2-40B4-BE49-F238E27FC236}">
                <a16:creationId xmlns:a16="http://schemas.microsoft.com/office/drawing/2014/main" id="{0BAD20EB-0780-4DF3-A6B8-129B43116087}"/>
              </a:ext>
            </a:extLst>
          </p:cNvPr>
          <p:cNvGrpSpPr>
            <a:grpSpLocks/>
          </p:cNvGrpSpPr>
          <p:nvPr/>
        </p:nvGrpSpPr>
        <p:grpSpPr bwMode="auto">
          <a:xfrm>
            <a:off x="2773363" y="4262438"/>
            <a:ext cx="127000" cy="187325"/>
            <a:chOff x="193675" y="2254250"/>
            <a:chExt cx="500063" cy="1771650"/>
          </a:xfrm>
        </p:grpSpPr>
        <p:sp>
          <p:nvSpPr>
            <p:cNvPr id="8353" name="Line 4">
              <a:extLst>
                <a:ext uri="{FF2B5EF4-FFF2-40B4-BE49-F238E27FC236}">
                  <a16:creationId xmlns:a16="http://schemas.microsoft.com/office/drawing/2014/main" id="{8B4955BA-908B-4553-A65D-2E7501A5AA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75" y="2540000"/>
              <a:ext cx="0" cy="1485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Trapezoid 105">
              <a:extLst>
                <a:ext uri="{FF2B5EF4-FFF2-40B4-BE49-F238E27FC236}">
                  <a16:creationId xmlns:a16="http://schemas.microsoft.com/office/drawing/2014/main" id="{5FB287A1-037B-46E4-B7DC-557BCD215A2B}"/>
                </a:ext>
              </a:extLst>
            </p:cNvPr>
            <p:cNvSpPr/>
            <p:nvPr/>
          </p:nvSpPr>
          <p:spPr>
            <a:xfrm>
              <a:off x="393700" y="2644614"/>
              <a:ext cx="112514" cy="1381286"/>
            </a:xfrm>
            <a:prstGeom prst="trapezoid">
              <a:avLst/>
            </a:prstGeom>
            <a:solidFill>
              <a:schemeClr val="accent1">
                <a:lumMod val="50000"/>
                <a:alpha val="68000"/>
              </a:schemeClr>
            </a:solidFill>
            <a:ln>
              <a:solidFill>
                <a:schemeClr val="accent5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7" name="Isosceles Triangle 106">
              <a:extLst>
                <a:ext uri="{FF2B5EF4-FFF2-40B4-BE49-F238E27FC236}">
                  <a16:creationId xmlns:a16="http://schemas.microsoft.com/office/drawing/2014/main" id="{7AEE268B-4218-4F0F-8970-AFAD0A392443}"/>
                </a:ext>
              </a:extLst>
            </p:cNvPr>
            <p:cNvSpPr/>
            <p:nvPr/>
          </p:nvSpPr>
          <p:spPr>
            <a:xfrm>
              <a:off x="268684" y="2254250"/>
              <a:ext cx="343791" cy="85579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8" name="Isosceles Triangle 107">
              <a:extLst>
                <a:ext uri="{FF2B5EF4-FFF2-40B4-BE49-F238E27FC236}">
                  <a16:creationId xmlns:a16="http://schemas.microsoft.com/office/drawing/2014/main" id="{CCBF9D60-D090-4273-9F72-7BD3CB95F6FB}"/>
                </a:ext>
              </a:extLst>
            </p:cNvPr>
            <p:cNvSpPr/>
            <p:nvPr/>
          </p:nvSpPr>
          <p:spPr>
            <a:xfrm>
              <a:off x="231180" y="2629595"/>
              <a:ext cx="412552" cy="825774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9" name="Isosceles Triangle 108">
              <a:extLst>
                <a:ext uri="{FF2B5EF4-FFF2-40B4-BE49-F238E27FC236}">
                  <a16:creationId xmlns:a16="http://schemas.microsoft.com/office/drawing/2014/main" id="{3BEEA604-6E23-40B1-AB37-F71094C9DE56}"/>
                </a:ext>
              </a:extLst>
            </p:cNvPr>
            <p:cNvSpPr/>
            <p:nvPr/>
          </p:nvSpPr>
          <p:spPr>
            <a:xfrm>
              <a:off x="193675" y="2959902"/>
              <a:ext cx="500063" cy="85580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8239" name="Group 109">
            <a:extLst>
              <a:ext uri="{FF2B5EF4-FFF2-40B4-BE49-F238E27FC236}">
                <a16:creationId xmlns:a16="http://schemas.microsoft.com/office/drawing/2014/main" id="{0071AFFC-433D-406F-A072-D32D4121925E}"/>
              </a:ext>
            </a:extLst>
          </p:cNvPr>
          <p:cNvGrpSpPr>
            <a:grpSpLocks/>
          </p:cNvGrpSpPr>
          <p:nvPr/>
        </p:nvGrpSpPr>
        <p:grpSpPr bwMode="auto">
          <a:xfrm>
            <a:off x="3152775" y="3251200"/>
            <a:ext cx="125413" cy="187325"/>
            <a:chOff x="193675" y="2254250"/>
            <a:chExt cx="500063" cy="1771650"/>
          </a:xfrm>
        </p:grpSpPr>
        <p:sp>
          <p:nvSpPr>
            <p:cNvPr id="8348" name="Line 4">
              <a:extLst>
                <a:ext uri="{FF2B5EF4-FFF2-40B4-BE49-F238E27FC236}">
                  <a16:creationId xmlns:a16="http://schemas.microsoft.com/office/drawing/2014/main" id="{63A4034A-7A23-4685-AA69-1E72090D9B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75" y="2540000"/>
              <a:ext cx="0" cy="1485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Trapezoid 111">
              <a:extLst>
                <a:ext uri="{FF2B5EF4-FFF2-40B4-BE49-F238E27FC236}">
                  <a16:creationId xmlns:a16="http://schemas.microsoft.com/office/drawing/2014/main" id="{D6D432A4-1E1C-4002-8AB0-0843244D1D8E}"/>
                </a:ext>
              </a:extLst>
            </p:cNvPr>
            <p:cNvSpPr/>
            <p:nvPr/>
          </p:nvSpPr>
          <p:spPr>
            <a:xfrm>
              <a:off x="396231" y="2644614"/>
              <a:ext cx="107610" cy="1381286"/>
            </a:xfrm>
            <a:prstGeom prst="trapezoid">
              <a:avLst/>
            </a:prstGeom>
            <a:solidFill>
              <a:schemeClr val="accent1">
                <a:lumMod val="50000"/>
                <a:alpha val="68000"/>
              </a:schemeClr>
            </a:solidFill>
            <a:ln>
              <a:solidFill>
                <a:schemeClr val="accent5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3" name="Isosceles Triangle 112">
              <a:extLst>
                <a:ext uri="{FF2B5EF4-FFF2-40B4-BE49-F238E27FC236}">
                  <a16:creationId xmlns:a16="http://schemas.microsoft.com/office/drawing/2014/main" id="{1C6A798F-6AF2-459A-A92F-2C35EE32E6D8}"/>
                </a:ext>
              </a:extLst>
            </p:cNvPr>
            <p:cNvSpPr/>
            <p:nvPr/>
          </p:nvSpPr>
          <p:spPr>
            <a:xfrm>
              <a:off x="269634" y="2254250"/>
              <a:ext cx="341814" cy="85580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4" name="Isosceles Triangle 113">
              <a:extLst>
                <a:ext uri="{FF2B5EF4-FFF2-40B4-BE49-F238E27FC236}">
                  <a16:creationId xmlns:a16="http://schemas.microsoft.com/office/drawing/2014/main" id="{694388FA-FBE7-477A-9F7C-25450C4F8222}"/>
                </a:ext>
              </a:extLst>
            </p:cNvPr>
            <p:cNvSpPr/>
            <p:nvPr/>
          </p:nvSpPr>
          <p:spPr>
            <a:xfrm>
              <a:off x="231654" y="2629604"/>
              <a:ext cx="411445" cy="825764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5" name="Isosceles Triangle 114">
              <a:extLst>
                <a:ext uri="{FF2B5EF4-FFF2-40B4-BE49-F238E27FC236}">
                  <a16:creationId xmlns:a16="http://schemas.microsoft.com/office/drawing/2014/main" id="{368B44FE-92E3-42B1-9B83-09BCFBCAEDE5}"/>
                </a:ext>
              </a:extLst>
            </p:cNvPr>
            <p:cNvSpPr/>
            <p:nvPr/>
          </p:nvSpPr>
          <p:spPr>
            <a:xfrm>
              <a:off x="193675" y="2959912"/>
              <a:ext cx="500063" cy="85579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8240" name="Group 115">
            <a:extLst>
              <a:ext uri="{FF2B5EF4-FFF2-40B4-BE49-F238E27FC236}">
                <a16:creationId xmlns:a16="http://schemas.microsoft.com/office/drawing/2014/main" id="{8930943E-D76C-49EE-BA6D-2C5531F6C334}"/>
              </a:ext>
            </a:extLst>
          </p:cNvPr>
          <p:cNvGrpSpPr>
            <a:grpSpLocks/>
          </p:cNvGrpSpPr>
          <p:nvPr/>
        </p:nvGrpSpPr>
        <p:grpSpPr bwMode="auto">
          <a:xfrm>
            <a:off x="3432175" y="2359025"/>
            <a:ext cx="125413" cy="185738"/>
            <a:chOff x="193675" y="2254250"/>
            <a:chExt cx="500063" cy="1771650"/>
          </a:xfrm>
        </p:grpSpPr>
        <p:sp>
          <p:nvSpPr>
            <p:cNvPr id="8343" name="Line 4">
              <a:extLst>
                <a:ext uri="{FF2B5EF4-FFF2-40B4-BE49-F238E27FC236}">
                  <a16:creationId xmlns:a16="http://schemas.microsoft.com/office/drawing/2014/main" id="{2F53002D-E358-4B90-A3DC-588863135E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75" y="2540000"/>
              <a:ext cx="0" cy="1485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Trapezoid 117">
              <a:extLst>
                <a:ext uri="{FF2B5EF4-FFF2-40B4-BE49-F238E27FC236}">
                  <a16:creationId xmlns:a16="http://schemas.microsoft.com/office/drawing/2014/main" id="{5CF8C315-91FD-4AC6-A245-F3EE16F9E178}"/>
                </a:ext>
              </a:extLst>
            </p:cNvPr>
            <p:cNvSpPr/>
            <p:nvPr/>
          </p:nvSpPr>
          <p:spPr>
            <a:xfrm>
              <a:off x="396231" y="2647949"/>
              <a:ext cx="107610" cy="1377951"/>
            </a:xfrm>
            <a:prstGeom prst="trapezoid">
              <a:avLst/>
            </a:prstGeom>
            <a:solidFill>
              <a:schemeClr val="accent1">
                <a:lumMod val="50000"/>
                <a:alpha val="68000"/>
              </a:schemeClr>
            </a:solidFill>
            <a:ln>
              <a:solidFill>
                <a:schemeClr val="accent5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9" name="Isosceles Triangle 118">
              <a:extLst>
                <a:ext uri="{FF2B5EF4-FFF2-40B4-BE49-F238E27FC236}">
                  <a16:creationId xmlns:a16="http://schemas.microsoft.com/office/drawing/2014/main" id="{FAA74AEE-AC84-4F23-8A13-7C5D85FFDA6C}"/>
                </a:ext>
              </a:extLst>
            </p:cNvPr>
            <p:cNvSpPr/>
            <p:nvPr/>
          </p:nvSpPr>
          <p:spPr>
            <a:xfrm>
              <a:off x="269634" y="2254250"/>
              <a:ext cx="341814" cy="847967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0" name="Isosceles Triangle 119">
              <a:extLst>
                <a:ext uri="{FF2B5EF4-FFF2-40B4-BE49-F238E27FC236}">
                  <a16:creationId xmlns:a16="http://schemas.microsoft.com/office/drawing/2014/main" id="{3D33F46D-FFBA-4EC1-8FF8-6978DA62A3AC}"/>
                </a:ext>
              </a:extLst>
            </p:cNvPr>
            <p:cNvSpPr/>
            <p:nvPr/>
          </p:nvSpPr>
          <p:spPr>
            <a:xfrm>
              <a:off x="231654" y="2632811"/>
              <a:ext cx="411445" cy="81768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1" name="Isosceles Triangle 120">
              <a:extLst>
                <a:ext uri="{FF2B5EF4-FFF2-40B4-BE49-F238E27FC236}">
                  <a16:creationId xmlns:a16="http://schemas.microsoft.com/office/drawing/2014/main" id="{D18E698B-F2E5-4958-99C2-0393F4E23BEB}"/>
                </a:ext>
              </a:extLst>
            </p:cNvPr>
            <p:cNvSpPr/>
            <p:nvPr/>
          </p:nvSpPr>
          <p:spPr>
            <a:xfrm>
              <a:off x="193675" y="2950794"/>
              <a:ext cx="500063" cy="863114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8241" name="Group 121">
            <a:extLst>
              <a:ext uri="{FF2B5EF4-FFF2-40B4-BE49-F238E27FC236}">
                <a16:creationId xmlns:a16="http://schemas.microsoft.com/office/drawing/2014/main" id="{44810255-626B-41C5-9D50-91EFCBE4C6BF}"/>
              </a:ext>
            </a:extLst>
          </p:cNvPr>
          <p:cNvGrpSpPr>
            <a:grpSpLocks/>
          </p:cNvGrpSpPr>
          <p:nvPr/>
        </p:nvGrpSpPr>
        <p:grpSpPr bwMode="auto">
          <a:xfrm>
            <a:off x="3340100" y="2392363"/>
            <a:ext cx="125413" cy="187325"/>
            <a:chOff x="193675" y="2254250"/>
            <a:chExt cx="500063" cy="1771650"/>
          </a:xfrm>
        </p:grpSpPr>
        <p:sp>
          <p:nvSpPr>
            <p:cNvPr id="8338" name="Line 4">
              <a:extLst>
                <a:ext uri="{FF2B5EF4-FFF2-40B4-BE49-F238E27FC236}">
                  <a16:creationId xmlns:a16="http://schemas.microsoft.com/office/drawing/2014/main" id="{040691FA-1597-457F-B7C6-FCEF769F33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75" y="2540000"/>
              <a:ext cx="0" cy="1485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Trapezoid 123">
              <a:extLst>
                <a:ext uri="{FF2B5EF4-FFF2-40B4-BE49-F238E27FC236}">
                  <a16:creationId xmlns:a16="http://schemas.microsoft.com/office/drawing/2014/main" id="{6C2A1688-7287-4893-B30A-15CE8988EEAB}"/>
                </a:ext>
              </a:extLst>
            </p:cNvPr>
            <p:cNvSpPr/>
            <p:nvPr/>
          </p:nvSpPr>
          <p:spPr>
            <a:xfrm>
              <a:off x="396231" y="2644614"/>
              <a:ext cx="107610" cy="1381286"/>
            </a:xfrm>
            <a:prstGeom prst="trapezoid">
              <a:avLst/>
            </a:prstGeom>
            <a:solidFill>
              <a:schemeClr val="accent1">
                <a:lumMod val="50000"/>
                <a:alpha val="68000"/>
              </a:schemeClr>
            </a:solidFill>
            <a:ln>
              <a:solidFill>
                <a:schemeClr val="accent5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5" name="Isosceles Triangle 124">
              <a:extLst>
                <a:ext uri="{FF2B5EF4-FFF2-40B4-BE49-F238E27FC236}">
                  <a16:creationId xmlns:a16="http://schemas.microsoft.com/office/drawing/2014/main" id="{8AE1C231-15C4-4327-9FEC-110C1558E081}"/>
                </a:ext>
              </a:extLst>
            </p:cNvPr>
            <p:cNvSpPr/>
            <p:nvPr/>
          </p:nvSpPr>
          <p:spPr>
            <a:xfrm>
              <a:off x="269634" y="2254250"/>
              <a:ext cx="341814" cy="85579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6" name="Isosceles Triangle 125">
              <a:extLst>
                <a:ext uri="{FF2B5EF4-FFF2-40B4-BE49-F238E27FC236}">
                  <a16:creationId xmlns:a16="http://schemas.microsoft.com/office/drawing/2014/main" id="{3903924E-34CF-47BD-90CF-D80F164F6779}"/>
                </a:ext>
              </a:extLst>
            </p:cNvPr>
            <p:cNvSpPr/>
            <p:nvPr/>
          </p:nvSpPr>
          <p:spPr>
            <a:xfrm>
              <a:off x="231654" y="2629595"/>
              <a:ext cx="411445" cy="825774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7" name="Isosceles Triangle 126">
              <a:extLst>
                <a:ext uri="{FF2B5EF4-FFF2-40B4-BE49-F238E27FC236}">
                  <a16:creationId xmlns:a16="http://schemas.microsoft.com/office/drawing/2014/main" id="{07325504-940E-4372-BDA8-069B03B3437A}"/>
                </a:ext>
              </a:extLst>
            </p:cNvPr>
            <p:cNvSpPr/>
            <p:nvPr/>
          </p:nvSpPr>
          <p:spPr>
            <a:xfrm>
              <a:off x="193675" y="2959902"/>
              <a:ext cx="500063" cy="85580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8242" name="Group 127">
            <a:extLst>
              <a:ext uri="{FF2B5EF4-FFF2-40B4-BE49-F238E27FC236}">
                <a16:creationId xmlns:a16="http://schemas.microsoft.com/office/drawing/2014/main" id="{65923FC3-9559-4675-8432-E2589515B42D}"/>
              </a:ext>
            </a:extLst>
          </p:cNvPr>
          <p:cNvGrpSpPr>
            <a:grpSpLocks/>
          </p:cNvGrpSpPr>
          <p:nvPr/>
        </p:nvGrpSpPr>
        <p:grpSpPr bwMode="auto">
          <a:xfrm>
            <a:off x="3195638" y="2406650"/>
            <a:ext cx="125412" cy="185738"/>
            <a:chOff x="193675" y="2254250"/>
            <a:chExt cx="500063" cy="1771650"/>
          </a:xfrm>
        </p:grpSpPr>
        <p:sp>
          <p:nvSpPr>
            <p:cNvPr id="8333" name="Line 4">
              <a:extLst>
                <a:ext uri="{FF2B5EF4-FFF2-40B4-BE49-F238E27FC236}">
                  <a16:creationId xmlns:a16="http://schemas.microsoft.com/office/drawing/2014/main" id="{1A781162-87AD-4863-A2EC-DA5ADF2812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75" y="2540000"/>
              <a:ext cx="0" cy="1485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Trapezoid 129">
              <a:extLst>
                <a:ext uri="{FF2B5EF4-FFF2-40B4-BE49-F238E27FC236}">
                  <a16:creationId xmlns:a16="http://schemas.microsoft.com/office/drawing/2014/main" id="{A8B978DA-B41D-4AA8-BDE7-8E4A848CDD4F}"/>
                </a:ext>
              </a:extLst>
            </p:cNvPr>
            <p:cNvSpPr/>
            <p:nvPr/>
          </p:nvSpPr>
          <p:spPr>
            <a:xfrm>
              <a:off x="396233" y="2647949"/>
              <a:ext cx="107607" cy="1377951"/>
            </a:xfrm>
            <a:prstGeom prst="trapezoid">
              <a:avLst/>
            </a:prstGeom>
            <a:solidFill>
              <a:schemeClr val="accent1">
                <a:lumMod val="50000"/>
                <a:alpha val="68000"/>
              </a:schemeClr>
            </a:solidFill>
            <a:ln>
              <a:solidFill>
                <a:schemeClr val="accent5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1" name="Isosceles Triangle 130">
              <a:extLst>
                <a:ext uri="{FF2B5EF4-FFF2-40B4-BE49-F238E27FC236}">
                  <a16:creationId xmlns:a16="http://schemas.microsoft.com/office/drawing/2014/main" id="{21133192-F985-4D47-8CDE-692CAB898652}"/>
                </a:ext>
              </a:extLst>
            </p:cNvPr>
            <p:cNvSpPr/>
            <p:nvPr/>
          </p:nvSpPr>
          <p:spPr>
            <a:xfrm>
              <a:off x="269634" y="2254250"/>
              <a:ext cx="341817" cy="847967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2" name="Isosceles Triangle 131">
              <a:extLst>
                <a:ext uri="{FF2B5EF4-FFF2-40B4-BE49-F238E27FC236}">
                  <a16:creationId xmlns:a16="http://schemas.microsoft.com/office/drawing/2014/main" id="{9E5668C9-034E-4340-BC10-0B5EE3021719}"/>
                </a:ext>
              </a:extLst>
            </p:cNvPr>
            <p:cNvSpPr/>
            <p:nvPr/>
          </p:nvSpPr>
          <p:spPr>
            <a:xfrm>
              <a:off x="231655" y="2632811"/>
              <a:ext cx="411444" cy="81768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3" name="Isosceles Triangle 132">
              <a:extLst>
                <a:ext uri="{FF2B5EF4-FFF2-40B4-BE49-F238E27FC236}">
                  <a16:creationId xmlns:a16="http://schemas.microsoft.com/office/drawing/2014/main" id="{3A22CCB3-C7AA-4891-9EA7-4A036FCD4473}"/>
                </a:ext>
              </a:extLst>
            </p:cNvPr>
            <p:cNvSpPr/>
            <p:nvPr/>
          </p:nvSpPr>
          <p:spPr>
            <a:xfrm>
              <a:off x="193675" y="2950794"/>
              <a:ext cx="500063" cy="863114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8243" name="Group 133">
            <a:extLst>
              <a:ext uri="{FF2B5EF4-FFF2-40B4-BE49-F238E27FC236}">
                <a16:creationId xmlns:a16="http://schemas.microsoft.com/office/drawing/2014/main" id="{8C9B146E-63FF-4929-AFA3-8BD95B65AC0E}"/>
              </a:ext>
            </a:extLst>
          </p:cNvPr>
          <p:cNvGrpSpPr>
            <a:grpSpLocks/>
          </p:cNvGrpSpPr>
          <p:nvPr/>
        </p:nvGrpSpPr>
        <p:grpSpPr bwMode="auto">
          <a:xfrm>
            <a:off x="3103563" y="2441575"/>
            <a:ext cx="125412" cy="185738"/>
            <a:chOff x="193675" y="2254250"/>
            <a:chExt cx="500063" cy="1771650"/>
          </a:xfrm>
        </p:grpSpPr>
        <p:sp>
          <p:nvSpPr>
            <p:cNvPr id="8328" name="Line 4">
              <a:extLst>
                <a:ext uri="{FF2B5EF4-FFF2-40B4-BE49-F238E27FC236}">
                  <a16:creationId xmlns:a16="http://schemas.microsoft.com/office/drawing/2014/main" id="{FA429C9F-3D64-45DC-A2B8-3B5A3B1573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75" y="2540000"/>
              <a:ext cx="0" cy="1485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Trapezoid 135">
              <a:extLst>
                <a:ext uri="{FF2B5EF4-FFF2-40B4-BE49-F238E27FC236}">
                  <a16:creationId xmlns:a16="http://schemas.microsoft.com/office/drawing/2014/main" id="{EBDA1DFC-3E5C-4919-92F7-11E2BD4AE263}"/>
                </a:ext>
              </a:extLst>
            </p:cNvPr>
            <p:cNvSpPr/>
            <p:nvPr/>
          </p:nvSpPr>
          <p:spPr>
            <a:xfrm>
              <a:off x="396233" y="2647949"/>
              <a:ext cx="107607" cy="1377951"/>
            </a:xfrm>
            <a:prstGeom prst="trapezoid">
              <a:avLst/>
            </a:prstGeom>
            <a:solidFill>
              <a:schemeClr val="accent1">
                <a:lumMod val="50000"/>
                <a:alpha val="68000"/>
              </a:schemeClr>
            </a:solidFill>
            <a:ln>
              <a:solidFill>
                <a:schemeClr val="accent5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7" name="Isosceles Triangle 136">
              <a:extLst>
                <a:ext uri="{FF2B5EF4-FFF2-40B4-BE49-F238E27FC236}">
                  <a16:creationId xmlns:a16="http://schemas.microsoft.com/office/drawing/2014/main" id="{FAA902F2-F0BD-46CC-9D32-93EFD0BEDBF4}"/>
                </a:ext>
              </a:extLst>
            </p:cNvPr>
            <p:cNvSpPr/>
            <p:nvPr/>
          </p:nvSpPr>
          <p:spPr>
            <a:xfrm>
              <a:off x="269634" y="2254250"/>
              <a:ext cx="341817" cy="847967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8" name="Isosceles Triangle 137">
              <a:extLst>
                <a:ext uri="{FF2B5EF4-FFF2-40B4-BE49-F238E27FC236}">
                  <a16:creationId xmlns:a16="http://schemas.microsoft.com/office/drawing/2014/main" id="{C1511861-2A26-4200-85C6-559FFEDEE6B6}"/>
                </a:ext>
              </a:extLst>
            </p:cNvPr>
            <p:cNvSpPr/>
            <p:nvPr/>
          </p:nvSpPr>
          <p:spPr>
            <a:xfrm>
              <a:off x="231655" y="2632811"/>
              <a:ext cx="411444" cy="81768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9" name="Isosceles Triangle 138">
              <a:extLst>
                <a:ext uri="{FF2B5EF4-FFF2-40B4-BE49-F238E27FC236}">
                  <a16:creationId xmlns:a16="http://schemas.microsoft.com/office/drawing/2014/main" id="{3C16F62D-5A09-4743-B897-440117FF1ADB}"/>
                </a:ext>
              </a:extLst>
            </p:cNvPr>
            <p:cNvSpPr/>
            <p:nvPr/>
          </p:nvSpPr>
          <p:spPr>
            <a:xfrm>
              <a:off x="193675" y="2950794"/>
              <a:ext cx="500063" cy="863114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8244" name="Group 139">
            <a:extLst>
              <a:ext uri="{FF2B5EF4-FFF2-40B4-BE49-F238E27FC236}">
                <a16:creationId xmlns:a16="http://schemas.microsoft.com/office/drawing/2014/main" id="{1CAB44DB-C7CD-4DE8-8655-32E36A8DE3CC}"/>
              </a:ext>
            </a:extLst>
          </p:cNvPr>
          <p:cNvGrpSpPr>
            <a:grpSpLocks/>
          </p:cNvGrpSpPr>
          <p:nvPr/>
        </p:nvGrpSpPr>
        <p:grpSpPr bwMode="auto">
          <a:xfrm>
            <a:off x="2944813" y="2405063"/>
            <a:ext cx="125412" cy="187325"/>
            <a:chOff x="193675" y="2254250"/>
            <a:chExt cx="500063" cy="1771650"/>
          </a:xfrm>
        </p:grpSpPr>
        <p:sp>
          <p:nvSpPr>
            <p:cNvPr id="8323" name="Line 4">
              <a:extLst>
                <a:ext uri="{FF2B5EF4-FFF2-40B4-BE49-F238E27FC236}">
                  <a16:creationId xmlns:a16="http://schemas.microsoft.com/office/drawing/2014/main" id="{5FEA02EA-6A10-4641-8AAC-BAA22282E9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75" y="2540000"/>
              <a:ext cx="0" cy="1485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2" name="Trapezoid 141">
              <a:extLst>
                <a:ext uri="{FF2B5EF4-FFF2-40B4-BE49-F238E27FC236}">
                  <a16:creationId xmlns:a16="http://schemas.microsoft.com/office/drawing/2014/main" id="{24D4DDCF-2232-42E0-8BDB-8B7F9F8B6A63}"/>
                </a:ext>
              </a:extLst>
            </p:cNvPr>
            <p:cNvSpPr/>
            <p:nvPr/>
          </p:nvSpPr>
          <p:spPr>
            <a:xfrm>
              <a:off x="396233" y="2644614"/>
              <a:ext cx="107607" cy="1381286"/>
            </a:xfrm>
            <a:prstGeom prst="trapezoid">
              <a:avLst/>
            </a:prstGeom>
            <a:solidFill>
              <a:schemeClr val="accent1">
                <a:lumMod val="50000"/>
                <a:alpha val="68000"/>
              </a:schemeClr>
            </a:solidFill>
            <a:ln>
              <a:solidFill>
                <a:schemeClr val="accent5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3" name="Isosceles Triangle 142">
              <a:extLst>
                <a:ext uri="{FF2B5EF4-FFF2-40B4-BE49-F238E27FC236}">
                  <a16:creationId xmlns:a16="http://schemas.microsoft.com/office/drawing/2014/main" id="{EA8FA637-133A-43E2-9826-4E810B1A615F}"/>
                </a:ext>
              </a:extLst>
            </p:cNvPr>
            <p:cNvSpPr/>
            <p:nvPr/>
          </p:nvSpPr>
          <p:spPr>
            <a:xfrm>
              <a:off x="269634" y="2254250"/>
              <a:ext cx="341817" cy="85579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4" name="Isosceles Triangle 143">
              <a:extLst>
                <a:ext uri="{FF2B5EF4-FFF2-40B4-BE49-F238E27FC236}">
                  <a16:creationId xmlns:a16="http://schemas.microsoft.com/office/drawing/2014/main" id="{29FB0FE1-CCA7-4DB8-A322-FC9199AD1084}"/>
                </a:ext>
              </a:extLst>
            </p:cNvPr>
            <p:cNvSpPr/>
            <p:nvPr/>
          </p:nvSpPr>
          <p:spPr>
            <a:xfrm>
              <a:off x="231655" y="2629595"/>
              <a:ext cx="411444" cy="825774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5" name="Isosceles Triangle 144">
              <a:extLst>
                <a:ext uri="{FF2B5EF4-FFF2-40B4-BE49-F238E27FC236}">
                  <a16:creationId xmlns:a16="http://schemas.microsoft.com/office/drawing/2014/main" id="{A1B1E5E5-EE7B-4488-A964-965B90E37FCF}"/>
                </a:ext>
              </a:extLst>
            </p:cNvPr>
            <p:cNvSpPr/>
            <p:nvPr/>
          </p:nvSpPr>
          <p:spPr>
            <a:xfrm>
              <a:off x="193675" y="2959902"/>
              <a:ext cx="500063" cy="85580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8245" name="Group 145">
            <a:extLst>
              <a:ext uri="{FF2B5EF4-FFF2-40B4-BE49-F238E27FC236}">
                <a16:creationId xmlns:a16="http://schemas.microsoft.com/office/drawing/2014/main" id="{55B56463-91F8-41B9-9634-22AE6E0582E5}"/>
              </a:ext>
            </a:extLst>
          </p:cNvPr>
          <p:cNvGrpSpPr>
            <a:grpSpLocks/>
          </p:cNvGrpSpPr>
          <p:nvPr/>
        </p:nvGrpSpPr>
        <p:grpSpPr bwMode="auto">
          <a:xfrm>
            <a:off x="2852738" y="2439988"/>
            <a:ext cx="125412" cy="185737"/>
            <a:chOff x="193675" y="2254250"/>
            <a:chExt cx="500063" cy="1771650"/>
          </a:xfrm>
        </p:grpSpPr>
        <p:sp>
          <p:nvSpPr>
            <p:cNvPr id="8318" name="Line 4">
              <a:extLst>
                <a:ext uri="{FF2B5EF4-FFF2-40B4-BE49-F238E27FC236}">
                  <a16:creationId xmlns:a16="http://schemas.microsoft.com/office/drawing/2014/main" id="{E803BF13-1A3F-4379-B16D-9AE1632E08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75" y="2540000"/>
              <a:ext cx="0" cy="1485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Trapezoid 147">
              <a:extLst>
                <a:ext uri="{FF2B5EF4-FFF2-40B4-BE49-F238E27FC236}">
                  <a16:creationId xmlns:a16="http://schemas.microsoft.com/office/drawing/2014/main" id="{27400D55-D7B2-4929-8F7E-0CDDB7C98BCA}"/>
                </a:ext>
              </a:extLst>
            </p:cNvPr>
            <p:cNvSpPr/>
            <p:nvPr/>
          </p:nvSpPr>
          <p:spPr>
            <a:xfrm>
              <a:off x="396233" y="2647951"/>
              <a:ext cx="107607" cy="1377949"/>
            </a:xfrm>
            <a:prstGeom prst="trapezoid">
              <a:avLst/>
            </a:prstGeom>
            <a:solidFill>
              <a:schemeClr val="accent1">
                <a:lumMod val="50000"/>
                <a:alpha val="68000"/>
              </a:schemeClr>
            </a:solidFill>
            <a:ln>
              <a:solidFill>
                <a:schemeClr val="accent5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9" name="Isosceles Triangle 148">
              <a:extLst>
                <a:ext uri="{FF2B5EF4-FFF2-40B4-BE49-F238E27FC236}">
                  <a16:creationId xmlns:a16="http://schemas.microsoft.com/office/drawing/2014/main" id="{8096C49E-EF80-46B4-8B63-55988F2B49C5}"/>
                </a:ext>
              </a:extLst>
            </p:cNvPr>
            <p:cNvSpPr/>
            <p:nvPr/>
          </p:nvSpPr>
          <p:spPr>
            <a:xfrm>
              <a:off x="269634" y="2254250"/>
              <a:ext cx="341817" cy="84797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0" name="Isosceles Triangle 149">
              <a:extLst>
                <a:ext uri="{FF2B5EF4-FFF2-40B4-BE49-F238E27FC236}">
                  <a16:creationId xmlns:a16="http://schemas.microsoft.com/office/drawing/2014/main" id="{1B8E0B1F-F9D6-4D39-8DBA-9B7563E73466}"/>
                </a:ext>
              </a:extLst>
            </p:cNvPr>
            <p:cNvSpPr/>
            <p:nvPr/>
          </p:nvSpPr>
          <p:spPr>
            <a:xfrm>
              <a:off x="231655" y="2632804"/>
              <a:ext cx="411444" cy="817687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1" name="Isosceles Triangle 150">
              <a:extLst>
                <a:ext uri="{FF2B5EF4-FFF2-40B4-BE49-F238E27FC236}">
                  <a16:creationId xmlns:a16="http://schemas.microsoft.com/office/drawing/2014/main" id="{01E9FC36-4F26-4D7D-A129-D0740ED8E231}"/>
                </a:ext>
              </a:extLst>
            </p:cNvPr>
            <p:cNvSpPr/>
            <p:nvPr/>
          </p:nvSpPr>
          <p:spPr>
            <a:xfrm>
              <a:off x="193675" y="2950798"/>
              <a:ext cx="500063" cy="863109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8246" name="Group 151">
            <a:extLst>
              <a:ext uri="{FF2B5EF4-FFF2-40B4-BE49-F238E27FC236}">
                <a16:creationId xmlns:a16="http://schemas.microsoft.com/office/drawing/2014/main" id="{FA7BF70F-DA69-48FC-BFC6-7194156B3626}"/>
              </a:ext>
            </a:extLst>
          </p:cNvPr>
          <p:cNvGrpSpPr>
            <a:grpSpLocks/>
          </p:cNvGrpSpPr>
          <p:nvPr/>
        </p:nvGrpSpPr>
        <p:grpSpPr bwMode="auto">
          <a:xfrm>
            <a:off x="2730500" y="2295525"/>
            <a:ext cx="125413" cy="185738"/>
            <a:chOff x="193675" y="2254250"/>
            <a:chExt cx="500063" cy="1771650"/>
          </a:xfrm>
        </p:grpSpPr>
        <p:sp>
          <p:nvSpPr>
            <p:cNvPr id="8313" name="Line 4">
              <a:extLst>
                <a:ext uri="{FF2B5EF4-FFF2-40B4-BE49-F238E27FC236}">
                  <a16:creationId xmlns:a16="http://schemas.microsoft.com/office/drawing/2014/main" id="{975923F4-0C22-47EB-AABF-42B95AEFD2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75" y="2540000"/>
              <a:ext cx="0" cy="1485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" name="Trapezoid 153">
              <a:extLst>
                <a:ext uri="{FF2B5EF4-FFF2-40B4-BE49-F238E27FC236}">
                  <a16:creationId xmlns:a16="http://schemas.microsoft.com/office/drawing/2014/main" id="{F4CD7B38-CBB5-43DE-80A7-301EE123047E}"/>
                </a:ext>
              </a:extLst>
            </p:cNvPr>
            <p:cNvSpPr/>
            <p:nvPr/>
          </p:nvSpPr>
          <p:spPr>
            <a:xfrm>
              <a:off x="396231" y="2647949"/>
              <a:ext cx="107610" cy="1377951"/>
            </a:xfrm>
            <a:prstGeom prst="trapezoid">
              <a:avLst/>
            </a:prstGeom>
            <a:solidFill>
              <a:schemeClr val="accent1">
                <a:lumMod val="50000"/>
                <a:alpha val="68000"/>
              </a:schemeClr>
            </a:solidFill>
            <a:ln>
              <a:solidFill>
                <a:schemeClr val="accent5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5" name="Isosceles Triangle 154">
              <a:extLst>
                <a:ext uri="{FF2B5EF4-FFF2-40B4-BE49-F238E27FC236}">
                  <a16:creationId xmlns:a16="http://schemas.microsoft.com/office/drawing/2014/main" id="{32F01585-920C-40AA-AE3C-6B15F0D53A97}"/>
                </a:ext>
              </a:extLst>
            </p:cNvPr>
            <p:cNvSpPr/>
            <p:nvPr/>
          </p:nvSpPr>
          <p:spPr>
            <a:xfrm>
              <a:off x="269634" y="2254250"/>
              <a:ext cx="341814" cy="847967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6" name="Isosceles Triangle 155">
              <a:extLst>
                <a:ext uri="{FF2B5EF4-FFF2-40B4-BE49-F238E27FC236}">
                  <a16:creationId xmlns:a16="http://schemas.microsoft.com/office/drawing/2014/main" id="{7B3D8EFC-5C43-404F-8D1B-BCEBAE20681F}"/>
                </a:ext>
              </a:extLst>
            </p:cNvPr>
            <p:cNvSpPr/>
            <p:nvPr/>
          </p:nvSpPr>
          <p:spPr>
            <a:xfrm>
              <a:off x="231654" y="2632811"/>
              <a:ext cx="411445" cy="81768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7" name="Isosceles Triangle 156">
              <a:extLst>
                <a:ext uri="{FF2B5EF4-FFF2-40B4-BE49-F238E27FC236}">
                  <a16:creationId xmlns:a16="http://schemas.microsoft.com/office/drawing/2014/main" id="{396DCAB5-D0BE-4C00-A1CD-377D3FB74414}"/>
                </a:ext>
              </a:extLst>
            </p:cNvPr>
            <p:cNvSpPr/>
            <p:nvPr/>
          </p:nvSpPr>
          <p:spPr>
            <a:xfrm>
              <a:off x="193675" y="2950794"/>
              <a:ext cx="500063" cy="863114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8247" name="Group 157">
            <a:extLst>
              <a:ext uri="{FF2B5EF4-FFF2-40B4-BE49-F238E27FC236}">
                <a16:creationId xmlns:a16="http://schemas.microsoft.com/office/drawing/2014/main" id="{592CA72E-97D1-41B4-9B74-19AC124463C4}"/>
              </a:ext>
            </a:extLst>
          </p:cNvPr>
          <p:cNvGrpSpPr>
            <a:grpSpLocks/>
          </p:cNvGrpSpPr>
          <p:nvPr/>
        </p:nvGrpSpPr>
        <p:grpSpPr bwMode="auto">
          <a:xfrm>
            <a:off x="2638425" y="2328863"/>
            <a:ext cx="125413" cy="187325"/>
            <a:chOff x="193675" y="2254250"/>
            <a:chExt cx="500063" cy="1771650"/>
          </a:xfrm>
        </p:grpSpPr>
        <p:sp>
          <p:nvSpPr>
            <p:cNvPr id="8308" name="Line 4">
              <a:extLst>
                <a:ext uri="{FF2B5EF4-FFF2-40B4-BE49-F238E27FC236}">
                  <a16:creationId xmlns:a16="http://schemas.microsoft.com/office/drawing/2014/main" id="{C536994A-CFC7-4930-AB68-42B37D52E5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75" y="2540000"/>
              <a:ext cx="0" cy="1485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Trapezoid 159">
              <a:extLst>
                <a:ext uri="{FF2B5EF4-FFF2-40B4-BE49-F238E27FC236}">
                  <a16:creationId xmlns:a16="http://schemas.microsoft.com/office/drawing/2014/main" id="{2B896E31-9166-4FAF-AAB6-05D14A08FD44}"/>
                </a:ext>
              </a:extLst>
            </p:cNvPr>
            <p:cNvSpPr/>
            <p:nvPr/>
          </p:nvSpPr>
          <p:spPr>
            <a:xfrm>
              <a:off x="396231" y="2644614"/>
              <a:ext cx="107610" cy="1381286"/>
            </a:xfrm>
            <a:prstGeom prst="trapezoid">
              <a:avLst/>
            </a:prstGeom>
            <a:solidFill>
              <a:schemeClr val="accent1">
                <a:lumMod val="50000"/>
                <a:alpha val="68000"/>
              </a:schemeClr>
            </a:solidFill>
            <a:ln>
              <a:solidFill>
                <a:schemeClr val="accent5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1" name="Isosceles Triangle 160">
              <a:extLst>
                <a:ext uri="{FF2B5EF4-FFF2-40B4-BE49-F238E27FC236}">
                  <a16:creationId xmlns:a16="http://schemas.microsoft.com/office/drawing/2014/main" id="{C7F6EA12-38A6-4D04-9C0A-70FD67DCD8BC}"/>
                </a:ext>
              </a:extLst>
            </p:cNvPr>
            <p:cNvSpPr/>
            <p:nvPr/>
          </p:nvSpPr>
          <p:spPr>
            <a:xfrm>
              <a:off x="269634" y="2254250"/>
              <a:ext cx="341814" cy="85579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2" name="Isosceles Triangle 161">
              <a:extLst>
                <a:ext uri="{FF2B5EF4-FFF2-40B4-BE49-F238E27FC236}">
                  <a16:creationId xmlns:a16="http://schemas.microsoft.com/office/drawing/2014/main" id="{DB48EBF8-CE0B-42F4-BFD6-033EA1136671}"/>
                </a:ext>
              </a:extLst>
            </p:cNvPr>
            <p:cNvSpPr/>
            <p:nvPr/>
          </p:nvSpPr>
          <p:spPr>
            <a:xfrm>
              <a:off x="231654" y="2629595"/>
              <a:ext cx="411445" cy="825774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3" name="Isosceles Triangle 162">
              <a:extLst>
                <a:ext uri="{FF2B5EF4-FFF2-40B4-BE49-F238E27FC236}">
                  <a16:creationId xmlns:a16="http://schemas.microsoft.com/office/drawing/2014/main" id="{29C2CAB9-7167-4BCC-B0B8-B3C8E1565F73}"/>
                </a:ext>
              </a:extLst>
            </p:cNvPr>
            <p:cNvSpPr/>
            <p:nvPr/>
          </p:nvSpPr>
          <p:spPr>
            <a:xfrm>
              <a:off x="193675" y="2959902"/>
              <a:ext cx="500063" cy="85580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8248" name="Group 163">
            <a:extLst>
              <a:ext uri="{FF2B5EF4-FFF2-40B4-BE49-F238E27FC236}">
                <a16:creationId xmlns:a16="http://schemas.microsoft.com/office/drawing/2014/main" id="{860B17CB-1189-4D96-B1CE-63A0F8404B73}"/>
              </a:ext>
            </a:extLst>
          </p:cNvPr>
          <p:cNvGrpSpPr>
            <a:grpSpLocks/>
          </p:cNvGrpSpPr>
          <p:nvPr/>
        </p:nvGrpSpPr>
        <p:grpSpPr bwMode="auto">
          <a:xfrm>
            <a:off x="1074738" y="3214688"/>
            <a:ext cx="127000" cy="187325"/>
            <a:chOff x="193675" y="2254250"/>
            <a:chExt cx="500063" cy="1771650"/>
          </a:xfrm>
        </p:grpSpPr>
        <p:sp>
          <p:nvSpPr>
            <p:cNvPr id="8303" name="Line 4">
              <a:extLst>
                <a:ext uri="{FF2B5EF4-FFF2-40B4-BE49-F238E27FC236}">
                  <a16:creationId xmlns:a16="http://schemas.microsoft.com/office/drawing/2014/main" id="{C236CA3B-06CD-4319-93F1-EF6BE251DC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75" y="2540000"/>
              <a:ext cx="0" cy="1485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Trapezoid 165">
              <a:extLst>
                <a:ext uri="{FF2B5EF4-FFF2-40B4-BE49-F238E27FC236}">
                  <a16:creationId xmlns:a16="http://schemas.microsoft.com/office/drawing/2014/main" id="{45142BBD-0C04-49F6-AE38-709C6C40B9DA}"/>
                </a:ext>
              </a:extLst>
            </p:cNvPr>
            <p:cNvSpPr/>
            <p:nvPr/>
          </p:nvSpPr>
          <p:spPr>
            <a:xfrm>
              <a:off x="393700" y="2644614"/>
              <a:ext cx="112514" cy="1381286"/>
            </a:xfrm>
            <a:prstGeom prst="trapezoid">
              <a:avLst/>
            </a:prstGeom>
            <a:solidFill>
              <a:schemeClr val="accent1">
                <a:lumMod val="50000"/>
                <a:alpha val="68000"/>
              </a:schemeClr>
            </a:solidFill>
            <a:ln>
              <a:solidFill>
                <a:schemeClr val="accent5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7" name="Isosceles Triangle 166">
              <a:extLst>
                <a:ext uri="{FF2B5EF4-FFF2-40B4-BE49-F238E27FC236}">
                  <a16:creationId xmlns:a16="http://schemas.microsoft.com/office/drawing/2014/main" id="{4E1B748F-EEE9-4C0B-B75B-06EB324C0092}"/>
                </a:ext>
              </a:extLst>
            </p:cNvPr>
            <p:cNvSpPr/>
            <p:nvPr/>
          </p:nvSpPr>
          <p:spPr>
            <a:xfrm>
              <a:off x="268684" y="2254250"/>
              <a:ext cx="343791" cy="85579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8" name="Isosceles Triangle 167">
              <a:extLst>
                <a:ext uri="{FF2B5EF4-FFF2-40B4-BE49-F238E27FC236}">
                  <a16:creationId xmlns:a16="http://schemas.microsoft.com/office/drawing/2014/main" id="{19F55199-1197-410B-A974-7639B93EDDB5}"/>
                </a:ext>
              </a:extLst>
            </p:cNvPr>
            <p:cNvSpPr/>
            <p:nvPr/>
          </p:nvSpPr>
          <p:spPr>
            <a:xfrm>
              <a:off x="231180" y="2629595"/>
              <a:ext cx="412552" cy="825774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9" name="Isosceles Triangle 168">
              <a:extLst>
                <a:ext uri="{FF2B5EF4-FFF2-40B4-BE49-F238E27FC236}">
                  <a16:creationId xmlns:a16="http://schemas.microsoft.com/office/drawing/2014/main" id="{7DF06CB5-626A-4315-9463-9E8BA41E9251}"/>
                </a:ext>
              </a:extLst>
            </p:cNvPr>
            <p:cNvSpPr/>
            <p:nvPr/>
          </p:nvSpPr>
          <p:spPr>
            <a:xfrm>
              <a:off x="193675" y="2959902"/>
              <a:ext cx="500063" cy="855802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8249" name="Group 169">
            <a:extLst>
              <a:ext uri="{FF2B5EF4-FFF2-40B4-BE49-F238E27FC236}">
                <a16:creationId xmlns:a16="http://schemas.microsoft.com/office/drawing/2014/main" id="{C894C221-45E9-41D5-AAAE-616063594E85}"/>
              </a:ext>
            </a:extLst>
          </p:cNvPr>
          <p:cNvGrpSpPr>
            <a:grpSpLocks/>
          </p:cNvGrpSpPr>
          <p:nvPr/>
        </p:nvGrpSpPr>
        <p:grpSpPr bwMode="auto">
          <a:xfrm>
            <a:off x="1050925" y="3662363"/>
            <a:ext cx="122238" cy="127000"/>
            <a:chOff x="193675" y="2254250"/>
            <a:chExt cx="500063" cy="1771650"/>
          </a:xfrm>
        </p:grpSpPr>
        <p:sp>
          <p:nvSpPr>
            <p:cNvPr id="8298" name="Line 4">
              <a:extLst>
                <a:ext uri="{FF2B5EF4-FFF2-40B4-BE49-F238E27FC236}">
                  <a16:creationId xmlns:a16="http://schemas.microsoft.com/office/drawing/2014/main" id="{34B6DA46-2CE3-4083-BE3E-42BA054BEA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75" y="2540000"/>
              <a:ext cx="0" cy="1485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Trapezoid 171">
              <a:extLst>
                <a:ext uri="{FF2B5EF4-FFF2-40B4-BE49-F238E27FC236}">
                  <a16:creationId xmlns:a16="http://schemas.microsoft.com/office/drawing/2014/main" id="{54648BD2-3171-43A2-8C5C-44CB8288CB67}"/>
                </a:ext>
              </a:extLst>
            </p:cNvPr>
            <p:cNvSpPr/>
            <p:nvPr/>
          </p:nvSpPr>
          <p:spPr>
            <a:xfrm>
              <a:off x="395000" y="2652871"/>
              <a:ext cx="110401" cy="1373029"/>
            </a:xfrm>
            <a:prstGeom prst="trapezoid">
              <a:avLst/>
            </a:prstGeom>
            <a:solidFill>
              <a:schemeClr val="accent1">
                <a:lumMod val="50000"/>
                <a:alpha val="68000"/>
              </a:schemeClr>
            </a:solidFill>
            <a:ln>
              <a:solidFill>
                <a:schemeClr val="accent5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3" name="Isosceles Triangle 172">
              <a:extLst>
                <a:ext uri="{FF2B5EF4-FFF2-40B4-BE49-F238E27FC236}">
                  <a16:creationId xmlns:a16="http://schemas.microsoft.com/office/drawing/2014/main" id="{735FD218-1810-4B0F-83E4-4472C90AD581}"/>
                </a:ext>
              </a:extLst>
            </p:cNvPr>
            <p:cNvSpPr/>
            <p:nvPr/>
          </p:nvSpPr>
          <p:spPr>
            <a:xfrm>
              <a:off x="265114" y="2254250"/>
              <a:ext cx="350692" cy="841534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4" name="Isosceles Triangle 173">
              <a:extLst>
                <a:ext uri="{FF2B5EF4-FFF2-40B4-BE49-F238E27FC236}">
                  <a16:creationId xmlns:a16="http://schemas.microsoft.com/office/drawing/2014/main" id="{F9A35935-F0D7-41AD-A630-AF3047EDAF96}"/>
                </a:ext>
              </a:extLst>
            </p:cNvPr>
            <p:cNvSpPr/>
            <p:nvPr/>
          </p:nvSpPr>
          <p:spPr>
            <a:xfrm>
              <a:off x="232641" y="2630719"/>
              <a:ext cx="415635" cy="819395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5" name="Isosceles Triangle 174">
              <a:extLst>
                <a:ext uri="{FF2B5EF4-FFF2-40B4-BE49-F238E27FC236}">
                  <a16:creationId xmlns:a16="http://schemas.microsoft.com/office/drawing/2014/main" id="{3E95F4E6-CA45-424C-9738-864F050E683B}"/>
                </a:ext>
              </a:extLst>
            </p:cNvPr>
            <p:cNvSpPr/>
            <p:nvPr/>
          </p:nvSpPr>
          <p:spPr>
            <a:xfrm>
              <a:off x="193675" y="2962910"/>
              <a:ext cx="500063" cy="841534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8250" name="Group 175">
            <a:extLst>
              <a:ext uri="{FF2B5EF4-FFF2-40B4-BE49-F238E27FC236}">
                <a16:creationId xmlns:a16="http://schemas.microsoft.com/office/drawing/2014/main" id="{BE001D53-2071-48DE-9E98-D0A11D5A77CC}"/>
              </a:ext>
            </a:extLst>
          </p:cNvPr>
          <p:cNvGrpSpPr>
            <a:grpSpLocks/>
          </p:cNvGrpSpPr>
          <p:nvPr/>
        </p:nvGrpSpPr>
        <p:grpSpPr bwMode="auto">
          <a:xfrm>
            <a:off x="973138" y="3673475"/>
            <a:ext cx="120650" cy="128588"/>
            <a:chOff x="193675" y="2254250"/>
            <a:chExt cx="500063" cy="1771650"/>
          </a:xfrm>
        </p:grpSpPr>
        <p:sp>
          <p:nvSpPr>
            <p:cNvPr id="8293" name="Line 4">
              <a:extLst>
                <a:ext uri="{FF2B5EF4-FFF2-40B4-BE49-F238E27FC236}">
                  <a16:creationId xmlns:a16="http://schemas.microsoft.com/office/drawing/2014/main" id="{51CA6D70-A93C-47AE-914A-D53D8CF71C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75" y="2540000"/>
              <a:ext cx="0" cy="1485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8" name="Trapezoid 177">
              <a:extLst>
                <a:ext uri="{FF2B5EF4-FFF2-40B4-BE49-F238E27FC236}">
                  <a16:creationId xmlns:a16="http://schemas.microsoft.com/office/drawing/2014/main" id="{686C8C0A-CCDD-413D-B88F-F6BFC3583D45}"/>
                </a:ext>
              </a:extLst>
            </p:cNvPr>
            <p:cNvSpPr/>
            <p:nvPr/>
          </p:nvSpPr>
          <p:spPr>
            <a:xfrm>
              <a:off x="391068" y="2647948"/>
              <a:ext cx="111854" cy="1377952"/>
            </a:xfrm>
            <a:prstGeom prst="trapezoid">
              <a:avLst/>
            </a:prstGeom>
            <a:solidFill>
              <a:schemeClr val="accent1">
                <a:lumMod val="50000"/>
                <a:alpha val="68000"/>
              </a:schemeClr>
            </a:solidFill>
            <a:ln>
              <a:solidFill>
                <a:schemeClr val="accent5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9" name="Isosceles Triangle 178">
              <a:extLst>
                <a:ext uri="{FF2B5EF4-FFF2-40B4-BE49-F238E27FC236}">
                  <a16:creationId xmlns:a16="http://schemas.microsoft.com/office/drawing/2014/main" id="{FB8290B8-6CA0-4378-964B-FBE5E7DF0222}"/>
                </a:ext>
              </a:extLst>
            </p:cNvPr>
            <p:cNvSpPr/>
            <p:nvPr/>
          </p:nvSpPr>
          <p:spPr>
            <a:xfrm>
              <a:off x="266050" y="2254250"/>
              <a:ext cx="348730" cy="853020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0" name="Isosceles Triangle 179">
              <a:extLst>
                <a:ext uri="{FF2B5EF4-FFF2-40B4-BE49-F238E27FC236}">
                  <a16:creationId xmlns:a16="http://schemas.microsoft.com/office/drawing/2014/main" id="{14DD75EB-4312-4815-B33A-4CA3990DA630}"/>
                </a:ext>
              </a:extLst>
            </p:cNvPr>
            <p:cNvSpPr/>
            <p:nvPr/>
          </p:nvSpPr>
          <p:spPr>
            <a:xfrm>
              <a:off x="233154" y="2626083"/>
              <a:ext cx="414524" cy="831141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1" name="Isosceles Triangle 180">
              <a:extLst>
                <a:ext uri="{FF2B5EF4-FFF2-40B4-BE49-F238E27FC236}">
                  <a16:creationId xmlns:a16="http://schemas.microsoft.com/office/drawing/2014/main" id="{77EE61D3-5F74-4A33-A11F-BA210E956F65}"/>
                </a:ext>
              </a:extLst>
            </p:cNvPr>
            <p:cNvSpPr/>
            <p:nvPr/>
          </p:nvSpPr>
          <p:spPr>
            <a:xfrm>
              <a:off x="193675" y="2954158"/>
              <a:ext cx="500063" cy="853020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8251" name="Group 181">
            <a:extLst>
              <a:ext uri="{FF2B5EF4-FFF2-40B4-BE49-F238E27FC236}">
                <a16:creationId xmlns:a16="http://schemas.microsoft.com/office/drawing/2014/main" id="{1D5D5757-20FC-44CE-85B4-9A88AE0EFD9E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600450"/>
            <a:ext cx="122238" cy="127000"/>
            <a:chOff x="193675" y="2254250"/>
            <a:chExt cx="500063" cy="1771650"/>
          </a:xfrm>
        </p:grpSpPr>
        <p:sp>
          <p:nvSpPr>
            <p:cNvPr id="8288" name="Line 4">
              <a:extLst>
                <a:ext uri="{FF2B5EF4-FFF2-40B4-BE49-F238E27FC236}">
                  <a16:creationId xmlns:a16="http://schemas.microsoft.com/office/drawing/2014/main" id="{685E554C-1E32-4B9F-ABDE-C6CB0C84D7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75" y="2540000"/>
              <a:ext cx="0" cy="1485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Trapezoid 183">
              <a:extLst>
                <a:ext uri="{FF2B5EF4-FFF2-40B4-BE49-F238E27FC236}">
                  <a16:creationId xmlns:a16="http://schemas.microsoft.com/office/drawing/2014/main" id="{FB17369D-AE78-4238-AE79-547144FDA11A}"/>
                </a:ext>
              </a:extLst>
            </p:cNvPr>
            <p:cNvSpPr/>
            <p:nvPr/>
          </p:nvSpPr>
          <p:spPr>
            <a:xfrm>
              <a:off x="395000" y="2652871"/>
              <a:ext cx="110401" cy="1373029"/>
            </a:xfrm>
            <a:prstGeom prst="trapezoid">
              <a:avLst/>
            </a:prstGeom>
            <a:solidFill>
              <a:schemeClr val="accent1">
                <a:lumMod val="50000"/>
                <a:alpha val="68000"/>
              </a:schemeClr>
            </a:solidFill>
            <a:ln>
              <a:solidFill>
                <a:schemeClr val="accent5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5" name="Isosceles Triangle 184">
              <a:extLst>
                <a:ext uri="{FF2B5EF4-FFF2-40B4-BE49-F238E27FC236}">
                  <a16:creationId xmlns:a16="http://schemas.microsoft.com/office/drawing/2014/main" id="{9B786814-4A28-4BBE-A524-5C1FA0ADD7EB}"/>
                </a:ext>
              </a:extLst>
            </p:cNvPr>
            <p:cNvSpPr/>
            <p:nvPr/>
          </p:nvSpPr>
          <p:spPr>
            <a:xfrm>
              <a:off x="265114" y="2254250"/>
              <a:ext cx="350692" cy="841534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6" name="Isosceles Triangle 185">
              <a:extLst>
                <a:ext uri="{FF2B5EF4-FFF2-40B4-BE49-F238E27FC236}">
                  <a16:creationId xmlns:a16="http://schemas.microsoft.com/office/drawing/2014/main" id="{2A4C763F-42AA-45E5-AEF3-6BAA5325E918}"/>
                </a:ext>
              </a:extLst>
            </p:cNvPr>
            <p:cNvSpPr/>
            <p:nvPr/>
          </p:nvSpPr>
          <p:spPr>
            <a:xfrm>
              <a:off x="232641" y="2630733"/>
              <a:ext cx="415635" cy="819381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7" name="Isosceles Triangle 186">
              <a:extLst>
                <a:ext uri="{FF2B5EF4-FFF2-40B4-BE49-F238E27FC236}">
                  <a16:creationId xmlns:a16="http://schemas.microsoft.com/office/drawing/2014/main" id="{87ED39DA-5916-41CE-83A8-ACD1C5DDD6D2}"/>
                </a:ext>
              </a:extLst>
            </p:cNvPr>
            <p:cNvSpPr/>
            <p:nvPr/>
          </p:nvSpPr>
          <p:spPr>
            <a:xfrm>
              <a:off x="193675" y="2962910"/>
              <a:ext cx="500063" cy="841534"/>
            </a:xfrm>
            <a:prstGeom prst="triangle">
              <a:avLst/>
            </a:prstGeom>
            <a:solidFill>
              <a:srgbClr val="003E1C">
                <a:alpha val="8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31" name="Group 24">
            <a:extLst>
              <a:ext uri="{FF2B5EF4-FFF2-40B4-BE49-F238E27FC236}">
                <a16:creationId xmlns:a16="http://schemas.microsoft.com/office/drawing/2014/main" id="{D20539FE-AF2F-4722-9A99-A67EA0EC752E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092325" y="4143375"/>
            <a:ext cx="515938" cy="247650"/>
            <a:chOff x="4564049" y="2035533"/>
            <a:chExt cx="795130" cy="739472"/>
          </a:xfrm>
        </p:grpSpPr>
        <p:sp>
          <p:nvSpPr>
            <p:cNvPr id="26" name="Trapezoid 25">
              <a:extLst>
                <a:ext uri="{FF2B5EF4-FFF2-40B4-BE49-F238E27FC236}">
                  <a16:creationId xmlns:a16="http://schemas.microsoft.com/office/drawing/2014/main" id="{CFBABF7D-4FB7-4278-B4CE-8ADE8ECC6D25}"/>
                </a:ext>
              </a:extLst>
            </p:cNvPr>
            <p:cNvSpPr/>
            <p:nvPr/>
          </p:nvSpPr>
          <p:spPr bwMode="auto">
            <a:xfrm flipV="1">
              <a:off x="4564049" y="2504815"/>
              <a:ext cx="795130" cy="270190"/>
            </a:xfrm>
            <a:prstGeom prst="trapezoid">
              <a:avLst>
                <a:gd name="adj" fmla="val 66177"/>
              </a:avLst>
            </a:prstGeom>
            <a:solidFill>
              <a:schemeClr val="bg1">
                <a:lumMod val="95000"/>
              </a:schemeClr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r>
                <a:rPr lang="en-CA" sz="800" dirty="0"/>
                <a:t>X  0    0   </a:t>
              </a:r>
            </a:p>
          </p:txBody>
        </p:sp>
        <p:sp>
          <p:nvSpPr>
            <p:cNvPr id="8285" name="Rectangle 26">
              <a:extLst>
                <a:ext uri="{FF2B5EF4-FFF2-40B4-BE49-F238E27FC236}">
                  <a16:creationId xmlns:a16="http://schemas.microsoft.com/office/drawing/2014/main" id="{4F74BAC3-B82A-4D83-960C-C6E3CE6385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1513" y="2353586"/>
              <a:ext cx="469127" cy="151075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CA" altLang="en-US" sz="300"/>
                <a:t>0 0 0 </a:t>
              </a:r>
            </a:p>
          </p:txBody>
        </p:sp>
        <p:sp>
          <p:nvSpPr>
            <p:cNvPr id="8286" name="Rectangle 27">
              <a:extLst>
                <a:ext uri="{FF2B5EF4-FFF2-40B4-BE49-F238E27FC236}">
                  <a16:creationId xmlns:a16="http://schemas.microsoft.com/office/drawing/2014/main" id="{A1B86589-AA97-4371-ABF9-A656D5B88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7172" y="2258170"/>
              <a:ext cx="254442" cy="95416"/>
            </a:xfrm>
            <a:prstGeom prst="rect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1ACE88F9-DB07-4021-BE4B-79C547C34EB5}"/>
                </a:ext>
              </a:extLst>
            </p:cNvPr>
            <p:cNvSpPr/>
            <p:nvPr/>
          </p:nvSpPr>
          <p:spPr bwMode="auto">
            <a:xfrm>
              <a:off x="4764666" y="2035533"/>
              <a:ext cx="92969" cy="222791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</p:grpSp>
      <p:grpSp>
        <p:nvGrpSpPr>
          <p:cNvPr id="2208" name="Group 17">
            <a:extLst>
              <a:ext uri="{FF2B5EF4-FFF2-40B4-BE49-F238E27FC236}">
                <a16:creationId xmlns:a16="http://schemas.microsoft.com/office/drawing/2014/main" id="{AAF6EB59-4365-4630-8081-E6F4D2E5E360}"/>
              </a:ext>
            </a:extLst>
          </p:cNvPr>
          <p:cNvGrpSpPr/>
          <p:nvPr/>
        </p:nvGrpSpPr>
        <p:grpSpPr>
          <a:xfrm flipH="1">
            <a:off x="1741335" y="4182384"/>
            <a:ext cx="842838" cy="445273"/>
            <a:chOff x="4564049" y="2035533"/>
            <a:chExt cx="795130" cy="739472"/>
          </a:xfrm>
          <a:solidFill>
            <a:srgbClr val="FF0000"/>
          </a:solidFill>
        </p:grpSpPr>
        <p:sp>
          <p:nvSpPr>
            <p:cNvPr id="14" name="Trapezoid 13">
              <a:extLst>
                <a:ext uri="{FF2B5EF4-FFF2-40B4-BE49-F238E27FC236}">
                  <a16:creationId xmlns:a16="http://schemas.microsoft.com/office/drawing/2014/main" id="{472975D9-696F-4F81-8F54-B85AE780374A}"/>
                </a:ext>
              </a:extLst>
            </p:cNvPr>
            <p:cNvSpPr/>
            <p:nvPr/>
          </p:nvSpPr>
          <p:spPr bwMode="auto">
            <a:xfrm flipV="1">
              <a:off x="4564049" y="2504661"/>
              <a:ext cx="795130" cy="270344"/>
            </a:xfrm>
            <a:prstGeom prst="trapezoid">
              <a:avLst>
                <a:gd name="adj" fmla="val 66177"/>
              </a:avLst>
            </a:prstGeom>
            <a:solidFill>
              <a:schemeClr val="accent4">
                <a:lumMod val="75000"/>
                <a:lumOff val="25000"/>
                <a:alpha val="92000"/>
              </a:schemeClr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r>
                <a:rPr lang="en-CA" sz="800" dirty="0"/>
                <a:t>X  0    0   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10DADFA3-87DC-44F0-9D14-F21B25FEC3A5}"/>
                </a:ext>
              </a:extLst>
            </p:cNvPr>
            <p:cNvSpPr/>
            <p:nvPr/>
          </p:nvSpPr>
          <p:spPr bwMode="auto">
            <a:xfrm>
              <a:off x="4651513" y="2353586"/>
              <a:ext cx="469127" cy="151075"/>
            </a:xfrm>
            <a:prstGeom prst="rect">
              <a:avLst/>
            </a:prstGeom>
            <a:solidFill>
              <a:srgbClr val="FF0000">
                <a:alpha val="77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r>
                <a:rPr lang="en-CA" sz="300" dirty="0"/>
                <a:t>0 0 0 </a:t>
              </a: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4600359E-78E6-485B-8098-AE47339614ED}"/>
                </a:ext>
              </a:extLst>
            </p:cNvPr>
            <p:cNvSpPr/>
            <p:nvPr/>
          </p:nvSpPr>
          <p:spPr bwMode="auto">
            <a:xfrm>
              <a:off x="4707172" y="2258170"/>
              <a:ext cx="254442" cy="95416"/>
            </a:xfrm>
            <a:prstGeom prst="rect">
              <a:avLst/>
            </a:prstGeom>
            <a:solidFill>
              <a:srgbClr val="FF0000">
                <a:alpha val="77000"/>
              </a:srgb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F4CB7AB-B73A-4161-8F26-FB8911CF476F}"/>
                </a:ext>
              </a:extLst>
            </p:cNvPr>
            <p:cNvSpPr/>
            <p:nvPr/>
          </p:nvSpPr>
          <p:spPr bwMode="auto">
            <a:xfrm>
              <a:off x="4764157" y="2035533"/>
              <a:ext cx="94091" cy="223962"/>
            </a:xfrm>
            <a:prstGeom prst="rect">
              <a:avLst/>
            </a:prstGeom>
            <a:solidFill>
              <a:schemeClr val="accent4">
                <a:lumMod val="85000"/>
                <a:lumOff val="1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</p:grpSp>
      <p:sp>
        <p:nvSpPr>
          <p:cNvPr id="188" name="Right Arrow 187">
            <a:extLst>
              <a:ext uri="{FF2B5EF4-FFF2-40B4-BE49-F238E27FC236}">
                <a16:creationId xmlns:a16="http://schemas.microsoft.com/office/drawing/2014/main" id="{62A17616-6048-4E57-807F-49B4444AFAE7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855663" y="4654550"/>
            <a:ext cx="366712" cy="166688"/>
          </a:xfrm>
          <a:prstGeom prst="rightArrow">
            <a:avLst>
              <a:gd name="adj1" fmla="val 50000"/>
              <a:gd name="adj2" fmla="val 49673"/>
            </a:avLst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89" name="Right Arrow 188">
            <a:extLst>
              <a:ext uri="{FF2B5EF4-FFF2-40B4-BE49-F238E27FC236}">
                <a16:creationId xmlns:a16="http://schemas.microsoft.com/office/drawing/2014/main" id="{74A27ED9-7CC9-4731-8CDF-FDFCE2D7BEC6}"/>
              </a:ext>
            </a:extLst>
          </p:cNvPr>
          <p:cNvSpPr>
            <a:spLocks noChangeArrowheads="1"/>
          </p:cNvSpPr>
          <p:nvPr/>
        </p:nvSpPr>
        <p:spPr bwMode="auto">
          <a:xfrm rot="5400000" flipH="1">
            <a:off x="2451101" y="2936875"/>
            <a:ext cx="366712" cy="166687"/>
          </a:xfrm>
          <a:prstGeom prst="rightArrow">
            <a:avLst>
              <a:gd name="adj1" fmla="val 50000"/>
              <a:gd name="adj2" fmla="val 49673"/>
            </a:avLst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graphicFrame>
        <p:nvGraphicFramePr>
          <p:cNvPr id="190" name="Object 4">
            <a:extLst>
              <a:ext uri="{FF2B5EF4-FFF2-40B4-BE49-F238E27FC236}">
                <a16:creationId xmlns:a16="http://schemas.microsoft.com/office/drawing/2014/main" id="{9B494AC2-8B11-4C06-8FFC-86A80FE2E3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1425" y="4670425"/>
          <a:ext cx="596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641" imgH="177723" progId="Equation.DSMT4">
                  <p:embed/>
                </p:oleObj>
              </mc:Choice>
              <mc:Fallback>
                <p:oleObj name="Equation" r:id="rId6" imgW="596641" imgH="177723" progId="Equation.DSMT4">
                  <p:embed/>
                  <p:pic>
                    <p:nvPicPr>
                      <p:cNvPr id="190" name="Object 4">
                        <a:extLst>
                          <a:ext uri="{FF2B5EF4-FFF2-40B4-BE49-F238E27FC236}">
                            <a16:creationId xmlns:a16="http://schemas.microsoft.com/office/drawing/2014/main" id="{9B494AC2-8B11-4C06-8FFC-86A80FE2E3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4670425"/>
                        <a:ext cx="5969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4">
            <a:extLst>
              <a:ext uri="{FF2B5EF4-FFF2-40B4-BE49-F238E27FC236}">
                <a16:creationId xmlns:a16="http://schemas.microsoft.com/office/drawing/2014/main" id="{4DF2D4AE-0D2D-4090-876F-77202C2FF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8113" y="2919413"/>
          <a:ext cx="622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1760" imgH="177646" progId="Equation.DSMT4">
                  <p:embed/>
                </p:oleObj>
              </mc:Choice>
              <mc:Fallback>
                <p:oleObj name="Equation" r:id="rId8" imgW="621760" imgH="177646" progId="Equation.DSMT4">
                  <p:embed/>
                  <p:pic>
                    <p:nvPicPr>
                      <p:cNvPr id="191" name="Object 4">
                        <a:extLst>
                          <a:ext uri="{FF2B5EF4-FFF2-40B4-BE49-F238E27FC236}">
                            <a16:creationId xmlns:a16="http://schemas.microsoft.com/office/drawing/2014/main" id="{4DF2D4AE-0D2D-4090-876F-77202C2FFE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2919413"/>
                        <a:ext cx="622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3" name="Straight Arrow Connector 192">
            <a:extLst>
              <a:ext uri="{FF2B5EF4-FFF2-40B4-BE49-F238E27FC236}">
                <a16:creationId xmlns:a16="http://schemas.microsoft.com/office/drawing/2014/main" id="{20A5D27D-1D13-484A-BE89-08059C17BC68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V="1">
            <a:off x="1273969" y="3366294"/>
            <a:ext cx="2089150" cy="1588"/>
          </a:xfrm>
          <a:prstGeom prst="straightConnector1">
            <a:avLst/>
          </a:prstGeom>
          <a:noFill/>
          <a:ln w="22225" algn="ctr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" name="Straight Arrow Connector 193">
            <a:extLst>
              <a:ext uri="{FF2B5EF4-FFF2-40B4-BE49-F238E27FC236}">
                <a16:creationId xmlns:a16="http://schemas.microsoft.com/office/drawing/2014/main" id="{A1B60B07-E0D3-4532-A196-B78892EBD9E3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825500" y="4411663"/>
            <a:ext cx="1512888" cy="0"/>
          </a:xfrm>
          <a:prstGeom prst="straightConnector1">
            <a:avLst/>
          </a:prstGeom>
          <a:noFill/>
          <a:ln w="22225" algn="ctr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9" name="Straight Arrow Connector 198">
            <a:extLst>
              <a:ext uri="{FF2B5EF4-FFF2-40B4-BE49-F238E27FC236}">
                <a16:creationId xmlns:a16="http://schemas.microsoft.com/office/drawing/2014/main" id="{E02AC193-D99F-451A-A639-ABE642A25BE9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556420" y="2634456"/>
            <a:ext cx="2062162" cy="1476375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02" name="Object 4">
            <a:extLst>
              <a:ext uri="{FF2B5EF4-FFF2-40B4-BE49-F238E27FC236}">
                <a16:creationId xmlns:a16="http://schemas.microsoft.com/office/drawing/2014/main" id="{536D6B35-C7F7-45C9-B381-5C0D08B15D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3013" y="3173413"/>
          <a:ext cx="736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280" imgH="177723" progId="Equation.DSMT4">
                  <p:embed/>
                </p:oleObj>
              </mc:Choice>
              <mc:Fallback>
                <p:oleObj name="Equation" r:id="rId10" imgW="736280" imgH="177723" progId="Equation.DSMT4">
                  <p:embed/>
                  <p:pic>
                    <p:nvPicPr>
                      <p:cNvPr id="202" name="Object 4">
                        <a:extLst>
                          <a:ext uri="{FF2B5EF4-FFF2-40B4-BE49-F238E27FC236}">
                            <a16:creationId xmlns:a16="http://schemas.microsoft.com/office/drawing/2014/main" id="{536D6B35-C7F7-45C9-B381-5C0D08B15D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3173413"/>
                        <a:ext cx="7366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62" name="Text Box 5">
            <a:extLst>
              <a:ext uri="{FF2B5EF4-FFF2-40B4-BE49-F238E27FC236}">
                <a16:creationId xmlns:a16="http://schemas.microsoft.com/office/drawing/2014/main" id="{5D64CC43-F863-4EA0-A420-94D96317A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12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95" name="TextBox 194">
            <a:extLst>
              <a:ext uri="{FF2B5EF4-FFF2-40B4-BE49-F238E27FC236}">
                <a16:creationId xmlns:a16="http://schemas.microsoft.com/office/drawing/2014/main" id="{FF97078A-EAAC-4876-A66D-F8A0C14DF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8275" y="1995488"/>
            <a:ext cx="4603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First find the distance that each wil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boat travel</a:t>
            </a:r>
          </a:p>
        </p:txBody>
      </p:sp>
      <p:sp>
        <p:nvSpPr>
          <p:cNvPr id="196" name="TextBox 195">
            <a:extLst>
              <a:ext uri="{FF2B5EF4-FFF2-40B4-BE49-F238E27FC236}">
                <a16:creationId xmlns:a16="http://schemas.microsoft.com/office/drawing/2014/main" id="{E946407C-AA34-49B6-8BEA-5E04949AA7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1525" y="2657475"/>
            <a:ext cx="1074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Boat A:</a:t>
            </a:r>
          </a:p>
        </p:txBody>
      </p:sp>
      <p:sp>
        <p:nvSpPr>
          <p:cNvPr id="197" name="TextBox 196">
            <a:extLst>
              <a:ext uri="{FF2B5EF4-FFF2-40B4-BE49-F238E27FC236}">
                <a16:creationId xmlns:a16="http://schemas.microsoft.com/office/drawing/2014/main" id="{3BD05741-E798-4DCE-B16E-090DC4A06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0263" y="2644775"/>
            <a:ext cx="1074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Boat B:</a:t>
            </a:r>
          </a:p>
        </p:txBody>
      </p:sp>
      <p:graphicFrame>
        <p:nvGraphicFramePr>
          <p:cNvPr id="198" name="Object 4">
            <a:extLst>
              <a:ext uri="{FF2B5EF4-FFF2-40B4-BE49-F238E27FC236}">
                <a16:creationId xmlns:a16="http://schemas.microsoft.com/office/drawing/2014/main" id="{293AA78F-BA36-484E-8171-4106E26C33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088" y="3113088"/>
          <a:ext cx="11128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96641" imgH="177723" progId="Equation.DSMT4">
                  <p:embed/>
                </p:oleObj>
              </mc:Choice>
              <mc:Fallback>
                <p:oleObj name="Equation" r:id="rId13" imgW="596641" imgH="177723" progId="Equation.DSMT4">
                  <p:embed/>
                  <p:pic>
                    <p:nvPicPr>
                      <p:cNvPr id="198" name="Object 4">
                        <a:extLst>
                          <a:ext uri="{FF2B5EF4-FFF2-40B4-BE49-F238E27FC236}">
                            <a16:creationId xmlns:a16="http://schemas.microsoft.com/office/drawing/2014/main" id="{293AA78F-BA36-484E-8171-4106E26C3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3113088"/>
                        <a:ext cx="111283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" name="Object 4">
            <a:extLst>
              <a:ext uri="{FF2B5EF4-FFF2-40B4-BE49-F238E27FC236}">
                <a16:creationId xmlns:a16="http://schemas.microsoft.com/office/drawing/2014/main" id="{E06C6210-D4E0-4AAE-AADC-8FCBBE5786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8250" y="3111500"/>
          <a:ext cx="7334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359" imgH="177646" progId="Equation.DSMT4">
                  <p:embed/>
                </p:oleObj>
              </mc:Choice>
              <mc:Fallback>
                <p:oleObj name="Equation" r:id="rId14" imgW="393359" imgH="177646" progId="Equation.DSMT4">
                  <p:embed/>
                  <p:pic>
                    <p:nvPicPr>
                      <p:cNvPr id="200" name="Object 4">
                        <a:extLst>
                          <a:ext uri="{FF2B5EF4-FFF2-40B4-BE49-F238E27FC236}">
                            <a16:creationId xmlns:a16="http://schemas.microsoft.com/office/drawing/2014/main" id="{E06C6210-D4E0-4AAE-AADC-8FCBBE5786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3111500"/>
                        <a:ext cx="7334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" name="Object 4">
            <a:extLst>
              <a:ext uri="{FF2B5EF4-FFF2-40B4-BE49-F238E27FC236}">
                <a16:creationId xmlns:a16="http://schemas.microsoft.com/office/drawing/2014/main" id="{56EE7577-12D5-4CF5-A3A5-D0087E08E8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5463" y="3536950"/>
          <a:ext cx="11350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336" imgH="177723" progId="Equation.DSMT4">
                  <p:embed/>
                </p:oleObj>
              </mc:Choice>
              <mc:Fallback>
                <p:oleObj name="Equation" r:id="rId16" imgW="609336" imgH="177723" progId="Equation.DSMT4">
                  <p:embed/>
                  <p:pic>
                    <p:nvPicPr>
                      <p:cNvPr id="201" name="Object 4">
                        <a:extLst>
                          <a:ext uri="{FF2B5EF4-FFF2-40B4-BE49-F238E27FC236}">
                            <a16:creationId xmlns:a16="http://schemas.microsoft.com/office/drawing/2014/main" id="{56EE7577-12D5-4CF5-A3A5-D0087E08E8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3536950"/>
                        <a:ext cx="113506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ct 4">
            <a:extLst>
              <a:ext uri="{FF2B5EF4-FFF2-40B4-BE49-F238E27FC236}">
                <a16:creationId xmlns:a16="http://schemas.microsoft.com/office/drawing/2014/main" id="{76C1B169-A35F-4AA5-B96F-BAC34F0D02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5263" y="3098800"/>
          <a:ext cx="11588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1760" imgH="177646" progId="Equation.DSMT4">
                  <p:embed/>
                </p:oleObj>
              </mc:Choice>
              <mc:Fallback>
                <p:oleObj name="Equation" r:id="rId18" imgW="621760" imgH="177646" progId="Equation.DSMT4">
                  <p:embed/>
                  <p:pic>
                    <p:nvPicPr>
                      <p:cNvPr id="203" name="Object 4">
                        <a:extLst>
                          <a:ext uri="{FF2B5EF4-FFF2-40B4-BE49-F238E27FC236}">
                            <a16:creationId xmlns:a16="http://schemas.microsoft.com/office/drawing/2014/main" id="{76C1B169-A35F-4AA5-B96F-BAC34F0D02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3098800"/>
                        <a:ext cx="11588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" name="Object 4">
            <a:extLst>
              <a:ext uri="{FF2B5EF4-FFF2-40B4-BE49-F238E27FC236}">
                <a16:creationId xmlns:a16="http://schemas.microsoft.com/office/drawing/2014/main" id="{1E4F6E85-6B1E-4C63-99B0-27AA6DAC4A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2238" y="3097213"/>
          <a:ext cx="7334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359" imgH="177646" progId="Equation.DSMT4">
                  <p:embed/>
                </p:oleObj>
              </mc:Choice>
              <mc:Fallback>
                <p:oleObj name="Equation" r:id="rId20" imgW="393359" imgH="177646" progId="Equation.DSMT4">
                  <p:embed/>
                  <p:pic>
                    <p:nvPicPr>
                      <p:cNvPr id="204" name="Object 4">
                        <a:extLst>
                          <a:ext uri="{FF2B5EF4-FFF2-40B4-BE49-F238E27FC236}">
                            <a16:creationId xmlns:a16="http://schemas.microsoft.com/office/drawing/2014/main" id="{1E4F6E85-6B1E-4C63-99B0-27AA6DAC4A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2238" y="3097213"/>
                        <a:ext cx="7334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" name="Object 4">
            <a:extLst>
              <a:ext uri="{FF2B5EF4-FFF2-40B4-BE49-F238E27FC236}">
                <a16:creationId xmlns:a16="http://schemas.microsoft.com/office/drawing/2014/main" id="{A45814DE-D2D4-437F-8038-07E5D86CE0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5813" y="3524250"/>
          <a:ext cx="9223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94870" imgH="177646" progId="Equation.DSMT4">
                  <p:embed/>
                </p:oleObj>
              </mc:Choice>
              <mc:Fallback>
                <p:oleObj name="Equation" r:id="rId21" imgW="494870" imgH="177646" progId="Equation.DSMT4">
                  <p:embed/>
                  <p:pic>
                    <p:nvPicPr>
                      <p:cNvPr id="205" name="Object 4">
                        <a:extLst>
                          <a:ext uri="{FF2B5EF4-FFF2-40B4-BE49-F238E27FC236}">
                            <a16:creationId xmlns:a16="http://schemas.microsoft.com/office/drawing/2014/main" id="{A45814DE-D2D4-437F-8038-07E5D86CE0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13" y="3524250"/>
                        <a:ext cx="92233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" name="Object 4">
            <a:extLst>
              <a:ext uri="{FF2B5EF4-FFF2-40B4-BE49-F238E27FC236}">
                <a16:creationId xmlns:a16="http://schemas.microsoft.com/office/drawing/2014/main" id="{C8748ED3-497C-4F5B-A09C-42D112C4C2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625" y="4378325"/>
          <a:ext cx="11414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82181" imgH="177646" progId="Equation.DSMT4">
                  <p:embed/>
                </p:oleObj>
              </mc:Choice>
              <mc:Fallback>
                <p:oleObj name="Equation" r:id="rId23" imgW="482181" imgH="177646" progId="Equation.DSMT4">
                  <p:embed/>
                  <p:pic>
                    <p:nvPicPr>
                      <p:cNvPr id="206" name="Object 4">
                        <a:extLst>
                          <a:ext uri="{FF2B5EF4-FFF2-40B4-BE49-F238E27FC236}">
                            <a16:creationId xmlns:a16="http://schemas.microsoft.com/office/drawing/2014/main" id="{C8748ED3-497C-4F5B-A09C-42D112C4C2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4378325"/>
                        <a:ext cx="11414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" name="Object 4">
            <a:extLst>
              <a:ext uri="{FF2B5EF4-FFF2-40B4-BE49-F238E27FC236}">
                <a16:creationId xmlns:a16="http://schemas.microsoft.com/office/drawing/2014/main" id="{0B2706F1-BC12-4C5D-B1A4-E01512B5A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1400" y="2797175"/>
          <a:ext cx="946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68140" imgH="177723" progId="Equation.DSMT4">
                  <p:embed/>
                </p:oleObj>
              </mc:Choice>
              <mc:Fallback>
                <p:oleObj name="Equation" r:id="rId25" imgW="368140" imgH="177723" progId="Equation.DSMT4">
                  <p:embed/>
                  <p:pic>
                    <p:nvPicPr>
                      <p:cNvPr id="207" name="Object 4">
                        <a:extLst>
                          <a:ext uri="{FF2B5EF4-FFF2-40B4-BE49-F238E27FC236}">
                            <a16:creationId xmlns:a16="http://schemas.microsoft.com/office/drawing/2014/main" id="{0B2706F1-BC12-4C5D-B1A4-E01512B5A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797175"/>
                        <a:ext cx="946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TextBox 207">
            <a:extLst>
              <a:ext uri="{FF2B5EF4-FFF2-40B4-BE49-F238E27FC236}">
                <a16:creationId xmlns:a16="http://schemas.microsoft.com/office/drawing/2014/main" id="{6F035C0B-6CE1-4699-AA6E-0065DBE20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75" y="3929063"/>
            <a:ext cx="4613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The distance creates a right triangle</a:t>
            </a:r>
          </a:p>
        </p:txBody>
      </p:sp>
      <p:sp>
        <p:nvSpPr>
          <p:cNvPr id="209" name="TextBox 208">
            <a:extLst>
              <a:ext uri="{FF2B5EF4-FFF2-40B4-BE49-F238E27FC236}">
                <a16:creationId xmlns:a16="http://schemas.microsoft.com/office/drawing/2014/main" id="{7C8BC028-6F5F-4E41-865C-80394CDDE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1288" y="4318000"/>
            <a:ext cx="46529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Use the Pythagorean theorem to find</a:t>
            </a:r>
            <a:br>
              <a:rPr lang="en-CA" altLang="en-US" sz="2000">
                <a:solidFill>
                  <a:srgbClr val="FF0000"/>
                </a:solidFill>
              </a:rPr>
            </a:br>
            <a:r>
              <a:rPr lang="en-CA" altLang="en-US" sz="2000">
                <a:solidFill>
                  <a:srgbClr val="FF0000"/>
                </a:solidFill>
              </a:rPr>
              <a:t>the length of the hypotenuse</a:t>
            </a:r>
          </a:p>
        </p:txBody>
      </p:sp>
      <p:graphicFrame>
        <p:nvGraphicFramePr>
          <p:cNvPr id="2242" name="Object 10">
            <a:extLst>
              <a:ext uri="{FF2B5EF4-FFF2-40B4-BE49-F238E27FC236}">
                <a16:creationId xmlns:a16="http://schemas.microsoft.com/office/drawing/2014/main" id="{3757A9C4-A7D4-4EB1-8870-5A3DE58B37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8563" y="4903788"/>
          <a:ext cx="1089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82391" imgH="203112" progId="Equation.DSMT4">
                  <p:embed/>
                </p:oleObj>
              </mc:Choice>
              <mc:Fallback>
                <p:oleObj name="Equation" r:id="rId27" imgW="482391" imgH="203112" progId="Equation.DSMT4">
                  <p:embed/>
                  <p:pic>
                    <p:nvPicPr>
                      <p:cNvPr id="2242" name="Object 10">
                        <a:extLst>
                          <a:ext uri="{FF2B5EF4-FFF2-40B4-BE49-F238E27FC236}">
                            <a16:creationId xmlns:a16="http://schemas.microsoft.com/office/drawing/2014/main" id="{3757A9C4-A7D4-4EB1-8870-5A3DE58B37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4903788"/>
                        <a:ext cx="1089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3" name="Object 10">
            <a:extLst>
              <a:ext uri="{FF2B5EF4-FFF2-40B4-BE49-F238E27FC236}">
                <a16:creationId xmlns:a16="http://schemas.microsoft.com/office/drawing/2014/main" id="{0E8B2987-C517-4C1E-B368-53C34FDF14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1563" y="4913313"/>
          <a:ext cx="857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80835" imgH="203112" progId="Equation.DSMT4">
                  <p:embed/>
                </p:oleObj>
              </mc:Choice>
              <mc:Fallback>
                <p:oleObj name="Equation" r:id="rId29" imgW="380835" imgH="203112" progId="Equation.DSMT4">
                  <p:embed/>
                  <p:pic>
                    <p:nvPicPr>
                      <p:cNvPr id="2243" name="Object 10">
                        <a:extLst>
                          <a:ext uri="{FF2B5EF4-FFF2-40B4-BE49-F238E27FC236}">
                            <a16:creationId xmlns:a16="http://schemas.microsoft.com/office/drawing/2014/main" id="{0E8B2987-C517-4C1E-B368-53C34FDF14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4913313"/>
                        <a:ext cx="857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4" name="Object 10">
            <a:extLst>
              <a:ext uri="{FF2B5EF4-FFF2-40B4-BE49-F238E27FC236}">
                <a16:creationId xmlns:a16="http://schemas.microsoft.com/office/drawing/2014/main" id="{27C500AE-DB59-454D-9C77-016C08B710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7225" y="4892675"/>
          <a:ext cx="371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64957" imgH="203024" progId="Equation.DSMT4">
                  <p:embed/>
                </p:oleObj>
              </mc:Choice>
              <mc:Fallback>
                <p:oleObj name="Equation" r:id="rId31" imgW="164957" imgH="203024" progId="Equation.DSMT4">
                  <p:embed/>
                  <p:pic>
                    <p:nvPicPr>
                      <p:cNvPr id="2244" name="Object 10">
                        <a:extLst>
                          <a:ext uri="{FF2B5EF4-FFF2-40B4-BE49-F238E27FC236}">
                            <a16:creationId xmlns:a16="http://schemas.microsoft.com/office/drawing/2014/main" id="{27C500AE-DB59-454D-9C77-016C08B710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4892675"/>
                        <a:ext cx="371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5" name="Object 10">
            <a:extLst>
              <a:ext uri="{FF2B5EF4-FFF2-40B4-BE49-F238E27FC236}">
                <a16:creationId xmlns:a16="http://schemas.microsoft.com/office/drawing/2014/main" id="{348C80A3-8B96-4D4F-B62B-3C3C8C1596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5988" y="5319713"/>
          <a:ext cx="26098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31366" imgH="203112" progId="Equation.DSMT4">
                  <p:embed/>
                </p:oleObj>
              </mc:Choice>
              <mc:Fallback>
                <p:oleObj name="Equation" r:id="rId33" imgW="1231366" imgH="203112" progId="Equation.DSMT4">
                  <p:embed/>
                  <p:pic>
                    <p:nvPicPr>
                      <p:cNvPr id="2245" name="Object 10">
                        <a:extLst>
                          <a:ext uri="{FF2B5EF4-FFF2-40B4-BE49-F238E27FC236}">
                            <a16:creationId xmlns:a16="http://schemas.microsoft.com/office/drawing/2014/main" id="{348C80A3-8B96-4D4F-B62B-3C3C8C1596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5319713"/>
                        <a:ext cx="26098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6" name="Object 10">
            <a:extLst>
              <a:ext uri="{FF2B5EF4-FFF2-40B4-BE49-F238E27FC236}">
                <a16:creationId xmlns:a16="http://schemas.microsoft.com/office/drawing/2014/main" id="{DC8FD0DF-C1EE-460A-875C-31B71C8205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8775" y="5775325"/>
          <a:ext cx="2184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88614" imgH="203112" progId="Equation.DSMT4">
                  <p:embed/>
                </p:oleObj>
              </mc:Choice>
              <mc:Fallback>
                <p:oleObj name="Equation" r:id="rId35" imgW="888614" imgH="203112" progId="Equation.DSMT4">
                  <p:embed/>
                  <p:pic>
                    <p:nvPicPr>
                      <p:cNvPr id="2246" name="Object 10">
                        <a:extLst>
                          <a:ext uri="{FF2B5EF4-FFF2-40B4-BE49-F238E27FC236}">
                            <a16:creationId xmlns:a16="http://schemas.microsoft.com/office/drawing/2014/main" id="{DC8FD0DF-C1EE-460A-875C-31B71C8205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5775325"/>
                        <a:ext cx="21844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7" name="Object 10">
            <a:extLst>
              <a:ext uri="{FF2B5EF4-FFF2-40B4-BE49-F238E27FC236}">
                <a16:creationId xmlns:a16="http://schemas.microsoft.com/office/drawing/2014/main" id="{D1E1E95A-A13C-4D14-80D2-03A743E45C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6267450"/>
          <a:ext cx="2044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787058" imgH="177723" progId="Equation.DSMT4">
                  <p:embed/>
                </p:oleObj>
              </mc:Choice>
              <mc:Fallback>
                <p:oleObj name="Equation" r:id="rId37" imgW="787058" imgH="177723" progId="Equation.DSMT4">
                  <p:embed/>
                  <p:pic>
                    <p:nvPicPr>
                      <p:cNvPr id="2247" name="Object 10">
                        <a:extLst>
                          <a:ext uri="{FF2B5EF4-FFF2-40B4-BE49-F238E27FC236}">
                            <a16:creationId xmlns:a16="http://schemas.microsoft.com/office/drawing/2014/main" id="{D1E1E95A-A13C-4D14-80D2-03A743E45C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6267450"/>
                        <a:ext cx="20447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8" name="Object 10">
            <a:extLst>
              <a:ext uri="{FF2B5EF4-FFF2-40B4-BE49-F238E27FC236}">
                <a16:creationId xmlns:a16="http://schemas.microsoft.com/office/drawing/2014/main" id="{DBF88FDD-7E14-4462-A1E8-623A271558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2388" y="5732463"/>
          <a:ext cx="16494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34449" imgH="215713" progId="Equation.DSMT4">
                  <p:embed/>
                </p:oleObj>
              </mc:Choice>
              <mc:Fallback>
                <p:oleObj name="Equation" r:id="rId39" imgW="634449" imgH="215713" progId="Equation.DSMT4">
                  <p:embed/>
                  <p:pic>
                    <p:nvPicPr>
                      <p:cNvPr id="2248" name="Object 10">
                        <a:extLst>
                          <a:ext uri="{FF2B5EF4-FFF2-40B4-BE49-F238E27FC236}">
                            <a16:creationId xmlns:a16="http://schemas.microsoft.com/office/drawing/2014/main" id="{DBF88FDD-7E14-4462-A1E8-623A271558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5732463"/>
                        <a:ext cx="16494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9" name="Object 10">
            <a:extLst>
              <a:ext uri="{FF2B5EF4-FFF2-40B4-BE49-F238E27FC236}">
                <a16:creationId xmlns:a16="http://schemas.microsoft.com/office/drawing/2014/main" id="{99B35F16-74FC-4C3C-B89E-BD1FFA90D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2775" y="5726113"/>
          <a:ext cx="7588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91847" imgH="215713" progId="Equation.DSMT4">
                  <p:embed/>
                </p:oleObj>
              </mc:Choice>
              <mc:Fallback>
                <p:oleObj name="Equation" r:id="rId41" imgW="291847" imgH="215713" progId="Equation.DSMT4">
                  <p:embed/>
                  <p:pic>
                    <p:nvPicPr>
                      <p:cNvPr id="2249" name="Object 10">
                        <a:extLst>
                          <a:ext uri="{FF2B5EF4-FFF2-40B4-BE49-F238E27FC236}">
                            <a16:creationId xmlns:a16="http://schemas.microsoft.com/office/drawing/2014/main" id="{99B35F16-74FC-4C3C-B89E-BD1FFA90D0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5726113"/>
                        <a:ext cx="7588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L -0.17934 0.0007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22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976" y="2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2.22222E-6 L -4.44444E-6 -0.29606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815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5" presetClass="emph" presetSubtype="0" repeatCount="4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5" presetClass="emph" presetSubtype="0" repeatCount="4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2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" grpId="0" animBg="1"/>
      <p:bldP spid="188" grpId="1" animBg="1"/>
      <p:bldP spid="188" grpId="2" animBg="1"/>
      <p:bldP spid="189" grpId="0" animBg="1"/>
      <p:bldP spid="189" grpId="1" animBg="1"/>
      <p:bldP spid="189" grpId="2" animBg="1"/>
      <p:bldP spid="195" grpId="0"/>
      <p:bldP spid="196" grpId="0"/>
      <p:bldP spid="197" grpId="0"/>
      <p:bldP spid="208" grpId="0"/>
      <p:bldP spid="20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>
            <a:extLst>
              <a:ext uri="{FF2B5EF4-FFF2-40B4-BE49-F238E27FC236}">
                <a16:creationId xmlns:a16="http://schemas.microsoft.com/office/drawing/2014/main" id="{A8E6C2E0-5C12-405E-A562-9DC09A5ED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2473" y="124619"/>
            <a:ext cx="8580852" cy="1069182"/>
          </a:xfrm>
        </p:spPr>
        <p:txBody>
          <a:bodyPr>
            <a:normAutofit fontScale="90000"/>
          </a:bodyPr>
          <a:lstStyle/>
          <a:p>
            <a:pPr algn="l"/>
            <a:r>
              <a:rPr lang="en-CA" altLang="en-US" sz="2200" dirty="0"/>
              <a:t>Ex: Two buildings are 95meters apart.  Building A is 55m tall and the tower is 145m tall.  A wire is connecting both buildings.  What is the shortest length for this wire?</a:t>
            </a: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567DEE40-B277-4CEB-99D3-30E929C03C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337" y="2268539"/>
            <a:ext cx="203200" cy="1555750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>
              <a:latin typeface="Century Schoolbook" panose="02040604050505020304" pitchFamily="18" charset="0"/>
            </a:endParaRPr>
          </a:p>
        </p:txBody>
      </p:sp>
      <p:sp>
        <p:nvSpPr>
          <p:cNvPr id="10244" name="Line 3">
            <a:extLst>
              <a:ext uri="{FF2B5EF4-FFF2-40B4-BE49-F238E27FC236}">
                <a16:creationId xmlns:a16="http://schemas.microsoft.com/office/drawing/2014/main" id="{6A0BC291-194A-4319-9776-246E0BDF1B90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087" y="3824289"/>
            <a:ext cx="33258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245" name="Rectangle 4">
            <a:extLst>
              <a:ext uri="{FF2B5EF4-FFF2-40B4-BE49-F238E27FC236}">
                <a16:creationId xmlns:a16="http://schemas.microsoft.com/office/drawing/2014/main" id="{B00D4427-98B7-400A-AE25-549C4B9E4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1499" y="2995614"/>
            <a:ext cx="579438" cy="828675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>
              <a:latin typeface="Century Schoolbook" panose="02040604050505020304" pitchFamily="18" charset="0"/>
            </a:endParaRPr>
          </a:p>
        </p:txBody>
      </p:sp>
      <p:sp>
        <p:nvSpPr>
          <p:cNvPr id="7" name="Line 5">
            <a:extLst>
              <a:ext uri="{FF2B5EF4-FFF2-40B4-BE49-F238E27FC236}">
                <a16:creationId xmlns:a16="http://schemas.microsoft.com/office/drawing/2014/main" id="{7F73F00D-A4AB-4355-BE57-BC95EA8E7A6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422399" y="1331914"/>
            <a:ext cx="1690688" cy="1668463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Line 7">
            <a:extLst>
              <a:ext uri="{FF2B5EF4-FFF2-40B4-BE49-F238E27FC236}">
                <a16:creationId xmlns:a16="http://schemas.microsoft.com/office/drawing/2014/main" id="{C72A13B1-A8E3-4F75-9ED9-A6BE437A53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25587" y="2998789"/>
            <a:ext cx="16097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248" name="Rectangle 2">
            <a:extLst>
              <a:ext uri="{FF2B5EF4-FFF2-40B4-BE49-F238E27FC236}">
                <a16:creationId xmlns:a16="http://schemas.microsoft.com/office/drawing/2014/main" id="{54C85910-07FB-41C6-8316-FE7F56D50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9024" y="2090739"/>
            <a:ext cx="642938" cy="176213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>
              <a:latin typeface="Century Schoolbook" panose="02040604050505020304" pitchFamily="18" charset="0"/>
            </a:endParaRPr>
          </a:p>
        </p:txBody>
      </p:sp>
      <p:sp>
        <p:nvSpPr>
          <p:cNvPr id="10249" name="Rectangle 2">
            <a:extLst>
              <a:ext uri="{FF2B5EF4-FFF2-40B4-BE49-F238E27FC236}">
                <a16:creationId xmlns:a16="http://schemas.microsoft.com/office/drawing/2014/main" id="{73DBECAF-231F-4C61-833F-0331D04A4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8724" y="1995489"/>
            <a:ext cx="347663" cy="90488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>
              <a:latin typeface="Century Schoolbook" panose="02040604050505020304" pitchFamily="18" charset="0"/>
            </a:endParaRPr>
          </a:p>
        </p:txBody>
      </p:sp>
      <p:sp>
        <p:nvSpPr>
          <p:cNvPr id="10250" name="Rectangle 2">
            <a:extLst>
              <a:ext uri="{FF2B5EF4-FFF2-40B4-BE49-F238E27FC236}">
                <a16:creationId xmlns:a16="http://schemas.microsoft.com/office/drawing/2014/main" id="{7800B1D4-28B8-4BF0-8B49-012F377F7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2362" y="1901827"/>
            <a:ext cx="561975" cy="90487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>
              <a:latin typeface="Century Schoolbook" panose="02040604050505020304" pitchFamily="18" charset="0"/>
            </a:endParaRPr>
          </a:p>
        </p:txBody>
      </p:sp>
      <p:sp>
        <p:nvSpPr>
          <p:cNvPr id="10251" name="Rectangle 2">
            <a:extLst>
              <a:ext uri="{FF2B5EF4-FFF2-40B4-BE49-F238E27FC236}">
                <a16:creationId xmlns:a16="http://schemas.microsoft.com/office/drawing/2014/main" id="{BB1B541C-1510-4DC8-858E-26667649D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4437" y="1854202"/>
            <a:ext cx="374650" cy="52387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>
              <a:latin typeface="Century Schoolbook" panose="02040604050505020304" pitchFamily="18" charset="0"/>
            </a:endParaRPr>
          </a:p>
        </p:txBody>
      </p:sp>
      <p:sp>
        <p:nvSpPr>
          <p:cNvPr id="10252" name="Rectangle 2">
            <a:extLst>
              <a:ext uri="{FF2B5EF4-FFF2-40B4-BE49-F238E27FC236}">
                <a16:creationId xmlns:a16="http://schemas.microsoft.com/office/drawing/2014/main" id="{59FBE3F2-63B7-41C4-923E-3F07500C7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3174" y="1793877"/>
            <a:ext cx="257175" cy="50800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>
              <a:latin typeface="Century Schoolbook" panose="02040604050505020304" pitchFamily="18" charset="0"/>
            </a:endParaRPr>
          </a:p>
        </p:txBody>
      </p:sp>
      <p:sp>
        <p:nvSpPr>
          <p:cNvPr id="10253" name="Rectangle 2">
            <a:extLst>
              <a:ext uri="{FF2B5EF4-FFF2-40B4-BE49-F238E27FC236}">
                <a16:creationId xmlns:a16="http://schemas.microsoft.com/office/drawing/2014/main" id="{6CB1595A-8F09-4043-B934-53B9CFA011DD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379537" y="1343027"/>
            <a:ext cx="46037" cy="452437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>
              <a:latin typeface="Century Schoolbook" panose="02040604050505020304" pitchFamily="18" charset="0"/>
            </a:endParaRPr>
          </a:p>
        </p:txBody>
      </p:sp>
      <p:sp>
        <p:nvSpPr>
          <p:cNvPr id="18" name="Right Triangle 17">
            <a:extLst>
              <a:ext uri="{FF2B5EF4-FFF2-40B4-BE49-F238E27FC236}">
                <a16:creationId xmlns:a16="http://schemas.microsoft.com/office/drawing/2014/main" id="{ADF1E6DB-857C-4180-AB69-97F468FC62B0}"/>
              </a:ext>
            </a:extLst>
          </p:cNvPr>
          <p:cNvSpPr/>
          <p:nvPr/>
        </p:nvSpPr>
        <p:spPr>
          <a:xfrm>
            <a:off x="1443037" y="1347789"/>
            <a:ext cx="1685925" cy="1651000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B43AC16A-D7CD-432E-B8E6-D6375BA6B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200900"/>
              </p:ext>
            </p:extLst>
          </p:nvPr>
        </p:nvGraphicFramePr>
        <p:xfrm>
          <a:off x="2332037" y="2057402"/>
          <a:ext cx="4889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087" imgH="164885" progId="Equation.DSMT4">
                  <p:embed/>
                </p:oleObj>
              </mc:Choice>
              <mc:Fallback>
                <p:oleObj name="Equation" r:id="rId3" imgW="317087" imgH="164885" progId="Equation.DSMT4">
                  <p:embed/>
                  <p:pic>
                    <p:nvPicPr>
                      <p:cNvPr id="20" name="Object 6">
                        <a:extLst>
                          <a:ext uri="{FF2B5EF4-FFF2-40B4-BE49-F238E27FC236}">
                            <a16:creationId xmlns:a16="http://schemas.microsoft.com/office/drawing/2014/main" id="{B43AC16A-D7CD-432E-B8E6-D6375BA6B8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7" y="2057402"/>
                        <a:ext cx="48895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Text Box 5">
            <a:extLst>
              <a:ext uri="{FF2B5EF4-FFF2-40B4-BE49-F238E27FC236}">
                <a16:creationId xmlns:a16="http://schemas.microsoft.com/office/drawing/2014/main" id="{ABBDCFE1-764C-45AC-BB89-A2EA3A1EB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5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1162AC4-BCE9-4154-B338-1C28BE552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2613" y="1279527"/>
            <a:ext cx="3032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altLang="en-US" sz="2000" b="1">
                <a:solidFill>
                  <a:srgbClr val="FF0000"/>
                </a:solidFill>
              </a:rPr>
              <a:t>Create a right triangl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AC6F369-7FD3-4736-A240-F34A7070E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1663" y="1755777"/>
            <a:ext cx="3732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altLang="en-US" sz="2000" b="1">
                <a:solidFill>
                  <a:srgbClr val="FF0000"/>
                </a:solidFill>
              </a:rPr>
              <a:t>Find the length of each side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793EFB8-411A-49E7-82BF-45C6A7E1DB9F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3454400" y="3411539"/>
            <a:ext cx="857250" cy="3175"/>
          </a:xfrm>
          <a:prstGeom prst="straightConnector1">
            <a:avLst/>
          </a:prstGeom>
          <a:noFill/>
          <a:ln w="34925" algn="ctr">
            <a:solidFill>
              <a:srgbClr val="FF0000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5AAE76D-2882-4A47-AA46-82A634B4C97A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84137" y="2173289"/>
            <a:ext cx="1712912" cy="20638"/>
          </a:xfrm>
          <a:prstGeom prst="straightConnector1">
            <a:avLst/>
          </a:prstGeom>
          <a:noFill/>
          <a:ln w="34925" algn="ctr">
            <a:solidFill>
              <a:srgbClr val="FF0000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3D4508A-40F2-49C3-AC10-D4AE83116A64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1474787" y="3192464"/>
            <a:ext cx="1627187" cy="0"/>
          </a:xfrm>
          <a:prstGeom prst="straightConnector1">
            <a:avLst/>
          </a:prstGeom>
          <a:noFill/>
          <a:ln w="34925" algn="ctr">
            <a:solidFill>
              <a:srgbClr val="FF0000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8" name="Object 6">
            <a:extLst>
              <a:ext uri="{FF2B5EF4-FFF2-40B4-BE49-F238E27FC236}">
                <a16:creationId xmlns:a16="http://schemas.microsoft.com/office/drawing/2014/main" id="{654C1502-38A6-49BD-A126-B5B78003F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171282"/>
              </p:ext>
            </p:extLst>
          </p:nvPr>
        </p:nvGraphicFramePr>
        <p:xfrm>
          <a:off x="3941762" y="3173414"/>
          <a:ext cx="695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404" imgH="177569" progId="Equation.DSMT4">
                  <p:embed/>
                </p:oleObj>
              </mc:Choice>
              <mc:Fallback>
                <p:oleObj name="Equation" r:id="rId6" imgW="304404" imgH="177569" progId="Equation.DSMT4">
                  <p:embed/>
                  <p:pic>
                    <p:nvPicPr>
                      <p:cNvPr id="28" name="Object 6">
                        <a:extLst>
                          <a:ext uri="{FF2B5EF4-FFF2-40B4-BE49-F238E27FC236}">
                            <a16:creationId xmlns:a16="http://schemas.microsoft.com/office/drawing/2014/main" id="{654C1502-38A6-49BD-A126-B5B78003FF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2" y="3173414"/>
                        <a:ext cx="6953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>
            <a:extLst>
              <a:ext uri="{FF2B5EF4-FFF2-40B4-BE49-F238E27FC236}">
                <a16:creationId xmlns:a16="http://schemas.microsoft.com/office/drawing/2014/main" id="{772A68B9-E496-4A77-8B55-1638E45BD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023236"/>
              </p:ext>
            </p:extLst>
          </p:nvPr>
        </p:nvGraphicFramePr>
        <p:xfrm>
          <a:off x="149224" y="1828802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404" imgH="177569" progId="Equation.DSMT4">
                  <p:embed/>
                </p:oleObj>
              </mc:Choice>
              <mc:Fallback>
                <p:oleObj name="Equation" r:id="rId8" imgW="304404" imgH="177569" progId="Equation.DSMT4">
                  <p:embed/>
                  <p:pic>
                    <p:nvPicPr>
                      <p:cNvPr id="29" name="Object 6">
                        <a:extLst>
                          <a:ext uri="{FF2B5EF4-FFF2-40B4-BE49-F238E27FC236}">
                            <a16:creationId xmlns:a16="http://schemas.microsoft.com/office/drawing/2014/main" id="{772A68B9-E496-4A77-8B55-1638E45BD2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4" y="1828802"/>
                        <a:ext cx="67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>
            <a:extLst>
              <a:ext uri="{FF2B5EF4-FFF2-40B4-BE49-F238E27FC236}">
                <a16:creationId xmlns:a16="http://schemas.microsoft.com/office/drawing/2014/main" id="{417CB840-4F17-4B57-816A-183BF394E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792696"/>
              </p:ext>
            </p:extLst>
          </p:nvPr>
        </p:nvGraphicFramePr>
        <p:xfrm>
          <a:off x="1919287" y="3286127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404" imgH="177569" progId="Equation.DSMT4">
                  <p:embed/>
                </p:oleObj>
              </mc:Choice>
              <mc:Fallback>
                <p:oleObj name="Equation" r:id="rId10" imgW="304404" imgH="177569" progId="Equation.DSMT4">
                  <p:embed/>
                  <p:pic>
                    <p:nvPicPr>
                      <p:cNvPr id="30" name="Object 6">
                        <a:extLst>
                          <a:ext uri="{FF2B5EF4-FFF2-40B4-BE49-F238E27FC236}">
                            <a16:creationId xmlns:a16="http://schemas.microsoft.com/office/drawing/2014/main" id="{417CB840-4F17-4B57-816A-183BF394E1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7" y="3286127"/>
                        <a:ext cx="67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ight Triangle 30">
            <a:extLst>
              <a:ext uri="{FF2B5EF4-FFF2-40B4-BE49-F238E27FC236}">
                <a16:creationId xmlns:a16="http://schemas.microsoft.com/office/drawing/2014/main" id="{03DD94D8-DC5D-4671-8AEF-43DB19C9DAD4}"/>
              </a:ext>
            </a:extLst>
          </p:cNvPr>
          <p:cNvSpPr/>
          <p:nvPr/>
        </p:nvSpPr>
        <p:spPr>
          <a:xfrm>
            <a:off x="6222576" y="2311402"/>
            <a:ext cx="1685925" cy="1651000"/>
          </a:xfrm>
          <a:prstGeom prst="rtTriangle">
            <a:avLst/>
          </a:prstGeom>
          <a:solidFill>
            <a:schemeClr val="tx2">
              <a:alpha val="79000"/>
            </a:scheme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2" name="Object 6">
            <a:extLst>
              <a:ext uri="{FF2B5EF4-FFF2-40B4-BE49-F238E27FC236}">
                <a16:creationId xmlns:a16="http://schemas.microsoft.com/office/drawing/2014/main" id="{21B580FA-5364-4AE7-9C1D-0804259CF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595547"/>
              </p:ext>
            </p:extLst>
          </p:nvPr>
        </p:nvGraphicFramePr>
        <p:xfrm>
          <a:off x="7035376" y="2727327"/>
          <a:ext cx="9080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087" imgH="164885" progId="Equation.DSMT4">
                  <p:embed/>
                </p:oleObj>
              </mc:Choice>
              <mc:Fallback>
                <p:oleObj name="Equation" r:id="rId12" imgW="317087" imgH="164885" progId="Equation.DSMT4">
                  <p:embed/>
                  <p:pic>
                    <p:nvPicPr>
                      <p:cNvPr id="32" name="Object 6">
                        <a:extLst>
                          <a:ext uri="{FF2B5EF4-FFF2-40B4-BE49-F238E27FC236}">
                            <a16:creationId xmlns:a16="http://schemas.microsoft.com/office/drawing/2014/main" id="{21B580FA-5364-4AE7-9C1D-0804259CF4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376" y="2727327"/>
                        <a:ext cx="9080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>
            <a:extLst>
              <a:ext uri="{FF2B5EF4-FFF2-40B4-BE49-F238E27FC236}">
                <a16:creationId xmlns:a16="http://schemas.microsoft.com/office/drawing/2014/main" id="{ECFEEB50-0D10-4B7F-AAB0-4FD7888FE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6525"/>
              </p:ext>
            </p:extLst>
          </p:nvPr>
        </p:nvGraphicFramePr>
        <p:xfrm>
          <a:off x="5481213" y="2925765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404" imgH="177569" progId="Equation.DSMT4">
                  <p:embed/>
                </p:oleObj>
              </mc:Choice>
              <mc:Fallback>
                <p:oleObj name="Equation" r:id="rId13" imgW="304404" imgH="177569" progId="Equation.DSMT4">
                  <p:embed/>
                  <p:pic>
                    <p:nvPicPr>
                      <p:cNvPr id="33" name="Object 6">
                        <a:extLst>
                          <a:ext uri="{FF2B5EF4-FFF2-40B4-BE49-F238E27FC236}">
                            <a16:creationId xmlns:a16="http://schemas.microsoft.com/office/drawing/2014/main" id="{ECFEEB50-0D10-4B7F-AAB0-4FD7888FED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213" y="2925765"/>
                        <a:ext cx="67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>
            <a:extLst>
              <a:ext uri="{FF2B5EF4-FFF2-40B4-BE49-F238E27FC236}">
                <a16:creationId xmlns:a16="http://schemas.microsoft.com/office/drawing/2014/main" id="{594DE8AA-C5D3-4831-8931-23B92CED2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709240"/>
              </p:ext>
            </p:extLst>
          </p:nvPr>
        </p:nvGraphicFramePr>
        <p:xfrm>
          <a:off x="6717876" y="3944940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404" imgH="177569" progId="Equation.DSMT4">
                  <p:embed/>
                </p:oleObj>
              </mc:Choice>
              <mc:Fallback>
                <p:oleObj name="Equation" r:id="rId14" imgW="304404" imgH="177569" progId="Equation.DSMT4">
                  <p:embed/>
                  <p:pic>
                    <p:nvPicPr>
                      <p:cNvPr id="34" name="Object 6">
                        <a:extLst>
                          <a:ext uri="{FF2B5EF4-FFF2-40B4-BE49-F238E27FC236}">
                            <a16:creationId xmlns:a16="http://schemas.microsoft.com/office/drawing/2014/main" id="{594DE8AA-C5D3-4831-8931-23B92CED26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7876" y="3944940"/>
                        <a:ext cx="67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FD809F1B-4A08-4FD7-948D-3969DC7399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569838"/>
              </p:ext>
            </p:extLst>
          </p:nvPr>
        </p:nvGraphicFramePr>
        <p:xfrm>
          <a:off x="1225549" y="4388276"/>
          <a:ext cx="831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140" imgH="203112" progId="Equation.DSMT4">
                  <p:embed/>
                </p:oleObj>
              </mc:Choice>
              <mc:Fallback>
                <p:oleObj name="Equation" r:id="rId15" imgW="368140" imgH="203112" progId="Equation.DSMT4">
                  <p:embed/>
                  <p:pic>
                    <p:nvPicPr>
                      <p:cNvPr id="2" name="Object 10">
                        <a:extLst>
                          <a:ext uri="{FF2B5EF4-FFF2-40B4-BE49-F238E27FC236}">
                            <a16:creationId xmlns:a16="http://schemas.microsoft.com/office/drawing/2014/main" id="{FD809F1B-4A08-4FD7-948D-3969DC7399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49" y="4388276"/>
                        <a:ext cx="831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A3415D12-B626-4E73-8104-D461FE85B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49170"/>
              </p:ext>
            </p:extLst>
          </p:nvPr>
        </p:nvGraphicFramePr>
        <p:xfrm>
          <a:off x="2182812" y="4397801"/>
          <a:ext cx="857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0835" imgH="203112" progId="Equation.DSMT4">
                  <p:embed/>
                </p:oleObj>
              </mc:Choice>
              <mc:Fallback>
                <p:oleObj name="Equation" r:id="rId17" imgW="380835" imgH="203112" progId="Equation.DSMT4">
                  <p:embed/>
                  <p:pic>
                    <p:nvPicPr>
                      <p:cNvPr id="3" name="Object 10">
                        <a:extLst>
                          <a:ext uri="{FF2B5EF4-FFF2-40B4-BE49-F238E27FC236}">
                            <a16:creationId xmlns:a16="http://schemas.microsoft.com/office/drawing/2014/main" id="{A3415D12-B626-4E73-8104-D461FE85B6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2" y="4397801"/>
                        <a:ext cx="857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2A448B41-F924-4569-B361-A41513F3B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892753"/>
              </p:ext>
            </p:extLst>
          </p:nvPr>
        </p:nvGraphicFramePr>
        <p:xfrm>
          <a:off x="3095624" y="4377163"/>
          <a:ext cx="371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4957" imgH="203024" progId="Equation.DSMT4">
                  <p:embed/>
                </p:oleObj>
              </mc:Choice>
              <mc:Fallback>
                <p:oleObj name="Equation" r:id="rId19" imgW="164957" imgH="203024" progId="Equation.DSMT4">
                  <p:embed/>
                  <p:pic>
                    <p:nvPicPr>
                      <p:cNvPr id="4" name="Object 10">
                        <a:extLst>
                          <a:ext uri="{FF2B5EF4-FFF2-40B4-BE49-F238E27FC236}">
                            <a16:creationId xmlns:a16="http://schemas.microsoft.com/office/drawing/2014/main" id="{2A448B41-F924-4569-B361-A41513F3B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4" y="4377163"/>
                        <a:ext cx="371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9DB83D1C-8B3A-4C8E-9592-C9E39DC97D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106814"/>
              </p:ext>
            </p:extLst>
          </p:nvPr>
        </p:nvGraphicFramePr>
        <p:xfrm>
          <a:off x="1135062" y="4804201"/>
          <a:ext cx="22336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54100" imgH="203200" progId="Equation.DSMT4">
                  <p:embed/>
                </p:oleObj>
              </mc:Choice>
              <mc:Fallback>
                <p:oleObj name="Equation" r:id="rId21" imgW="1054100" imgH="20320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9DB83D1C-8B3A-4C8E-9592-C9E39DC97D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2" y="4804201"/>
                        <a:ext cx="22336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A2F69B8F-C1D2-419E-B124-BC7A558CD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446926"/>
              </p:ext>
            </p:extLst>
          </p:nvPr>
        </p:nvGraphicFramePr>
        <p:xfrm>
          <a:off x="1797049" y="5259813"/>
          <a:ext cx="18716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61669" imgH="203112" progId="Equation.DSMT4">
                  <p:embed/>
                </p:oleObj>
              </mc:Choice>
              <mc:Fallback>
                <p:oleObj name="Equation" r:id="rId23" imgW="761669" imgH="203112" progId="Equation.DSMT4">
                  <p:embed/>
                  <p:pic>
                    <p:nvPicPr>
                      <p:cNvPr id="6" name="Object 10">
                        <a:extLst>
                          <a:ext uri="{FF2B5EF4-FFF2-40B4-BE49-F238E27FC236}">
                            <a16:creationId xmlns:a16="http://schemas.microsoft.com/office/drawing/2014/main" id="{A2F69B8F-C1D2-419E-B124-BC7A558CD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49" y="5259813"/>
                        <a:ext cx="18716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22B40E7C-832F-4CAF-B5F8-5FC6D39F0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867693"/>
              </p:ext>
            </p:extLst>
          </p:nvPr>
        </p:nvGraphicFramePr>
        <p:xfrm>
          <a:off x="1354137" y="5751938"/>
          <a:ext cx="2044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87058" imgH="177723" progId="Equation.DSMT4">
                  <p:embed/>
                </p:oleObj>
              </mc:Choice>
              <mc:Fallback>
                <p:oleObj name="Equation" r:id="rId25" imgW="787058" imgH="177723" progId="Equation.DSMT4">
                  <p:embed/>
                  <p:pic>
                    <p:nvPicPr>
                      <p:cNvPr id="8" name="Object 10">
                        <a:extLst>
                          <a:ext uri="{FF2B5EF4-FFF2-40B4-BE49-F238E27FC236}">
                            <a16:creationId xmlns:a16="http://schemas.microsoft.com/office/drawing/2014/main" id="{22B40E7C-832F-4CAF-B5F8-5FC6D39F09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7" y="5751938"/>
                        <a:ext cx="20447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10">
            <a:extLst>
              <a:ext uri="{FF2B5EF4-FFF2-40B4-BE49-F238E27FC236}">
                <a16:creationId xmlns:a16="http://schemas.microsoft.com/office/drawing/2014/main" id="{02F1E18E-4920-4CA1-9B84-74567C0D6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008948"/>
              </p:ext>
            </p:extLst>
          </p:nvPr>
        </p:nvGraphicFramePr>
        <p:xfrm>
          <a:off x="1506537" y="5159801"/>
          <a:ext cx="13525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20474" imgH="215806" progId="Equation.DSMT4">
                  <p:embed/>
                </p:oleObj>
              </mc:Choice>
              <mc:Fallback>
                <p:oleObj name="Equation" r:id="rId27" imgW="520474" imgH="215806" progId="Equation.DSMT4">
                  <p:embed/>
                  <p:pic>
                    <p:nvPicPr>
                      <p:cNvPr id="3101" name="Object 10">
                        <a:extLst>
                          <a:ext uri="{FF2B5EF4-FFF2-40B4-BE49-F238E27FC236}">
                            <a16:creationId xmlns:a16="http://schemas.microsoft.com/office/drawing/2014/main" id="{02F1E18E-4920-4CA1-9B84-74567C0D6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7" y="5159801"/>
                        <a:ext cx="13525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17A80A8F-D612-4A05-BF2F-3B38E127D8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663182"/>
              </p:ext>
            </p:extLst>
          </p:nvPr>
        </p:nvGraphicFramePr>
        <p:xfrm>
          <a:off x="2955924" y="5210601"/>
          <a:ext cx="7588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91847" imgH="215713" progId="Equation.DSMT4">
                  <p:embed/>
                </p:oleObj>
              </mc:Choice>
              <mc:Fallback>
                <p:oleObj name="Equation" r:id="rId29" imgW="291847" imgH="215713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17A80A8F-D612-4A05-BF2F-3B38E127D8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4" y="5210601"/>
                        <a:ext cx="7588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E9448503-37D8-4282-B5E9-91C762DFE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5328" y="4497018"/>
            <a:ext cx="28860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altLang="en-US" sz="2000" b="1">
                <a:solidFill>
                  <a:srgbClr val="FF0000"/>
                </a:solidFill>
              </a:rPr>
              <a:t>Use the Pythagorean </a:t>
            </a:r>
            <a:br>
              <a:rPr lang="en-CA" altLang="en-US" sz="2000" b="1">
                <a:solidFill>
                  <a:srgbClr val="FF0000"/>
                </a:solidFill>
              </a:rPr>
            </a:br>
            <a:r>
              <a:rPr lang="en-CA" altLang="en-US" sz="2000" b="1">
                <a:solidFill>
                  <a:srgbClr val="FF0000"/>
                </a:solidFill>
              </a:rPr>
              <a:t>theorem to find the </a:t>
            </a:r>
            <a:br>
              <a:rPr lang="en-CA" altLang="en-US" sz="2000" b="1">
                <a:solidFill>
                  <a:srgbClr val="FF0000"/>
                </a:solidFill>
              </a:rPr>
            </a:br>
            <a:r>
              <a:rPr lang="en-CA" altLang="en-US" sz="2000" b="1">
                <a:solidFill>
                  <a:srgbClr val="FF0000"/>
                </a:solidFill>
              </a:rPr>
              <a:t>length of the wi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  <p:bldP spid="21" grpId="0"/>
      <p:bldP spid="31" grpId="0" animBg="1"/>
      <p:bldP spid="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081330-B989-E944-53C8-44DD3B4D69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225" y="128334"/>
            <a:ext cx="7542551" cy="602287"/>
          </a:xfrm>
        </p:spPr>
        <p:txBody>
          <a:bodyPr/>
          <a:lstStyle/>
          <a:p>
            <a:r>
              <a:rPr lang="en-US" dirty="0"/>
              <a:t>Right Triangle </a:t>
            </a:r>
            <a:r>
              <a:rPr lang="en-US" dirty="0" err="1"/>
              <a:t>THm</a:t>
            </a:r>
            <a:r>
              <a:rPr lang="en-US" dirty="0"/>
              <a:t>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8B465F-0049-0D1E-0603-2C2C51ADFCB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8527" y="686100"/>
            <a:ext cx="8788585" cy="895662"/>
          </a:xfrm>
        </p:spPr>
        <p:txBody>
          <a:bodyPr/>
          <a:lstStyle/>
          <a:p>
            <a:r>
              <a:rPr lang="en-US" dirty="0"/>
              <a:t>Suppose you have many triangles arranged like the image below with each side length given: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DA641287-38EB-9431-B9E9-5E0E9D701504}"/>
              </a:ext>
            </a:extLst>
          </p:cNvPr>
          <p:cNvGrpSpPr/>
          <p:nvPr/>
        </p:nvGrpSpPr>
        <p:grpSpPr>
          <a:xfrm>
            <a:off x="770096" y="2945701"/>
            <a:ext cx="1073183" cy="1375599"/>
            <a:chOff x="1036148" y="2900597"/>
            <a:chExt cx="1071797" cy="1379095"/>
          </a:xfrm>
        </p:grpSpPr>
        <p:sp>
          <p:nvSpPr>
            <p:cNvPr id="4" name="Isosceles Triangle 3">
              <a:extLst>
                <a:ext uri="{FF2B5EF4-FFF2-40B4-BE49-F238E27FC236}">
                  <a16:creationId xmlns:a16="http://schemas.microsoft.com/office/drawing/2014/main" id="{90E8E878-5BD8-AA5D-37F3-289F97EAC7CC}"/>
                </a:ext>
              </a:extLst>
            </p:cNvPr>
            <p:cNvSpPr/>
            <p:nvPr/>
          </p:nvSpPr>
          <p:spPr>
            <a:xfrm>
              <a:off x="1036148" y="2900597"/>
              <a:ext cx="1071797" cy="1379095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45000"/>
              </a:schemeClr>
            </a:solidFill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C7BD48A8-93C5-3C08-36D0-DE66EC003C81}"/>
                </a:ext>
              </a:extLst>
            </p:cNvPr>
            <p:cNvSpPr/>
            <p:nvPr/>
          </p:nvSpPr>
          <p:spPr>
            <a:xfrm>
              <a:off x="1045029" y="4095590"/>
              <a:ext cx="161364" cy="169049"/>
            </a:xfrm>
            <a:prstGeom prst="rect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Isosceles Triangle 7">
            <a:extLst>
              <a:ext uri="{FF2B5EF4-FFF2-40B4-BE49-F238E27FC236}">
                <a16:creationId xmlns:a16="http://schemas.microsoft.com/office/drawing/2014/main" id="{22A84E89-9E55-68B6-2F78-2F6D2B4F245D}"/>
              </a:ext>
            </a:extLst>
          </p:cNvPr>
          <p:cNvSpPr/>
          <p:nvPr/>
        </p:nvSpPr>
        <p:spPr>
          <a:xfrm rot="3145911">
            <a:off x="1062862" y="2350177"/>
            <a:ext cx="1748241" cy="1591263"/>
          </a:xfrm>
          <a:prstGeom prst="triangle">
            <a:avLst>
              <a:gd name="adj" fmla="val 0"/>
            </a:avLst>
          </a:prstGeom>
          <a:solidFill>
            <a:schemeClr val="accent1">
              <a:alpha val="45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E46ED4F-9322-44AD-5796-A4B92EC90FDB}"/>
              </a:ext>
            </a:extLst>
          </p:cNvPr>
          <p:cNvSpPr/>
          <p:nvPr/>
        </p:nvSpPr>
        <p:spPr>
          <a:xfrm rot="3145911">
            <a:off x="823973" y="2879579"/>
            <a:ext cx="174877" cy="161525"/>
          </a:xfrm>
          <a:prstGeom prst="rect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>
            <a:extLst>
              <a:ext uri="{FF2B5EF4-FFF2-40B4-BE49-F238E27FC236}">
                <a16:creationId xmlns:a16="http://schemas.microsoft.com/office/drawing/2014/main" id="{9558198B-F064-8083-CFD2-62FB9680180C}"/>
              </a:ext>
            </a:extLst>
          </p:cNvPr>
          <p:cNvSpPr/>
          <p:nvPr/>
        </p:nvSpPr>
        <p:spPr>
          <a:xfrm rot="5695694">
            <a:off x="1508492" y="2464864"/>
            <a:ext cx="2360342" cy="1497942"/>
          </a:xfrm>
          <a:prstGeom prst="triangle">
            <a:avLst>
              <a:gd name="adj" fmla="val 0"/>
            </a:avLst>
          </a:prstGeom>
          <a:solidFill>
            <a:schemeClr val="accent1">
              <a:alpha val="45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D85EA1A-C236-FDAF-7076-78B75762184A}"/>
              </a:ext>
            </a:extLst>
          </p:cNvPr>
          <p:cNvSpPr/>
          <p:nvPr/>
        </p:nvSpPr>
        <p:spPr>
          <a:xfrm rot="5695694">
            <a:off x="2052688" y="1999866"/>
            <a:ext cx="179088" cy="183617"/>
          </a:xfrm>
          <a:prstGeom prst="rect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F1D526C-DDBE-7602-B10E-A9C7DD5313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927699"/>
              </p:ext>
            </p:extLst>
          </p:nvPr>
        </p:nvGraphicFramePr>
        <p:xfrm>
          <a:off x="1053712" y="4304382"/>
          <a:ext cx="399676" cy="439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F1D526C-DDBE-7602-B10E-A9C7DD5313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3712" y="4304382"/>
                        <a:ext cx="399676" cy="439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215D0EC-3642-CA1C-401E-42C46391E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772033"/>
              </p:ext>
            </p:extLst>
          </p:nvPr>
        </p:nvGraphicFramePr>
        <p:xfrm>
          <a:off x="385467" y="3367850"/>
          <a:ext cx="4000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215D0EC-3642-CA1C-401E-42C46391E1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467" y="3367850"/>
                        <a:ext cx="400050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616284E-A493-C21F-B548-7D9DF7FFE4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958377"/>
              </p:ext>
            </p:extLst>
          </p:nvPr>
        </p:nvGraphicFramePr>
        <p:xfrm>
          <a:off x="1033354" y="2162097"/>
          <a:ext cx="3603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39680" progId="Equation.DSMT4">
                  <p:embed/>
                </p:oleObj>
              </mc:Choice>
              <mc:Fallback>
                <p:oleObj name="Equation" r:id="rId6" imgW="114120" imgH="1396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616284E-A493-C21F-B548-7D9DF7FFE4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3354" y="2162097"/>
                        <a:ext cx="360363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D1DE296-14BC-1541-1288-9C0F3EC3AF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714607"/>
              </p:ext>
            </p:extLst>
          </p:nvPr>
        </p:nvGraphicFramePr>
        <p:xfrm>
          <a:off x="2629166" y="1542039"/>
          <a:ext cx="4413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77480" progId="Equation.DSMT4">
                  <p:embed/>
                </p:oleObj>
              </mc:Choice>
              <mc:Fallback>
                <p:oleObj name="Equation" r:id="rId8" imgW="1396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D1DE296-14BC-1541-1288-9C0F3EC3AF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29166" y="1542039"/>
                        <a:ext cx="441325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AD10D5A-AE86-C1EE-F1D7-8D19F94266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539916"/>
              </p:ext>
            </p:extLst>
          </p:nvPr>
        </p:nvGraphicFramePr>
        <p:xfrm>
          <a:off x="2737676" y="3080512"/>
          <a:ext cx="4016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AD10D5A-AE86-C1EE-F1D7-8D19F94266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37676" y="3080512"/>
                        <a:ext cx="401637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E689EF8-9546-423F-01B0-12586130A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28962"/>
              </p:ext>
            </p:extLst>
          </p:nvPr>
        </p:nvGraphicFramePr>
        <p:xfrm>
          <a:off x="228219" y="4794682"/>
          <a:ext cx="3447669" cy="53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203040" progId="Equation.DSMT4">
                  <p:embed/>
                </p:oleObj>
              </mc:Choice>
              <mc:Fallback>
                <p:oleObj name="Equation" r:id="rId12" imgW="130788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E689EF8-9546-423F-01B0-12586130A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8219" y="4794682"/>
                        <a:ext cx="3447669" cy="533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3D9AF66-1CE1-0393-353A-1F4B33FB1D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533758"/>
              </p:ext>
            </p:extLst>
          </p:nvPr>
        </p:nvGraphicFramePr>
        <p:xfrm>
          <a:off x="380556" y="5420360"/>
          <a:ext cx="36147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253800" progId="Equation.DSMT4">
                  <p:embed/>
                </p:oleObj>
              </mc:Choice>
              <mc:Fallback>
                <p:oleObj name="Equation" r:id="rId14" imgW="137160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3D9AF66-1CE1-0393-353A-1F4B33FB1D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0556" y="5420360"/>
                        <a:ext cx="3614737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>
            <a:extLst>
              <a:ext uri="{FF2B5EF4-FFF2-40B4-BE49-F238E27FC236}">
                <a16:creationId xmlns:a16="http://schemas.microsoft.com/office/drawing/2014/main" id="{F1C97A45-655A-3659-6E3C-250E0F88BCC3}"/>
              </a:ext>
            </a:extLst>
          </p:cNvPr>
          <p:cNvGrpSpPr/>
          <p:nvPr/>
        </p:nvGrpSpPr>
        <p:grpSpPr>
          <a:xfrm>
            <a:off x="4817840" y="2823782"/>
            <a:ext cx="1073183" cy="1375599"/>
            <a:chOff x="1036148" y="2900597"/>
            <a:chExt cx="1071797" cy="1379095"/>
          </a:xfrm>
        </p:grpSpPr>
        <p:sp>
          <p:nvSpPr>
            <p:cNvPr id="27" name="Isosceles Triangle 26">
              <a:extLst>
                <a:ext uri="{FF2B5EF4-FFF2-40B4-BE49-F238E27FC236}">
                  <a16:creationId xmlns:a16="http://schemas.microsoft.com/office/drawing/2014/main" id="{1AB94A82-D65E-9DDE-97F2-AEE7C17C53F6}"/>
                </a:ext>
              </a:extLst>
            </p:cNvPr>
            <p:cNvSpPr/>
            <p:nvPr/>
          </p:nvSpPr>
          <p:spPr>
            <a:xfrm>
              <a:off x="1036148" y="2900597"/>
              <a:ext cx="1071797" cy="1379095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45000"/>
              </a:schemeClr>
            </a:solidFill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597F9B12-A9C6-4A8A-5969-40C3FE83587B}"/>
                </a:ext>
              </a:extLst>
            </p:cNvPr>
            <p:cNvSpPr/>
            <p:nvPr/>
          </p:nvSpPr>
          <p:spPr>
            <a:xfrm>
              <a:off x="1045029" y="4095590"/>
              <a:ext cx="161364" cy="169049"/>
            </a:xfrm>
            <a:prstGeom prst="rect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Isosceles Triangle 28">
            <a:extLst>
              <a:ext uri="{FF2B5EF4-FFF2-40B4-BE49-F238E27FC236}">
                <a16:creationId xmlns:a16="http://schemas.microsoft.com/office/drawing/2014/main" id="{A0F28FB1-E702-6576-A517-A70153492F5A}"/>
              </a:ext>
            </a:extLst>
          </p:cNvPr>
          <p:cNvSpPr/>
          <p:nvPr/>
        </p:nvSpPr>
        <p:spPr>
          <a:xfrm rot="3145911">
            <a:off x="5110606" y="2228258"/>
            <a:ext cx="1748241" cy="1591263"/>
          </a:xfrm>
          <a:prstGeom prst="triangle">
            <a:avLst>
              <a:gd name="adj" fmla="val 0"/>
            </a:avLst>
          </a:prstGeom>
          <a:solidFill>
            <a:schemeClr val="accent1">
              <a:alpha val="45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Isosceles Triangle 29">
            <a:extLst>
              <a:ext uri="{FF2B5EF4-FFF2-40B4-BE49-F238E27FC236}">
                <a16:creationId xmlns:a16="http://schemas.microsoft.com/office/drawing/2014/main" id="{1115C8CB-CA31-EF9E-11A8-9A022117C3FE}"/>
              </a:ext>
            </a:extLst>
          </p:cNvPr>
          <p:cNvSpPr/>
          <p:nvPr/>
        </p:nvSpPr>
        <p:spPr>
          <a:xfrm rot="14547478">
            <a:off x="4994561" y="2378910"/>
            <a:ext cx="1983265" cy="1275203"/>
          </a:xfrm>
          <a:prstGeom prst="triangle">
            <a:avLst>
              <a:gd name="adj" fmla="val 0"/>
            </a:avLst>
          </a:prstGeom>
          <a:solidFill>
            <a:schemeClr val="accent1">
              <a:alpha val="45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661E8A18-6F02-65F3-46B1-D0E67B2991D7}"/>
              </a:ext>
            </a:extLst>
          </p:cNvPr>
          <p:cNvSpPr/>
          <p:nvPr/>
        </p:nvSpPr>
        <p:spPr>
          <a:xfrm rot="8428512">
            <a:off x="4852037" y="2740476"/>
            <a:ext cx="179088" cy="183617"/>
          </a:xfrm>
          <a:prstGeom prst="rect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43E7BBFB-B6E4-DBA5-5EF4-BF60D5536F31}"/>
              </a:ext>
            </a:extLst>
          </p:cNvPr>
          <p:cNvSpPr/>
          <p:nvPr/>
        </p:nvSpPr>
        <p:spPr>
          <a:xfrm rot="8921497">
            <a:off x="6795808" y="3470391"/>
            <a:ext cx="179088" cy="183617"/>
          </a:xfrm>
          <a:prstGeom prst="rect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1ECEDDC7-E507-9602-21B1-D4D0A8D992C7}"/>
              </a:ext>
            </a:extLst>
          </p:cNvPr>
          <p:cNvGrpSpPr/>
          <p:nvPr/>
        </p:nvGrpSpPr>
        <p:grpSpPr>
          <a:xfrm rot="16895396">
            <a:off x="6021695" y="3386371"/>
            <a:ext cx="817570" cy="1028324"/>
            <a:chOff x="1036148" y="2900597"/>
            <a:chExt cx="1071797" cy="1379095"/>
          </a:xfrm>
        </p:grpSpPr>
        <p:sp>
          <p:nvSpPr>
            <p:cNvPr id="34" name="Isosceles Triangle 33">
              <a:extLst>
                <a:ext uri="{FF2B5EF4-FFF2-40B4-BE49-F238E27FC236}">
                  <a16:creationId xmlns:a16="http://schemas.microsoft.com/office/drawing/2014/main" id="{41259FF4-6C91-C928-0D58-7A476D43D281}"/>
                </a:ext>
              </a:extLst>
            </p:cNvPr>
            <p:cNvSpPr/>
            <p:nvPr/>
          </p:nvSpPr>
          <p:spPr>
            <a:xfrm>
              <a:off x="1036148" y="2900597"/>
              <a:ext cx="1071797" cy="1379095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45000"/>
              </a:schemeClr>
            </a:solidFill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39BF5836-6FB7-BD56-2384-02FDCA346F49}"/>
                </a:ext>
              </a:extLst>
            </p:cNvPr>
            <p:cNvSpPr/>
            <p:nvPr/>
          </p:nvSpPr>
          <p:spPr>
            <a:xfrm>
              <a:off x="1045029" y="4095590"/>
              <a:ext cx="161364" cy="169049"/>
            </a:xfrm>
            <a:prstGeom prst="rect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D8EA5BB8-442C-9A63-F494-19A3D551E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12707"/>
              </p:ext>
            </p:extLst>
          </p:nvPr>
        </p:nvGraphicFramePr>
        <p:xfrm>
          <a:off x="5078413" y="4156409"/>
          <a:ext cx="4016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D8EA5BB8-442C-9A63-F494-19A3D551E7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78413" y="4156409"/>
                        <a:ext cx="401637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AB5BC215-2D88-DC12-E3F9-D0105AB26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175986"/>
              </p:ext>
            </p:extLst>
          </p:nvPr>
        </p:nvGraphicFramePr>
        <p:xfrm>
          <a:off x="4437146" y="3218531"/>
          <a:ext cx="4016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AB5BC215-2D88-DC12-E3F9-D0105AB26D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37146" y="3218531"/>
                        <a:ext cx="401638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15223740-D84A-F0E9-6E09-576607CA2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689443"/>
              </p:ext>
            </p:extLst>
          </p:nvPr>
        </p:nvGraphicFramePr>
        <p:xfrm>
          <a:off x="5092785" y="2052806"/>
          <a:ext cx="3619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20" imgH="139680" progId="Equation.DSMT4">
                  <p:embed/>
                </p:oleObj>
              </mc:Choice>
              <mc:Fallback>
                <p:oleObj name="Equation" r:id="rId20" imgW="114120" imgH="1396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15223740-D84A-F0E9-6E09-576607CA2F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92785" y="2052806"/>
                        <a:ext cx="36195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FE8E52E8-D94E-4063-2DC6-F300825AF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286734"/>
              </p:ext>
            </p:extLst>
          </p:nvPr>
        </p:nvGraphicFramePr>
        <p:xfrm>
          <a:off x="6622717" y="2411332"/>
          <a:ext cx="4429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" imgH="177480" progId="Equation.DSMT4">
                  <p:embed/>
                </p:oleObj>
              </mc:Choice>
              <mc:Fallback>
                <p:oleObj name="Equation" r:id="rId22" imgW="13968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FE8E52E8-D94E-4063-2DC6-F300825AFD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22717" y="2411332"/>
                        <a:ext cx="442913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74801EA3-883F-141F-CAC4-7ADA7C6F1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075820"/>
              </p:ext>
            </p:extLst>
          </p:nvPr>
        </p:nvGraphicFramePr>
        <p:xfrm>
          <a:off x="6904372" y="3823536"/>
          <a:ext cx="3619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4120" imgH="139680" progId="Equation.DSMT4">
                  <p:embed/>
                </p:oleObj>
              </mc:Choice>
              <mc:Fallback>
                <p:oleObj name="Equation" r:id="rId24" imgW="114120" imgH="1396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74801EA3-883F-141F-CAC4-7ADA7C6F1D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904372" y="3823536"/>
                        <a:ext cx="361950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FFBDBDB0-6FC1-3C05-3C75-B57F5C06B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307162"/>
              </p:ext>
            </p:extLst>
          </p:nvPr>
        </p:nvGraphicFramePr>
        <p:xfrm>
          <a:off x="6151563" y="4278396"/>
          <a:ext cx="4016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720" imgH="139680" progId="Equation.DSMT4">
                  <p:embed/>
                </p:oleObj>
              </mc:Choice>
              <mc:Fallback>
                <p:oleObj name="Equation" r:id="rId26" imgW="126720" imgH="1396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FFBDBDB0-6FC1-3C05-3C75-B57F5C06BC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151563" y="4278396"/>
                        <a:ext cx="401637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24B576CB-9676-BD36-776A-D4E2999A2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466736"/>
              </p:ext>
            </p:extLst>
          </p:nvPr>
        </p:nvGraphicFramePr>
        <p:xfrm>
          <a:off x="4634059" y="4785566"/>
          <a:ext cx="10715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06080" imgH="203040" progId="Equation.DSMT4">
                  <p:embed/>
                </p:oleObj>
              </mc:Choice>
              <mc:Fallback>
                <p:oleObj name="Equation" r:id="rId28" imgW="406080" imgH="203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24B576CB-9676-BD36-776A-D4E2999A2C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634059" y="4785566"/>
                        <a:ext cx="10715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3743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3A31EF82-9A21-4AE7-80E8-F4CD7CF04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904" y="-11002"/>
            <a:ext cx="8771468" cy="1237399"/>
          </a:xfrm>
        </p:spPr>
        <p:txBody>
          <a:bodyPr>
            <a:normAutofit/>
          </a:bodyPr>
          <a:lstStyle/>
          <a:p>
            <a:pPr algn="l"/>
            <a:r>
              <a:rPr lang="en-CA" altLang="en-US" sz="2200" dirty="0"/>
              <a:t>Ex: Jack and James are racing from point A to B.  Jack runs around the park and James cuts through the park. How much more distance did Jack run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D20658C-0E70-4ECC-BD22-171201B05643}"/>
              </a:ext>
            </a:extLst>
          </p:cNvPr>
          <p:cNvSpPr/>
          <p:nvPr/>
        </p:nvSpPr>
        <p:spPr bwMode="auto">
          <a:xfrm rot="5400000">
            <a:off x="2094707" y="248444"/>
            <a:ext cx="361950" cy="3392487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2E78AE3-71D6-4593-8895-9A00CD4EA1C3}"/>
              </a:ext>
            </a:extLst>
          </p:cNvPr>
          <p:cNvSpPr/>
          <p:nvPr/>
        </p:nvSpPr>
        <p:spPr bwMode="auto">
          <a:xfrm>
            <a:off x="574675" y="1831975"/>
            <a:ext cx="363538" cy="4156075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B02AED7-2DF7-491C-B106-B0DC1C120E26}"/>
              </a:ext>
            </a:extLst>
          </p:cNvPr>
          <p:cNvSpPr/>
          <p:nvPr/>
        </p:nvSpPr>
        <p:spPr bwMode="auto">
          <a:xfrm>
            <a:off x="3676650" y="1798638"/>
            <a:ext cx="331788" cy="4081462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E31FA74-375B-4505-9D39-8FB3C959BE04}"/>
              </a:ext>
            </a:extLst>
          </p:cNvPr>
          <p:cNvSpPr/>
          <p:nvPr/>
        </p:nvSpPr>
        <p:spPr bwMode="auto">
          <a:xfrm>
            <a:off x="946150" y="2143125"/>
            <a:ext cx="2717800" cy="3717925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12295" name="Group 42">
            <a:extLst>
              <a:ext uri="{FF2B5EF4-FFF2-40B4-BE49-F238E27FC236}">
                <a16:creationId xmlns:a16="http://schemas.microsoft.com/office/drawing/2014/main" id="{B07B9D74-8478-4AE9-9933-11AC6818F5C4}"/>
              </a:ext>
            </a:extLst>
          </p:cNvPr>
          <p:cNvGrpSpPr>
            <a:grpSpLocks/>
          </p:cNvGrpSpPr>
          <p:nvPr/>
        </p:nvGrpSpPr>
        <p:grpSpPr bwMode="auto">
          <a:xfrm>
            <a:off x="2570163" y="2178050"/>
            <a:ext cx="560387" cy="573088"/>
            <a:chOff x="2636099" y="1645427"/>
            <a:chExt cx="560317" cy="573003"/>
          </a:xfrm>
        </p:grpSpPr>
        <p:sp>
          <p:nvSpPr>
            <p:cNvPr id="120" name="Oval 43">
              <a:extLst>
                <a:ext uri="{FF2B5EF4-FFF2-40B4-BE49-F238E27FC236}">
                  <a16:creationId xmlns:a16="http://schemas.microsoft.com/office/drawing/2014/main" id="{2149D98E-10AA-4808-AA12-2B4CEDC46545}"/>
                </a:ext>
              </a:extLst>
            </p:cNvPr>
            <p:cNvSpPr/>
            <p:nvPr/>
          </p:nvSpPr>
          <p:spPr>
            <a:xfrm>
              <a:off x="2636099" y="1734314"/>
              <a:ext cx="268253" cy="242852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1" name="Oval 44">
              <a:extLst>
                <a:ext uri="{FF2B5EF4-FFF2-40B4-BE49-F238E27FC236}">
                  <a16:creationId xmlns:a16="http://schemas.microsoft.com/office/drawing/2014/main" id="{31745D13-A5D7-45D3-8772-AE114AF51830}"/>
                </a:ext>
              </a:extLst>
            </p:cNvPr>
            <p:cNvSpPr/>
            <p:nvPr/>
          </p:nvSpPr>
          <p:spPr>
            <a:xfrm>
              <a:off x="2788480" y="1645427"/>
              <a:ext cx="268253" cy="241264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122" name="Oval 45">
              <a:extLst>
                <a:ext uri="{FF2B5EF4-FFF2-40B4-BE49-F238E27FC236}">
                  <a16:creationId xmlns:a16="http://schemas.microsoft.com/office/drawing/2014/main" id="{394F9A91-7D3A-4600-9B33-9F4B69983905}"/>
                </a:ext>
              </a:extLst>
            </p:cNvPr>
            <p:cNvSpPr/>
            <p:nvPr/>
          </p:nvSpPr>
          <p:spPr>
            <a:xfrm>
              <a:off x="2928163" y="1731139"/>
              <a:ext cx="268253" cy="241264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123" name="Oval 46">
              <a:extLst>
                <a:ext uri="{FF2B5EF4-FFF2-40B4-BE49-F238E27FC236}">
                  <a16:creationId xmlns:a16="http://schemas.microsoft.com/office/drawing/2014/main" id="{E556147F-0DC9-4D83-AA20-A40E959E5515}"/>
                </a:ext>
              </a:extLst>
            </p:cNvPr>
            <p:cNvSpPr/>
            <p:nvPr/>
          </p:nvSpPr>
          <p:spPr>
            <a:xfrm>
              <a:off x="2702766" y="1829550"/>
              <a:ext cx="269841" cy="241264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124" name="Oval 47">
              <a:extLst>
                <a:ext uri="{FF2B5EF4-FFF2-40B4-BE49-F238E27FC236}">
                  <a16:creationId xmlns:a16="http://schemas.microsoft.com/office/drawing/2014/main" id="{EA6F8DED-2A38-46CB-BCE3-8362DC9D1EE9}"/>
                </a:ext>
              </a:extLst>
            </p:cNvPr>
            <p:cNvSpPr/>
            <p:nvPr/>
          </p:nvSpPr>
          <p:spPr>
            <a:xfrm>
              <a:off x="2896416" y="1873993"/>
              <a:ext cx="268253" cy="241264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125" name="Isosceles Triangle 48">
              <a:extLst>
                <a:ext uri="{FF2B5EF4-FFF2-40B4-BE49-F238E27FC236}">
                  <a16:creationId xmlns:a16="http://schemas.microsoft.com/office/drawing/2014/main" id="{6C2266BC-6B5E-4473-AFA0-67FDB871C84E}"/>
                </a:ext>
              </a:extLst>
            </p:cNvPr>
            <p:cNvSpPr/>
            <p:nvPr/>
          </p:nvSpPr>
          <p:spPr>
            <a:xfrm>
              <a:off x="2851972" y="1935897"/>
              <a:ext cx="93650" cy="282533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sp>
        <p:nvSpPr>
          <p:cNvPr id="116" name="Oval 10">
            <a:extLst>
              <a:ext uri="{FF2B5EF4-FFF2-40B4-BE49-F238E27FC236}">
                <a16:creationId xmlns:a16="http://schemas.microsoft.com/office/drawing/2014/main" id="{57A6D933-925A-43F7-8EBD-B469A9CC6D7F}"/>
              </a:ext>
            </a:extLst>
          </p:cNvPr>
          <p:cNvSpPr/>
          <p:nvPr/>
        </p:nvSpPr>
        <p:spPr bwMode="auto">
          <a:xfrm>
            <a:off x="1914525" y="2344738"/>
            <a:ext cx="268288" cy="2413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7D9A408A-412E-40A4-8F80-79460CFC1268}"/>
              </a:ext>
            </a:extLst>
          </p:cNvPr>
          <p:cNvCxnSpPr/>
          <p:nvPr/>
        </p:nvCxnSpPr>
        <p:spPr bwMode="auto">
          <a:xfrm rot="5400000">
            <a:off x="2133600" y="3997326"/>
            <a:ext cx="3432175" cy="12700"/>
          </a:xfrm>
          <a:prstGeom prst="line">
            <a:avLst/>
          </a:prstGeom>
          <a:ln w="3175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F3E9D418-533C-4DCA-9FC7-7BE0DA50A9F1}"/>
              </a:ext>
            </a:extLst>
          </p:cNvPr>
          <p:cNvCxnSpPr/>
          <p:nvPr/>
        </p:nvCxnSpPr>
        <p:spPr bwMode="auto">
          <a:xfrm rot="5400000">
            <a:off x="-1046163" y="3897313"/>
            <a:ext cx="3578225" cy="12700"/>
          </a:xfrm>
          <a:prstGeom prst="line">
            <a:avLst/>
          </a:prstGeom>
          <a:ln w="3175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5CD2E61-CB66-432F-93C1-2EBE58B40D01}"/>
              </a:ext>
            </a:extLst>
          </p:cNvPr>
          <p:cNvCxnSpPr/>
          <p:nvPr/>
        </p:nvCxnSpPr>
        <p:spPr bwMode="auto">
          <a:xfrm>
            <a:off x="931863" y="1928813"/>
            <a:ext cx="2921000" cy="1587"/>
          </a:xfrm>
          <a:prstGeom prst="line">
            <a:avLst/>
          </a:prstGeom>
          <a:ln w="3175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5DF1D7CC-1E05-4DDB-A876-87B6DF2706E5}"/>
              </a:ext>
            </a:extLst>
          </p:cNvPr>
          <p:cNvSpPr/>
          <p:nvPr/>
        </p:nvSpPr>
        <p:spPr bwMode="auto">
          <a:xfrm rot="5400000">
            <a:off x="2105025" y="4327526"/>
            <a:ext cx="363537" cy="3446462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075BD5F-6589-40B4-9522-31D766050100}"/>
              </a:ext>
            </a:extLst>
          </p:cNvPr>
          <p:cNvCxnSpPr/>
          <p:nvPr/>
        </p:nvCxnSpPr>
        <p:spPr bwMode="auto">
          <a:xfrm>
            <a:off x="590550" y="6037263"/>
            <a:ext cx="3227388" cy="1587"/>
          </a:xfrm>
          <a:prstGeom prst="line">
            <a:avLst/>
          </a:prstGeom>
          <a:ln w="3175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94B121D-2DE7-48AA-88D0-50024C699806}"/>
              </a:ext>
            </a:extLst>
          </p:cNvPr>
          <p:cNvCxnSpPr/>
          <p:nvPr/>
        </p:nvCxnSpPr>
        <p:spPr bwMode="auto">
          <a:xfrm flipV="1">
            <a:off x="3648075" y="2654300"/>
            <a:ext cx="387350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E1C685DF-43A9-4198-A301-EA50BD3C2CB0}"/>
              </a:ext>
            </a:extLst>
          </p:cNvPr>
          <p:cNvCxnSpPr/>
          <p:nvPr/>
        </p:nvCxnSpPr>
        <p:spPr bwMode="auto">
          <a:xfrm flipV="1">
            <a:off x="3648075" y="2779713"/>
            <a:ext cx="387350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02B130B7-A2F7-4636-8689-3AC2AC57D5D9}"/>
              </a:ext>
            </a:extLst>
          </p:cNvPr>
          <p:cNvCxnSpPr/>
          <p:nvPr/>
        </p:nvCxnSpPr>
        <p:spPr bwMode="auto">
          <a:xfrm flipV="1">
            <a:off x="3676650" y="5724525"/>
            <a:ext cx="387350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E5640A3-381D-420D-96CC-F325F550C069}"/>
              </a:ext>
            </a:extLst>
          </p:cNvPr>
          <p:cNvCxnSpPr/>
          <p:nvPr/>
        </p:nvCxnSpPr>
        <p:spPr bwMode="auto">
          <a:xfrm flipV="1">
            <a:off x="3676650" y="5848350"/>
            <a:ext cx="387350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4A9EFA7-5D2F-4FB7-AF1D-B28EB7221684}"/>
              </a:ext>
            </a:extLst>
          </p:cNvPr>
          <p:cNvCxnSpPr/>
          <p:nvPr/>
        </p:nvCxnSpPr>
        <p:spPr bwMode="auto">
          <a:xfrm flipV="1">
            <a:off x="544513" y="5724525"/>
            <a:ext cx="387350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A94ABF7C-F9A1-4453-BE00-4DE3F1D3C9FE}"/>
              </a:ext>
            </a:extLst>
          </p:cNvPr>
          <p:cNvCxnSpPr/>
          <p:nvPr/>
        </p:nvCxnSpPr>
        <p:spPr bwMode="auto">
          <a:xfrm flipV="1">
            <a:off x="544513" y="5848350"/>
            <a:ext cx="387350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0CB29644-1D73-434D-80BD-765A1A805F61}"/>
              </a:ext>
            </a:extLst>
          </p:cNvPr>
          <p:cNvCxnSpPr/>
          <p:nvPr/>
        </p:nvCxnSpPr>
        <p:spPr bwMode="auto">
          <a:xfrm flipV="1">
            <a:off x="2109788" y="2149475"/>
            <a:ext cx="388937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09BF4F42-FB4C-477A-B946-27BDD76E8357}"/>
              </a:ext>
            </a:extLst>
          </p:cNvPr>
          <p:cNvCxnSpPr/>
          <p:nvPr/>
        </p:nvCxnSpPr>
        <p:spPr bwMode="auto">
          <a:xfrm flipV="1">
            <a:off x="2109788" y="2273300"/>
            <a:ext cx="388937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310" name="Group 7">
            <a:extLst>
              <a:ext uri="{FF2B5EF4-FFF2-40B4-BE49-F238E27FC236}">
                <a16:creationId xmlns:a16="http://schemas.microsoft.com/office/drawing/2014/main" id="{562E3F43-FAEB-4B5F-A7E0-31400FC406C9}"/>
              </a:ext>
            </a:extLst>
          </p:cNvPr>
          <p:cNvGrpSpPr>
            <a:grpSpLocks/>
          </p:cNvGrpSpPr>
          <p:nvPr/>
        </p:nvGrpSpPr>
        <p:grpSpPr bwMode="auto">
          <a:xfrm>
            <a:off x="1231900" y="3316288"/>
            <a:ext cx="565150" cy="354012"/>
            <a:chOff x="5486877" y="1520464"/>
            <a:chExt cx="1237790" cy="663115"/>
          </a:xfrm>
        </p:grpSpPr>
        <p:sp>
          <p:nvSpPr>
            <p:cNvPr id="111" name="Rectangle 4">
              <a:extLst>
                <a:ext uri="{FF2B5EF4-FFF2-40B4-BE49-F238E27FC236}">
                  <a16:creationId xmlns:a16="http://schemas.microsoft.com/office/drawing/2014/main" id="{A9EE4E12-9EEF-42AA-B3B5-5848CF440836}"/>
                </a:ext>
              </a:extLst>
            </p:cNvPr>
            <p:cNvSpPr/>
            <p:nvPr/>
          </p:nvSpPr>
          <p:spPr>
            <a:xfrm>
              <a:off x="5636386" y="1841614"/>
              <a:ext cx="938773" cy="336017"/>
            </a:xfrm>
            <a:prstGeom prst="rect">
              <a:avLst/>
            </a:prstGeom>
            <a:solidFill>
              <a:schemeClr val="accent1">
                <a:lumMod val="50000"/>
                <a:alpha val="7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112" name="Isosceles Triangle 5">
              <a:extLst>
                <a:ext uri="{FF2B5EF4-FFF2-40B4-BE49-F238E27FC236}">
                  <a16:creationId xmlns:a16="http://schemas.microsoft.com/office/drawing/2014/main" id="{F0538CD6-9DB7-4D76-B662-A8435FFCA350}"/>
                </a:ext>
              </a:extLst>
            </p:cNvPr>
            <p:cNvSpPr/>
            <p:nvPr/>
          </p:nvSpPr>
          <p:spPr>
            <a:xfrm>
              <a:off x="5486877" y="1520464"/>
              <a:ext cx="1237790" cy="321150"/>
            </a:xfrm>
            <a:prstGeom prst="triangle">
              <a:avLst/>
            </a:prstGeom>
            <a:solidFill>
              <a:srgbClr val="FF0000">
                <a:alpha val="7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3" name="Rectangle 6">
              <a:extLst>
                <a:ext uri="{FF2B5EF4-FFF2-40B4-BE49-F238E27FC236}">
                  <a16:creationId xmlns:a16="http://schemas.microsoft.com/office/drawing/2014/main" id="{85BDA7E4-A044-402F-B485-666CFA605981}"/>
                </a:ext>
              </a:extLst>
            </p:cNvPr>
            <p:cNvSpPr/>
            <p:nvPr/>
          </p:nvSpPr>
          <p:spPr>
            <a:xfrm>
              <a:off x="5747648" y="1936770"/>
              <a:ext cx="184277" cy="246809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grpSp>
        <p:nvGrpSpPr>
          <p:cNvPr id="12311" name="Group 15">
            <a:extLst>
              <a:ext uri="{FF2B5EF4-FFF2-40B4-BE49-F238E27FC236}">
                <a16:creationId xmlns:a16="http://schemas.microsoft.com/office/drawing/2014/main" id="{6052BBD5-1912-44AB-ADD8-FE50347A23F2}"/>
              </a:ext>
            </a:extLst>
          </p:cNvPr>
          <p:cNvGrpSpPr>
            <a:grpSpLocks/>
          </p:cNvGrpSpPr>
          <p:nvPr/>
        </p:nvGrpSpPr>
        <p:grpSpPr bwMode="auto">
          <a:xfrm>
            <a:off x="2928938" y="3783013"/>
            <a:ext cx="560387" cy="573087"/>
            <a:chOff x="2634954" y="1645785"/>
            <a:chExt cx="560317" cy="573003"/>
          </a:xfrm>
        </p:grpSpPr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18F87CA1-6DD1-4E7A-ACA4-9DC45B7402D8}"/>
                </a:ext>
              </a:extLst>
            </p:cNvPr>
            <p:cNvSpPr/>
            <p:nvPr/>
          </p:nvSpPr>
          <p:spPr>
            <a:xfrm>
              <a:off x="2634954" y="1734672"/>
              <a:ext cx="268253" cy="242851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EBF1E883-DE52-4B76-9B2E-31E6FC054771}"/>
                </a:ext>
              </a:extLst>
            </p:cNvPr>
            <p:cNvSpPr/>
            <p:nvPr/>
          </p:nvSpPr>
          <p:spPr>
            <a:xfrm>
              <a:off x="2927018" y="1731497"/>
              <a:ext cx="268253" cy="241265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87" name="Isosceles Triangle 86">
              <a:extLst>
                <a:ext uri="{FF2B5EF4-FFF2-40B4-BE49-F238E27FC236}">
                  <a16:creationId xmlns:a16="http://schemas.microsoft.com/office/drawing/2014/main" id="{EC6EBC52-2A9D-4066-A766-29063D0B2FDD}"/>
                </a:ext>
              </a:extLst>
            </p:cNvPr>
            <p:cNvSpPr/>
            <p:nvPr/>
          </p:nvSpPr>
          <p:spPr>
            <a:xfrm>
              <a:off x="2850827" y="1936254"/>
              <a:ext cx="93650" cy="282534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8" name="Oval 87">
              <a:extLst>
                <a:ext uri="{FF2B5EF4-FFF2-40B4-BE49-F238E27FC236}">
                  <a16:creationId xmlns:a16="http://schemas.microsoft.com/office/drawing/2014/main" id="{E243A92A-45EA-431A-81FE-BDE8CC530A5A}"/>
                </a:ext>
              </a:extLst>
            </p:cNvPr>
            <p:cNvSpPr/>
            <p:nvPr/>
          </p:nvSpPr>
          <p:spPr>
            <a:xfrm>
              <a:off x="2787335" y="1645785"/>
              <a:ext cx="268253" cy="241265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B9C0D35F-AA01-44CB-B36C-F8AFF4FA3B48}"/>
                </a:ext>
              </a:extLst>
            </p:cNvPr>
            <p:cNvSpPr/>
            <p:nvPr/>
          </p:nvSpPr>
          <p:spPr>
            <a:xfrm>
              <a:off x="2701621" y="1829908"/>
              <a:ext cx="269841" cy="24126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6B137370-BABE-43DD-BA15-DFB5B39D7369}"/>
                </a:ext>
              </a:extLst>
            </p:cNvPr>
            <p:cNvSpPr/>
            <p:nvPr/>
          </p:nvSpPr>
          <p:spPr>
            <a:xfrm>
              <a:off x="2895271" y="1820384"/>
              <a:ext cx="268253" cy="24126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grpSp>
        <p:nvGrpSpPr>
          <p:cNvPr id="12312" name="Group 49">
            <a:extLst>
              <a:ext uri="{FF2B5EF4-FFF2-40B4-BE49-F238E27FC236}">
                <a16:creationId xmlns:a16="http://schemas.microsoft.com/office/drawing/2014/main" id="{DA3462B4-64C5-404B-A98A-9EDA9079EE07}"/>
              </a:ext>
            </a:extLst>
          </p:cNvPr>
          <p:cNvGrpSpPr>
            <a:grpSpLocks/>
          </p:cNvGrpSpPr>
          <p:nvPr/>
        </p:nvGrpSpPr>
        <p:grpSpPr bwMode="auto">
          <a:xfrm>
            <a:off x="1606550" y="2047875"/>
            <a:ext cx="560388" cy="573088"/>
            <a:chOff x="2636313" y="1645260"/>
            <a:chExt cx="560316" cy="573003"/>
          </a:xfrm>
        </p:grpSpPr>
        <p:sp>
          <p:nvSpPr>
            <p:cNvPr id="79" name="Oval 78">
              <a:extLst>
                <a:ext uri="{FF2B5EF4-FFF2-40B4-BE49-F238E27FC236}">
                  <a16:creationId xmlns:a16="http://schemas.microsoft.com/office/drawing/2014/main" id="{3A8A4F0E-3B63-4925-AF23-832DF0F35673}"/>
                </a:ext>
              </a:extLst>
            </p:cNvPr>
            <p:cNvSpPr/>
            <p:nvPr/>
          </p:nvSpPr>
          <p:spPr>
            <a:xfrm>
              <a:off x="2636313" y="1734147"/>
              <a:ext cx="268254" cy="242852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0" name="Oval 79">
              <a:extLst>
                <a:ext uri="{FF2B5EF4-FFF2-40B4-BE49-F238E27FC236}">
                  <a16:creationId xmlns:a16="http://schemas.microsoft.com/office/drawing/2014/main" id="{40F05527-0F1D-4076-AF90-2406DC050FA9}"/>
                </a:ext>
              </a:extLst>
            </p:cNvPr>
            <p:cNvSpPr/>
            <p:nvPr/>
          </p:nvSpPr>
          <p:spPr>
            <a:xfrm>
              <a:off x="2928375" y="1730972"/>
              <a:ext cx="268254" cy="24126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81" name="Isosceles Triangle 80">
              <a:extLst>
                <a:ext uri="{FF2B5EF4-FFF2-40B4-BE49-F238E27FC236}">
                  <a16:creationId xmlns:a16="http://schemas.microsoft.com/office/drawing/2014/main" id="{A3A7C17A-2224-4763-984F-54B14AE1030B}"/>
                </a:ext>
              </a:extLst>
            </p:cNvPr>
            <p:cNvSpPr/>
            <p:nvPr/>
          </p:nvSpPr>
          <p:spPr>
            <a:xfrm>
              <a:off x="2852185" y="1935730"/>
              <a:ext cx="93651" cy="282533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B84A4EDE-0623-494B-8168-E39853166FF5}"/>
                </a:ext>
              </a:extLst>
            </p:cNvPr>
            <p:cNvSpPr/>
            <p:nvPr/>
          </p:nvSpPr>
          <p:spPr>
            <a:xfrm>
              <a:off x="2788693" y="1645260"/>
              <a:ext cx="268254" cy="241264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B9797D09-FD59-4016-80D7-1206F220DDD2}"/>
                </a:ext>
              </a:extLst>
            </p:cNvPr>
            <p:cNvSpPr/>
            <p:nvPr/>
          </p:nvSpPr>
          <p:spPr>
            <a:xfrm>
              <a:off x="2702979" y="1829383"/>
              <a:ext cx="269840" cy="241264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84" name="Oval 83">
              <a:extLst>
                <a:ext uri="{FF2B5EF4-FFF2-40B4-BE49-F238E27FC236}">
                  <a16:creationId xmlns:a16="http://schemas.microsoft.com/office/drawing/2014/main" id="{583CA010-EC1A-4874-A853-4FDB1ED90F32}"/>
                </a:ext>
              </a:extLst>
            </p:cNvPr>
            <p:cNvSpPr/>
            <p:nvPr/>
          </p:nvSpPr>
          <p:spPr>
            <a:xfrm>
              <a:off x="2896630" y="1819859"/>
              <a:ext cx="268254" cy="241264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grpSp>
        <p:nvGrpSpPr>
          <p:cNvPr id="12313" name="Group 160">
            <a:extLst>
              <a:ext uri="{FF2B5EF4-FFF2-40B4-BE49-F238E27FC236}">
                <a16:creationId xmlns:a16="http://schemas.microsoft.com/office/drawing/2014/main" id="{21700AC9-F993-4D00-96ED-202830F630AE}"/>
              </a:ext>
            </a:extLst>
          </p:cNvPr>
          <p:cNvGrpSpPr>
            <a:grpSpLocks/>
          </p:cNvGrpSpPr>
          <p:nvPr/>
        </p:nvGrpSpPr>
        <p:grpSpPr bwMode="auto">
          <a:xfrm>
            <a:off x="2425700" y="2087563"/>
            <a:ext cx="560388" cy="574675"/>
            <a:chOff x="2635089" y="1644599"/>
            <a:chExt cx="560316" cy="574591"/>
          </a:xfrm>
        </p:grpSpPr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2D57FCF9-AA4A-4551-8459-AC76656D73BF}"/>
                </a:ext>
              </a:extLst>
            </p:cNvPr>
            <p:cNvSpPr/>
            <p:nvPr/>
          </p:nvSpPr>
          <p:spPr>
            <a:xfrm>
              <a:off x="2635089" y="1735073"/>
              <a:ext cx="268254" cy="241265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9A20CA89-F0A2-41C0-90E3-6343578F842B}"/>
                </a:ext>
              </a:extLst>
            </p:cNvPr>
            <p:cNvSpPr/>
            <p:nvPr/>
          </p:nvSpPr>
          <p:spPr>
            <a:xfrm>
              <a:off x="2927151" y="1730311"/>
              <a:ext cx="268254" cy="241265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75" name="Isosceles Triangle 74">
              <a:extLst>
                <a:ext uri="{FF2B5EF4-FFF2-40B4-BE49-F238E27FC236}">
                  <a16:creationId xmlns:a16="http://schemas.microsoft.com/office/drawing/2014/main" id="{8A8E9C39-4CC4-4AA6-B9F9-D4A33D01D621}"/>
                </a:ext>
              </a:extLst>
            </p:cNvPr>
            <p:cNvSpPr/>
            <p:nvPr/>
          </p:nvSpPr>
          <p:spPr>
            <a:xfrm>
              <a:off x="2850961" y="1936656"/>
              <a:ext cx="93651" cy="282534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DD789374-884E-4125-91A9-327FD1D03545}"/>
                </a:ext>
              </a:extLst>
            </p:cNvPr>
            <p:cNvSpPr/>
            <p:nvPr/>
          </p:nvSpPr>
          <p:spPr>
            <a:xfrm>
              <a:off x="2787469" y="1644599"/>
              <a:ext cx="268254" cy="242851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1D1CCFF7-283A-42B1-A50A-EF9AC2884DBC}"/>
                </a:ext>
              </a:extLst>
            </p:cNvPr>
            <p:cNvSpPr/>
            <p:nvPr/>
          </p:nvSpPr>
          <p:spPr>
            <a:xfrm>
              <a:off x="2701755" y="1828722"/>
              <a:ext cx="269840" cy="242851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957E6313-9B31-4C0B-AE60-7742F224367A}"/>
                </a:ext>
              </a:extLst>
            </p:cNvPr>
            <p:cNvSpPr/>
            <p:nvPr/>
          </p:nvSpPr>
          <p:spPr>
            <a:xfrm>
              <a:off x="2895406" y="1819198"/>
              <a:ext cx="268254" cy="242851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grpSp>
        <p:nvGrpSpPr>
          <p:cNvPr id="12314" name="Group 167">
            <a:extLst>
              <a:ext uri="{FF2B5EF4-FFF2-40B4-BE49-F238E27FC236}">
                <a16:creationId xmlns:a16="http://schemas.microsoft.com/office/drawing/2014/main" id="{94550B9A-0A32-4442-B843-9870F258E5B6}"/>
              </a:ext>
            </a:extLst>
          </p:cNvPr>
          <p:cNvGrpSpPr>
            <a:grpSpLocks/>
          </p:cNvGrpSpPr>
          <p:nvPr/>
        </p:nvGrpSpPr>
        <p:grpSpPr bwMode="auto">
          <a:xfrm>
            <a:off x="2701925" y="3848100"/>
            <a:ext cx="560388" cy="573088"/>
            <a:chOff x="2636390" y="1645270"/>
            <a:chExt cx="560317" cy="573003"/>
          </a:xfrm>
        </p:grpSpPr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D3E6EC18-5D83-41F7-88C0-96E99FEAE457}"/>
                </a:ext>
              </a:extLst>
            </p:cNvPr>
            <p:cNvSpPr/>
            <p:nvPr/>
          </p:nvSpPr>
          <p:spPr>
            <a:xfrm>
              <a:off x="2636390" y="1734157"/>
              <a:ext cx="268254" cy="242852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926536C5-9FB6-49DE-9B30-339D54E6F4D7}"/>
                </a:ext>
              </a:extLst>
            </p:cNvPr>
            <p:cNvSpPr/>
            <p:nvPr/>
          </p:nvSpPr>
          <p:spPr>
            <a:xfrm>
              <a:off x="2928453" y="1730982"/>
              <a:ext cx="268254" cy="241264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69" name="Isosceles Triangle 68">
              <a:extLst>
                <a:ext uri="{FF2B5EF4-FFF2-40B4-BE49-F238E27FC236}">
                  <a16:creationId xmlns:a16="http://schemas.microsoft.com/office/drawing/2014/main" id="{FAD6EB88-3E68-471A-822A-A0DDB8ED33DB}"/>
                </a:ext>
              </a:extLst>
            </p:cNvPr>
            <p:cNvSpPr/>
            <p:nvPr/>
          </p:nvSpPr>
          <p:spPr>
            <a:xfrm>
              <a:off x="2852263" y="1935740"/>
              <a:ext cx="93651" cy="282533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76B4E347-1B54-4D69-BD79-AD550BC0540C}"/>
                </a:ext>
              </a:extLst>
            </p:cNvPr>
            <p:cNvSpPr/>
            <p:nvPr/>
          </p:nvSpPr>
          <p:spPr>
            <a:xfrm>
              <a:off x="2788771" y="1645270"/>
              <a:ext cx="268254" cy="241264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E5FCDE40-1809-4F7A-AD11-3A207D9298DC}"/>
                </a:ext>
              </a:extLst>
            </p:cNvPr>
            <p:cNvSpPr/>
            <p:nvPr/>
          </p:nvSpPr>
          <p:spPr>
            <a:xfrm>
              <a:off x="2896707" y="1819869"/>
              <a:ext cx="268254" cy="241264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grpSp>
        <p:nvGrpSpPr>
          <p:cNvPr id="12315" name="Group 174">
            <a:extLst>
              <a:ext uri="{FF2B5EF4-FFF2-40B4-BE49-F238E27FC236}">
                <a16:creationId xmlns:a16="http://schemas.microsoft.com/office/drawing/2014/main" id="{5D040D77-63DA-4FB0-8364-089DAA5CB39E}"/>
              </a:ext>
            </a:extLst>
          </p:cNvPr>
          <p:cNvGrpSpPr>
            <a:grpSpLocks/>
          </p:cNvGrpSpPr>
          <p:nvPr/>
        </p:nvGrpSpPr>
        <p:grpSpPr bwMode="auto">
          <a:xfrm>
            <a:off x="2954338" y="2843213"/>
            <a:ext cx="596900" cy="528637"/>
            <a:chOff x="1128219" y="2903157"/>
            <a:chExt cx="595937" cy="527095"/>
          </a:xfrm>
        </p:grpSpPr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7F175456-9E32-4093-A14F-A43510D6CCD3}"/>
                </a:ext>
              </a:extLst>
            </p:cNvPr>
            <p:cNvSpPr/>
            <p:nvPr/>
          </p:nvSpPr>
          <p:spPr>
            <a:xfrm>
              <a:off x="1128219" y="2993380"/>
              <a:ext cx="267854" cy="242180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8B9F6E70-62BB-4D76-8D84-C0B76EC48B3A}"/>
                </a:ext>
              </a:extLst>
            </p:cNvPr>
            <p:cNvSpPr/>
            <p:nvPr/>
          </p:nvSpPr>
          <p:spPr>
            <a:xfrm>
              <a:off x="1456301" y="2941146"/>
              <a:ext cx="267855" cy="242179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63" name="Isosceles Triangle 62">
              <a:extLst>
                <a:ext uri="{FF2B5EF4-FFF2-40B4-BE49-F238E27FC236}">
                  <a16:creationId xmlns:a16="http://schemas.microsoft.com/office/drawing/2014/main" id="{B3B3E308-23C6-4371-B674-DCEFFD1D3EEA}"/>
                </a:ext>
              </a:extLst>
            </p:cNvPr>
            <p:cNvSpPr/>
            <p:nvPr/>
          </p:nvSpPr>
          <p:spPr>
            <a:xfrm>
              <a:off x="1403998" y="3148501"/>
              <a:ext cx="93511" cy="281751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B2AD520B-3F31-44EB-A83A-4F0D72780B27}"/>
                </a:ext>
              </a:extLst>
            </p:cNvPr>
            <p:cNvSpPr/>
            <p:nvPr/>
          </p:nvSpPr>
          <p:spPr>
            <a:xfrm>
              <a:off x="1280373" y="2903157"/>
              <a:ext cx="267854" cy="242179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C10A7F0A-7EF9-47A7-8457-0DECA0660875}"/>
                </a:ext>
              </a:extLst>
            </p:cNvPr>
            <p:cNvSpPr/>
            <p:nvPr/>
          </p:nvSpPr>
          <p:spPr>
            <a:xfrm>
              <a:off x="1207466" y="3063026"/>
              <a:ext cx="269440" cy="243762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A18FD80C-7C76-4D78-B52D-EC0CD25E0D04}"/>
                </a:ext>
              </a:extLst>
            </p:cNvPr>
            <p:cNvSpPr/>
            <p:nvPr/>
          </p:nvSpPr>
          <p:spPr>
            <a:xfrm>
              <a:off x="1400828" y="3053529"/>
              <a:ext cx="267854" cy="243762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grpSp>
        <p:nvGrpSpPr>
          <p:cNvPr id="12316" name="Group 38">
            <a:extLst>
              <a:ext uri="{FF2B5EF4-FFF2-40B4-BE49-F238E27FC236}">
                <a16:creationId xmlns:a16="http://schemas.microsoft.com/office/drawing/2014/main" id="{6F2729E4-9765-4DEB-AC39-ADA82BDBB0FD}"/>
              </a:ext>
            </a:extLst>
          </p:cNvPr>
          <p:cNvGrpSpPr>
            <a:grpSpLocks/>
          </p:cNvGrpSpPr>
          <p:nvPr/>
        </p:nvGrpSpPr>
        <p:grpSpPr bwMode="auto">
          <a:xfrm>
            <a:off x="955675" y="3478213"/>
            <a:ext cx="565150" cy="354012"/>
            <a:chOff x="5486045" y="1520445"/>
            <a:chExt cx="1237790" cy="663115"/>
          </a:xfrm>
        </p:grpSpPr>
        <p:sp>
          <p:nvSpPr>
            <p:cNvPr id="58" name="Rectangle 39">
              <a:extLst>
                <a:ext uri="{FF2B5EF4-FFF2-40B4-BE49-F238E27FC236}">
                  <a16:creationId xmlns:a16="http://schemas.microsoft.com/office/drawing/2014/main" id="{0EBBD0F1-126F-4A14-9291-11EBEB07ED9D}"/>
                </a:ext>
              </a:extLst>
            </p:cNvPr>
            <p:cNvSpPr/>
            <p:nvPr/>
          </p:nvSpPr>
          <p:spPr>
            <a:xfrm>
              <a:off x="5635554" y="1841595"/>
              <a:ext cx="938773" cy="336017"/>
            </a:xfrm>
            <a:prstGeom prst="rect">
              <a:avLst/>
            </a:prstGeom>
            <a:solidFill>
              <a:schemeClr val="accent1">
                <a:lumMod val="50000"/>
                <a:alpha val="7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59" name="Isosceles Triangle 40">
              <a:extLst>
                <a:ext uri="{FF2B5EF4-FFF2-40B4-BE49-F238E27FC236}">
                  <a16:creationId xmlns:a16="http://schemas.microsoft.com/office/drawing/2014/main" id="{C805B41A-9EE4-4EE8-97EC-6E6448EF4293}"/>
                </a:ext>
              </a:extLst>
            </p:cNvPr>
            <p:cNvSpPr/>
            <p:nvPr/>
          </p:nvSpPr>
          <p:spPr>
            <a:xfrm>
              <a:off x="5486045" y="1520445"/>
              <a:ext cx="1237790" cy="321150"/>
            </a:xfrm>
            <a:prstGeom prst="triangle">
              <a:avLst/>
            </a:prstGeom>
            <a:solidFill>
              <a:srgbClr val="FF0000">
                <a:alpha val="7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0" name="Rectangle 41">
              <a:extLst>
                <a:ext uri="{FF2B5EF4-FFF2-40B4-BE49-F238E27FC236}">
                  <a16:creationId xmlns:a16="http://schemas.microsoft.com/office/drawing/2014/main" id="{6462AA9B-50BB-4705-ADB5-57F337C5651E}"/>
                </a:ext>
              </a:extLst>
            </p:cNvPr>
            <p:cNvSpPr/>
            <p:nvPr/>
          </p:nvSpPr>
          <p:spPr>
            <a:xfrm>
              <a:off x="5746816" y="1936751"/>
              <a:ext cx="184277" cy="246809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sp>
        <p:nvSpPr>
          <p:cNvPr id="48" name="Flowchart: Document 47">
            <a:extLst>
              <a:ext uri="{FF2B5EF4-FFF2-40B4-BE49-F238E27FC236}">
                <a16:creationId xmlns:a16="http://schemas.microsoft.com/office/drawing/2014/main" id="{237370C8-7978-412B-9DAD-F85AEF05765D}"/>
              </a:ext>
            </a:extLst>
          </p:cNvPr>
          <p:cNvSpPr/>
          <p:nvPr/>
        </p:nvSpPr>
        <p:spPr bwMode="auto">
          <a:xfrm>
            <a:off x="1085850" y="3935413"/>
            <a:ext cx="550863" cy="363537"/>
          </a:xfrm>
          <a:prstGeom prst="flowChartDocumen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12318" name="Group 182">
            <a:extLst>
              <a:ext uri="{FF2B5EF4-FFF2-40B4-BE49-F238E27FC236}">
                <a16:creationId xmlns:a16="http://schemas.microsoft.com/office/drawing/2014/main" id="{161CBAB0-4108-40DA-8997-538BD66C32D2}"/>
              </a:ext>
            </a:extLst>
          </p:cNvPr>
          <p:cNvGrpSpPr>
            <a:grpSpLocks/>
          </p:cNvGrpSpPr>
          <p:nvPr/>
        </p:nvGrpSpPr>
        <p:grpSpPr bwMode="auto">
          <a:xfrm>
            <a:off x="1939925" y="4603750"/>
            <a:ext cx="560388" cy="574675"/>
            <a:chOff x="2635854" y="1644388"/>
            <a:chExt cx="560317" cy="574591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865AD952-E2CF-4DC4-980B-652D75AEA47E}"/>
                </a:ext>
              </a:extLst>
            </p:cNvPr>
            <p:cNvSpPr/>
            <p:nvPr/>
          </p:nvSpPr>
          <p:spPr>
            <a:xfrm>
              <a:off x="2635854" y="1734863"/>
              <a:ext cx="268254" cy="241265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6221553A-4EC5-41DC-83A5-8869FA11C82D}"/>
                </a:ext>
              </a:extLst>
            </p:cNvPr>
            <p:cNvSpPr/>
            <p:nvPr/>
          </p:nvSpPr>
          <p:spPr>
            <a:xfrm>
              <a:off x="2927917" y="1730100"/>
              <a:ext cx="268254" cy="241265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54" name="Isosceles Triangle 53">
              <a:extLst>
                <a:ext uri="{FF2B5EF4-FFF2-40B4-BE49-F238E27FC236}">
                  <a16:creationId xmlns:a16="http://schemas.microsoft.com/office/drawing/2014/main" id="{5915236A-8CED-418E-A043-DD00FFC8DEA4}"/>
                </a:ext>
              </a:extLst>
            </p:cNvPr>
            <p:cNvSpPr/>
            <p:nvPr/>
          </p:nvSpPr>
          <p:spPr>
            <a:xfrm>
              <a:off x="2851727" y="1936445"/>
              <a:ext cx="93651" cy="282534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80D3D39C-E77D-4604-BD37-B2780D6EFDB4}"/>
                </a:ext>
              </a:extLst>
            </p:cNvPr>
            <p:cNvSpPr/>
            <p:nvPr/>
          </p:nvSpPr>
          <p:spPr>
            <a:xfrm>
              <a:off x="2788235" y="1644388"/>
              <a:ext cx="268254" cy="242852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8D603B58-90DA-405E-9A57-49954157E4E9}"/>
                </a:ext>
              </a:extLst>
            </p:cNvPr>
            <p:cNvSpPr/>
            <p:nvPr/>
          </p:nvSpPr>
          <p:spPr>
            <a:xfrm>
              <a:off x="2702521" y="1828511"/>
              <a:ext cx="269841" cy="242852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5D9B0178-8D15-40A3-A5F5-6683F85AB143}"/>
                </a:ext>
              </a:extLst>
            </p:cNvPr>
            <p:cNvSpPr/>
            <p:nvPr/>
          </p:nvSpPr>
          <p:spPr>
            <a:xfrm>
              <a:off x="2896171" y="1818987"/>
              <a:ext cx="268254" cy="242852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sp>
        <p:nvSpPr>
          <p:cNvPr id="50" name="5-Point Star 49">
            <a:extLst>
              <a:ext uri="{FF2B5EF4-FFF2-40B4-BE49-F238E27FC236}">
                <a16:creationId xmlns:a16="http://schemas.microsoft.com/office/drawing/2014/main" id="{E75138B6-A4FA-4C06-AA56-F05D89FF88B9}"/>
              </a:ext>
            </a:extLst>
          </p:cNvPr>
          <p:cNvSpPr/>
          <p:nvPr/>
        </p:nvSpPr>
        <p:spPr bwMode="auto">
          <a:xfrm>
            <a:off x="574675" y="1738313"/>
            <a:ext cx="349250" cy="309562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12320" name="Group 126">
            <a:extLst>
              <a:ext uri="{FF2B5EF4-FFF2-40B4-BE49-F238E27FC236}">
                <a16:creationId xmlns:a16="http://schemas.microsoft.com/office/drawing/2014/main" id="{6F6B36A9-855C-4489-AC48-1239DFACF1E2}"/>
              </a:ext>
            </a:extLst>
          </p:cNvPr>
          <p:cNvGrpSpPr>
            <a:grpSpLocks/>
          </p:cNvGrpSpPr>
          <p:nvPr/>
        </p:nvGrpSpPr>
        <p:grpSpPr bwMode="auto">
          <a:xfrm>
            <a:off x="2095500" y="2173288"/>
            <a:ext cx="528638" cy="574675"/>
            <a:chOff x="1593462" y="2716131"/>
            <a:chExt cx="528637" cy="574675"/>
          </a:xfrm>
        </p:grpSpPr>
        <p:sp>
          <p:nvSpPr>
            <p:cNvPr id="128" name="Oval 8">
              <a:extLst>
                <a:ext uri="{FF2B5EF4-FFF2-40B4-BE49-F238E27FC236}">
                  <a16:creationId xmlns:a16="http://schemas.microsoft.com/office/drawing/2014/main" id="{56B3DDDC-7F53-4F05-9A08-BA3CF4BB4816}"/>
                </a:ext>
              </a:extLst>
            </p:cNvPr>
            <p:cNvSpPr/>
            <p:nvPr/>
          </p:nvSpPr>
          <p:spPr bwMode="auto">
            <a:xfrm>
              <a:off x="1593462" y="2806618"/>
              <a:ext cx="268287" cy="241300"/>
            </a:xfrm>
            <a:prstGeom prst="ellipse">
              <a:avLst/>
            </a:prstGeom>
            <a:solidFill>
              <a:srgbClr val="003E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9" name="Oval 9">
              <a:extLst>
                <a:ext uri="{FF2B5EF4-FFF2-40B4-BE49-F238E27FC236}">
                  <a16:creationId xmlns:a16="http://schemas.microsoft.com/office/drawing/2014/main" id="{DAD8D35B-BD65-494B-B474-933C68D37D92}"/>
                </a:ext>
              </a:extLst>
            </p:cNvPr>
            <p:cNvSpPr/>
            <p:nvPr/>
          </p:nvSpPr>
          <p:spPr bwMode="auto">
            <a:xfrm>
              <a:off x="1745862" y="2716131"/>
              <a:ext cx="268287" cy="242887"/>
            </a:xfrm>
            <a:prstGeom prst="ellipse">
              <a:avLst/>
            </a:prstGeom>
            <a:solidFill>
              <a:srgbClr val="003E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130" name="Oval 11">
              <a:extLst>
                <a:ext uri="{FF2B5EF4-FFF2-40B4-BE49-F238E27FC236}">
                  <a16:creationId xmlns:a16="http://schemas.microsoft.com/office/drawing/2014/main" id="{9D91FCD3-D9D1-48B8-86CD-F810ED54E0DA}"/>
                </a:ext>
              </a:extLst>
            </p:cNvPr>
            <p:cNvSpPr/>
            <p:nvPr/>
          </p:nvSpPr>
          <p:spPr bwMode="auto">
            <a:xfrm>
              <a:off x="1660137" y="2900281"/>
              <a:ext cx="269874" cy="242887"/>
            </a:xfrm>
            <a:prstGeom prst="ellipse">
              <a:avLst/>
            </a:prstGeom>
            <a:solidFill>
              <a:srgbClr val="003E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131" name="Oval 12">
              <a:extLst>
                <a:ext uri="{FF2B5EF4-FFF2-40B4-BE49-F238E27FC236}">
                  <a16:creationId xmlns:a16="http://schemas.microsoft.com/office/drawing/2014/main" id="{4C3993C7-10AB-4B7D-A01A-06E2F3E87EF7}"/>
                </a:ext>
              </a:extLst>
            </p:cNvPr>
            <p:cNvSpPr/>
            <p:nvPr/>
          </p:nvSpPr>
          <p:spPr bwMode="auto">
            <a:xfrm>
              <a:off x="1853812" y="2944731"/>
              <a:ext cx="268287" cy="242887"/>
            </a:xfrm>
            <a:prstGeom prst="ellipse">
              <a:avLst/>
            </a:prstGeom>
            <a:solidFill>
              <a:srgbClr val="003E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132" name="Isosceles Triangle 13">
              <a:extLst>
                <a:ext uri="{FF2B5EF4-FFF2-40B4-BE49-F238E27FC236}">
                  <a16:creationId xmlns:a16="http://schemas.microsoft.com/office/drawing/2014/main" id="{D2C9D367-82C9-41B7-BB9F-44638268C6EB}"/>
                </a:ext>
              </a:extLst>
            </p:cNvPr>
            <p:cNvSpPr/>
            <p:nvPr/>
          </p:nvSpPr>
          <p:spPr bwMode="auto">
            <a:xfrm>
              <a:off x="1809362" y="3008231"/>
              <a:ext cx="93663" cy="282575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12321" name="Group 38">
            <a:extLst>
              <a:ext uri="{FF2B5EF4-FFF2-40B4-BE49-F238E27FC236}">
                <a16:creationId xmlns:a16="http://schemas.microsoft.com/office/drawing/2014/main" id="{E1A073B3-0D6F-4A8E-B657-BA3FFDC5446B}"/>
              </a:ext>
            </a:extLst>
          </p:cNvPr>
          <p:cNvGrpSpPr>
            <a:grpSpLocks/>
          </p:cNvGrpSpPr>
          <p:nvPr/>
        </p:nvGrpSpPr>
        <p:grpSpPr bwMode="auto">
          <a:xfrm>
            <a:off x="1073150" y="5281613"/>
            <a:ext cx="565150" cy="354012"/>
            <a:chOff x="5486045" y="1520445"/>
            <a:chExt cx="1237790" cy="663115"/>
          </a:xfrm>
        </p:grpSpPr>
        <p:sp>
          <p:nvSpPr>
            <p:cNvPr id="137" name="Rectangle 39">
              <a:extLst>
                <a:ext uri="{FF2B5EF4-FFF2-40B4-BE49-F238E27FC236}">
                  <a16:creationId xmlns:a16="http://schemas.microsoft.com/office/drawing/2014/main" id="{D0B28E2C-FE21-43FE-ADD0-A5E0698EB70D}"/>
                </a:ext>
              </a:extLst>
            </p:cNvPr>
            <p:cNvSpPr/>
            <p:nvPr/>
          </p:nvSpPr>
          <p:spPr>
            <a:xfrm>
              <a:off x="5635554" y="1841595"/>
              <a:ext cx="938773" cy="336017"/>
            </a:xfrm>
            <a:prstGeom prst="rect">
              <a:avLst/>
            </a:prstGeom>
            <a:solidFill>
              <a:schemeClr val="accent1">
                <a:lumMod val="50000"/>
                <a:alpha val="7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138" name="Isosceles Triangle 40">
              <a:extLst>
                <a:ext uri="{FF2B5EF4-FFF2-40B4-BE49-F238E27FC236}">
                  <a16:creationId xmlns:a16="http://schemas.microsoft.com/office/drawing/2014/main" id="{BA7AE708-C201-4A38-A752-D42D4C61A844}"/>
                </a:ext>
              </a:extLst>
            </p:cNvPr>
            <p:cNvSpPr/>
            <p:nvPr/>
          </p:nvSpPr>
          <p:spPr>
            <a:xfrm>
              <a:off x="5486045" y="1520445"/>
              <a:ext cx="1237790" cy="321150"/>
            </a:xfrm>
            <a:prstGeom prst="triangle">
              <a:avLst/>
            </a:prstGeom>
            <a:solidFill>
              <a:srgbClr val="FF0000">
                <a:alpha val="7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9" name="Rectangle 41">
              <a:extLst>
                <a:ext uri="{FF2B5EF4-FFF2-40B4-BE49-F238E27FC236}">
                  <a16:creationId xmlns:a16="http://schemas.microsoft.com/office/drawing/2014/main" id="{9BBAF7C4-879B-4168-A09E-A5DCF5C19B53}"/>
                </a:ext>
              </a:extLst>
            </p:cNvPr>
            <p:cNvSpPr/>
            <p:nvPr/>
          </p:nvSpPr>
          <p:spPr>
            <a:xfrm>
              <a:off x="5746816" y="1936751"/>
              <a:ext cx="184277" cy="246809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grpSp>
        <p:nvGrpSpPr>
          <p:cNvPr id="12322" name="Group 38">
            <a:extLst>
              <a:ext uri="{FF2B5EF4-FFF2-40B4-BE49-F238E27FC236}">
                <a16:creationId xmlns:a16="http://schemas.microsoft.com/office/drawing/2014/main" id="{08F34EF5-3F6D-4364-B74A-C85B725C21F0}"/>
              </a:ext>
            </a:extLst>
          </p:cNvPr>
          <p:cNvGrpSpPr>
            <a:grpSpLocks/>
          </p:cNvGrpSpPr>
          <p:nvPr/>
        </p:nvGrpSpPr>
        <p:grpSpPr bwMode="auto">
          <a:xfrm>
            <a:off x="3041650" y="4441825"/>
            <a:ext cx="565150" cy="354013"/>
            <a:chOff x="5486045" y="1520445"/>
            <a:chExt cx="1237790" cy="663115"/>
          </a:xfrm>
        </p:grpSpPr>
        <p:sp>
          <p:nvSpPr>
            <p:cNvPr id="141" name="Rectangle 39">
              <a:extLst>
                <a:ext uri="{FF2B5EF4-FFF2-40B4-BE49-F238E27FC236}">
                  <a16:creationId xmlns:a16="http://schemas.microsoft.com/office/drawing/2014/main" id="{CB6FB8A4-A25B-47C0-ACFD-8DAAC620C57A}"/>
                </a:ext>
              </a:extLst>
            </p:cNvPr>
            <p:cNvSpPr/>
            <p:nvPr/>
          </p:nvSpPr>
          <p:spPr>
            <a:xfrm>
              <a:off x="5635554" y="1841594"/>
              <a:ext cx="938773" cy="336018"/>
            </a:xfrm>
            <a:prstGeom prst="rect">
              <a:avLst/>
            </a:prstGeom>
            <a:solidFill>
              <a:schemeClr val="accent1">
                <a:lumMod val="50000"/>
                <a:alpha val="7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142" name="Isosceles Triangle 40">
              <a:extLst>
                <a:ext uri="{FF2B5EF4-FFF2-40B4-BE49-F238E27FC236}">
                  <a16:creationId xmlns:a16="http://schemas.microsoft.com/office/drawing/2014/main" id="{FEA1BDD0-7272-42E1-8C49-4D10118066CF}"/>
                </a:ext>
              </a:extLst>
            </p:cNvPr>
            <p:cNvSpPr/>
            <p:nvPr/>
          </p:nvSpPr>
          <p:spPr>
            <a:xfrm>
              <a:off x="5486045" y="1520445"/>
              <a:ext cx="1237790" cy="321149"/>
            </a:xfrm>
            <a:prstGeom prst="triangle">
              <a:avLst/>
            </a:prstGeom>
            <a:solidFill>
              <a:srgbClr val="FF0000">
                <a:alpha val="71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3" name="Rectangle 41">
              <a:extLst>
                <a:ext uri="{FF2B5EF4-FFF2-40B4-BE49-F238E27FC236}">
                  <a16:creationId xmlns:a16="http://schemas.microsoft.com/office/drawing/2014/main" id="{30843C82-369B-46C5-A2FF-9336BC0458B1}"/>
                </a:ext>
              </a:extLst>
            </p:cNvPr>
            <p:cNvSpPr/>
            <p:nvPr/>
          </p:nvSpPr>
          <p:spPr>
            <a:xfrm>
              <a:off x="5746816" y="1936750"/>
              <a:ext cx="184277" cy="24681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grpSp>
        <p:nvGrpSpPr>
          <p:cNvPr id="12323" name="Group 158">
            <a:extLst>
              <a:ext uri="{FF2B5EF4-FFF2-40B4-BE49-F238E27FC236}">
                <a16:creationId xmlns:a16="http://schemas.microsoft.com/office/drawing/2014/main" id="{832D6E8C-7BDB-4A37-A9C9-BC4DE47B59C6}"/>
              </a:ext>
            </a:extLst>
          </p:cNvPr>
          <p:cNvGrpSpPr>
            <a:grpSpLocks/>
          </p:cNvGrpSpPr>
          <p:nvPr/>
        </p:nvGrpSpPr>
        <p:grpSpPr bwMode="auto">
          <a:xfrm>
            <a:off x="1739900" y="4762500"/>
            <a:ext cx="619125" cy="574675"/>
            <a:chOff x="1106587" y="2597381"/>
            <a:chExt cx="619124" cy="574675"/>
          </a:xfrm>
        </p:grpSpPr>
        <p:grpSp>
          <p:nvGrpSpPr>
            <p:cNvPr id="12463" name="Group 159">
              <a:extLst>
                <a:ext uri="{FF2B5EF4-FFF2-40B4-BE49-F238E27FC236}">
                  <a16:creationId xmlns:a16="http://schemas.microsoft.com/office/drawing/2014/main" id="{8281B368-D67E-4F41-9F2E-D47EC6908F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6587" y="2597381"/>
              <a:ext cx="528637" cy="574675"/>
              <a:chOff x="1593462" y="2716131"/>
              <a:chExt cx="528637" cy="574675"/>
            </a:xfrm>
          </p:grpSpPr>
          <p:sp>
            <p:nvSpPr>
              <p:cNvPr id="162" name="Oval 8">
                <a:extLst>
                  <a:ext uri="{FF2B5EF4-FFF2-40B4-BE49-F238E27FC236}">
                    <a16:creationId xmlns:a16="http://schemas.microsoft.com/office/drawing/2014/main" id="{10966411-C6D6-47F4-BC78-34DCA614FC08}"/>
                  </a:ext>
                </a:extLst>
              </p:cNvPr>
              <p:cNvSpPr/>
              <p:nvPr/>
            </p:nvSpPr>
            <p:spPr bwMode="auto">
              <a:xfrm>
                <a:off x="1593462" y="2806619"/>
                <a:ext cx="268287" cy="241300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63" name="Oval 9">
                <a:extLst>
                  <a:ext uri="{FF2B5EF4-FFF2-40B4-BE49-F238E27FC236}">
                    <a16:creationId xmlns:a16="http://schemas.microsoft.com/office/drawing/2014/main" id="{DB31FD96-5DF7-4475-A085-27E803557C4B}"/>
                  </a:ext>
                </a:extLst>
              </p:cNvPr>
              <p:cNvSpPr/>
              <p:nvPr/>
            </p:nvSpPr>
            <p:spPr bwMode="auto">
              <a:xfrm>
                <a:off x="1745862" y="2716131"/>
                <a:ext cx="268287" cy="242888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dirty="0"/>
              </a:p>
            </p:txBody>
          </p:sp>
          <p:sp>
            <p:nvSpPr>
              <p:cNvPr id="164" name="Oval 11">
                <a:extLst>
                  <a:ext uri="{FF2B5EF4-FFF2-40B4-BE49-F238E27FC236}">
                    <a16:creationId xmlns:a16="http://schemas.microsoft.com/office/drawing/2014/main" id="{4197060D-083C-4C19-B317-75B27CD7B2EF}"/>
                  </a:ext>
                </a:extLst>
              </p:cNvPr>
              <p:cNvSpPr/>
              <p:nvPr/>
            </p:nvSpPr>
            <p:spPr bwMode="auto">
              <a:xfrm>
                <a:off x="1660137" y="2900281"/>
                <a:ext cx="269874" cy="242888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dirty="0"/>
              </a:p>
            </p:txBody>
          </p:sp>
          <p:sp>
            <p:nvSpPr>
              <p:cNvPr id="165" name="Oval 12">
                <a:extLst>
                  <a:ext uri="{FF2B5EF4-FFF2-40B4-BE49-F238E27FC236}">
                    <a16:creationId xmlns:a16="http://schemas.microsoft.com/office/drawing/2014/main" id="{2EEF6FBC-CFB1-48CA-AC2F-CD76B3150EA7}"/>
                  </a:ext>
                </a:extLst>
              </p:cNvPr>
              <p:cNvSpPr/>
              <p:nvPr/>
            </p:nvSpPr>
            <p:spPr bwMode="auto">
              <a:xfrm>
                <a:off x="1853812" y="2944731"/>
                <a:ext cx="268287" cy="242888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dirty="0"/>
              </a:p>
            </p:txBody>
          </p:sp>
          <p:sp>
            <p:nvSpPr>
              <p:cNvPr id="166" name="Isosceles Triangle 13">
                <a:extLst>
                  <a:ext uri="{FF2B5EF4-FFF2-40B4-BE49-F238E27FC236}">
                    <a16:creationId xmlns:a16="http://schemas.microsoft.com/office/drawing/2014/main" id="{4EC5B1D9-ECEE-41EE-9642-4F61BDFBC686}"/>
                  </a:ext>
                </a:extLst>
              </p:cNvPr>
              <p:cNvSpPr/>
              <p:nvPr/>
            </p:nvSpPr>
            <p:spPr bwMode="auto">
              <a:xfrm>
                <a:off x="1809362" y="3008231"/>
                <a:ext cx="93663" cy="282575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sp>
          <p:nvSpPr>
            <p:cNvPr id="161" name="Oval 160">
              <a:extLst>
                <a:ext uri="{FF2B5EF4-FFF2-40B4-BE49-F238E27FC236}">
                  <a16:creationId xmlns:a16="http://schemas.microsoft.com/office/drawing/2014/main" id="{7A55EA32-70A5-438C-87CD-80B9F0F23ECF}"/>
                </a:ext>
              </a:extLst>
            </p:cNvPr>
            <p:cNvSpPr/>
            <p:nvPr/>
          </p:nvSpPr>
          <p:spPr bwMode="auto">
            <a:xfrm>
              <a:off x="1455836" y="2660881"/>
              <a:ext cx="269875" cy="241300"/>
            </a:xfrm>
            <a:prstGeom prst="ellipse">
              <a:avLst/>
            </a:prstGeom>
            <a:solidFill>
              <a:srgbClr val="003E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grpSp>
        <p:nvGrpSpPr>
          <p:cNvPr id="12324" name="Group 174">
            <a:extLst>
              <a:ext uri="{FF2B5EF4-FFF2-40B4-BE49-F238E27FC236}">
                <a16:creationId xmlns:a16="http://schemas.microsoft.com/office/drawing/2014/main" id="{5F626A30-33F9-4978-9EC4-CAD3A2610A3B}"/>
              </a:ext>
            </a:extLst>
          </p:cNvPr>
          <p:cNvGrpSpPr>
            <a:grpSpLocks/>
          </p:cNvGrpSpPr>
          <p:nvPr/>
        </p:nvGrpSpPr>
        <p:grpSpPr bwMode="auto">
          <a:xfrm>
            <a:off x="1978025" y="4837113"/>
            <a:ext cx="596900" cy="527050"/>
            <a:chOff x="1128219" y="2903157"/>
            <a:chExt cx="595937" cy="527095"/>
          </a:xfrm>
        </p:grpSpPr>
        <p:sp>
          <p:nvSpPr>
            <p:cNvPr id="153" name="Oval 152">
              <a:extLst>
                <a:ext uri="{FF2B5EF4-FFF2-40B4-BE49-F238E27FC236}">
                  <a16:creationId xmlns:a16="http://schemas.microsoft.com/office/drawing/2014/main" id="{6A6E833A-4054-4880-91CB-B6E5F9BE2BB1}"/>
                </a:ext>
              </a:extLst>
            </p:cNvPr>
            <p:cNvSpPr/>
            <p:nvPr/>
          </p:nvSpPr>
          <p:spPr>
            <a:xfrm>
              <a:off x="1128219" y="2993652"/>
              <a:ext cx="267855" cy="241321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4" name="Oval 153">
              <a:extLst>
                <a:ext uri="{FF2B5EF4-FFF2-40B4-BE49-F238E27FC236}">
                  <a16:creationId xmlns:a16="http://schemas.microsoft.com/office/drawing/2014/main" id="{AB40E976-E636-4A59-A86D-7A62794EC610}"/>
                </a:ext>
              </a:extLst>
            </p:cNvPr>
            <p:cNvSpPr/>
            <p:nvPr/>
          </p:nvSpPr>
          <p:spPr>
            <a:xfrm>
              <a:off x="1456302" y="2941260"/>
              <a:ext cx="267854" cy="241321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155" name="Isosceles Triangle 154">
              <a:extLst>
                <a:ext uri="{FF2B5EF4-FFF2-40B4-BE49-F238E27FC236}">
                  <a16:creationId xmlns:a16="http://schemas.microsoft.com/office/drawing/2014/main" id="{20E19E05-627D-45EA-88DF-F397D6C65276}"/>
                </a:ext>
              </a:extLst>
            </p:cNvPr>
            <p:cNvSpPr/>
            <p:nvPr/>
          </p:nvSpPr>
          <p:spPr>
            <a:xfrm>
              <a:off x="1403998" y="3147653"/>
              <a:ext cx="93512" cy="282599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6" name="Oval 155">
              <a:extLst>
                <a:ext uri="{FF2B5EF4-FFF2-40B4-BE49-F238E27FC236}">
                  <a16:creationId xmlns:a16="http://schemas.microsoft.com/office/drawing/2014/main" id="{A03F1B45-6CE9-4239-B33B-337132F3A880}"/>
                </a:ext>
              </a:extLst>
            </p:cNvPr>
            <p:cNvSpPr/>
            <p:nvPr/>
          </p:nvSpPr>
          <p:spPr>
            <a:xfrm>
              <a:off x="1280373" y="2903157"/>
              <a:ext cx="267855" cy="242908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157" name="Oval 156">
              <a:extLst>
                <a:ext uri="{FF2B5EF4-FFF2-40B4-BE49-F238E27FC236}">
                  <a16:creationId xmlns:a16="http://schemas.microsoft.com/office/drawing/2014/main" id="{8086BB03-846E-4B2A-B1F9-F70AA2DB1D76}"/>
                </a:ext>
              </a:extLst>
            </p:cNvPr>
            <p:cNvSpPr/>
            <p:nvPr/>
          </p:nvSpPr>
          <p:spPr>
            <a:xfrm>
              <a:off x="1207466" y="3063508"/>
              <a:ext cx="269440" cy="2429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158" name="Oval 157">
              <a:extLst>
                <a:ext uri="{FF2B5EF4-FFF2-40B4-BE49-F238E27FC236}">
                  <a16:creationId xmlns:a16="http://schemas.microsoft.com/office/drawing/2014/main" id="{DA941776-9159-4345-BB48-1AB89444B320}"/>
                </a:ext>
              </a:extLst>
            </p:cNvPr>
            <p:cNvSpPr/>
            <p:nvPr/>
          </p:nvSpPr>
          <p:spPr>
            <a:xfrm>
              <a:off x="1400828" y="3053982"/>
              <a:ext cx="267855" cy="2429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grpSp>
        <p:nvGrpSpPr>
          <p:cNvPr id="12325" name="Group 166">
            <a:extLst>
              <a:ext uri="{FF2B5EF4-FFF2-40B4-BE49-F238E27FC236}">
                <a16:creationId xmlns:a16="http://schemas.microsoft.com/office/drawing/2014/main" id="{9D585492-9AA4-411B-B0AF-9297EBF1E095}"/>
              </a:ext>
            </a:extLst>
          </p:cNvPr>
          <p:cNvGrpSpPr>
            <a:grpSpLocks/>
          </p:cNvGrpSpPr>
          <p:nvPr/>
        </p:nvGrpSpPr>
        <p:grpSpPr bwMode="auto">
          <a:xfrm>
            <a:off x="2735263" y="2967038"/>
            <a:ext cx="619125" cy="574675"/>
            <a:chOff x="1106587" y="2597381"/>
            <a:chExt cx="619124" cy="574675"/>
          </a:xfrm>
        </p:grpSpPr>
        <p:grpSp>
          <p:nvGrpSpPr>
            <p:cNvPr id="12450" name="Group 167">
              <a:extLst>
                <a:ext uri="{FF2B5EF4-FFF2-40B4-BE49-F238E27FC236}">
                  <a16:creationId xmlns:a16="http://schemas.microsoft.com/office/drawing/2014/main" id="{2ED47CB6-C356-4ECF-9788-28F6257AED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6587" y="2597381"/>
              <a:ext cx="528637" cy="574675"/>
              <a:chOff x="1593462" y="2716131"/>
              <a:chExt cx="528637" cy="574675"/>
            </a:xfrm>
          </p:grpSpPr>
          <p:sp>
            <p:nvSpPr>
              <p:cNvPr id="170" name="Oval 8">
                <a:extLst>
                  <a:ext uri="{FF2B5EF4-FFF2-40B4-BE49-F238E27FC236}">
                    <a16:creationId xmlns:a16="http://schemas.microsoft.com/office/drawing/2014/main" id="{2136EBF0-4D7E-459F-B990-3204D05CED95}"/>
                  </a:ext>
                </a:extLst>
              </p:cNvPr>
              <p:cNvSpPr/>
              <p:nvPr/>
            </p:nvSpPr>
            <p:spPr bwMode="auto">
              <a:xfrm>
                <a:off x="1593462" y="2806618"/>
                <a:ext cx="268286" cy="241300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71" name="Oval 9">
                <a:extLst>
                  <a:ext uri="{FF2B5EF4-FFF2-40B4-BE49-F238E27FC236}">
                    <a16:creationId xmlns:a16="http://schemas.microsoft.com/office/drawing/2014/main" id="{79590424-EE0D-4D96-A5FF-2C525FB134DB}"/>
                  </a:ext>
                </a:extLst>
              </p:cNvPr>
              <p:cNvSpPr/>
              <p:nvPr/>
            </p:nvSpPr>
            <p:spPr bwMode="auto">
              <a:xfrm>
                <a:off x="1745862" y="2716131"/>
                <a:ext cx="268286" cy="242887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dirty="0"/>
              </a:p>
            </p:txBody>
          </p:sp>
          <p:sp>
            <p:nvSpPr>
              <p:cNvPr id="172" name="Oval 11">
                <a:extLst>
                  <a:ext uri="{FF2B5EF4-FFF2-40B4-BE49-F238E27FC236}">
                    <a16:creationId xmlns:a16="http://schemas.microsoft.com/office/drawing/2014/main" id="{3AC6025E-32B3-4726-806A-6064D808D085}"/>
                  </a:ext>
                </a:extLst>
              </p:cNvPr>
              <p:cNvSpPr/>
              <p:nvPr/>
            </p:nvSpPr>
            <p:spPr bwMode="auto">
              <a:xfrm>
                <a:off x="1660137" y="2900281"/>
                <a:ext cx="269874" cy="242887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dirty="0"/>
              </a:p>
            </p:txBody>
          </p:sp>
          <p:sp>
            <p:nvSpPr>
              <p:cNvPr id="173" name="Oval 12">
                <a:extLst>
                  <a:ext uri="{FF2B5EF4-FFF2-40B4-BE49-F238E27FC236}">
                    <a16:creationId xmlns:a16="http://schemas.microsoft.com/office/drawing/2014/main" id="{4E684314-EC32-42E8-80A5-4FA06F74713F}"/>
                  </a:ext>
                </a:extLst>
              </p:cNvPr>
              <p:cNvSpPr/>
              <p:nvPr/>
            </p:nvSpPr>
            <p:spPr bwMode="auto">
              <a:xfrm>
                <a:off x="1853812" y="2944731"/>
                <a:ext cx="268286" cy="242887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dirty="0"/>
              </a:p>
            </p:txBody>
          </p:sp>
          <p:sp>
            <p:nvSpPr>
              <p:cNvPr id="174" name="Isosceles Triangle 13">
                <a:extLst>
                  <a:ext uri="{FF2B5EF4-FFF2-40B4-BE49-F238E27FC236}">
                    <a16:creationId xmlns:a16="http://schemas.microsoft.com/office/drawing/2014/main" id="{2EAF20F2-B19A-4323-8D2E-A6314A97E3EA}"/>
                  </a:ext>
                </a:extLst>
              </p:cNvPr>
              <p:cNvSpPr/>
              <p:nvPr/>
            </p:nvSpPr>
            <p:spPr bwMode="auto">
              <a:xfrm>
                <a:off x="1809362" y="3008231"/>
                <a:ext cx="93662" cy="282575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sp>
          <p:nvSpPr>
            <p:cNvPr id="169" name="Oval 168">
              <a:extLst>
                <a:ext uri="{FF2B5EF4-FFF2-40B4-BE49-F238E27FC236}">
                  <a16:creationId xmlns:a16="http://schemas.microsoft.com/office/drawing/2014/main" id="{9B379CCC-60B2-4280-BFE1-4CCA5FE49521}"/>
                </a:ext>
              </a:extLst>
            </p:cNvPr>
            <p:cNvSpPr/>
            <p:nvPr/>
          </p:nvSpPr>
          <p:spPr bwMode="auto">
            <a:xfrm>
              <a:off x="1455836" y="2660881"/>
              <a:ext cx="269875" cy="241300"/>
            </a:xfrm>
            <a:prstGeom prst="ellipse">
              <a:avLst/>
            </a:prstGeom>
            <a:solidFill>
              <a:srgbClr val="003E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grpSp>
        <p:nvGrpSpPr>
          <p:cNvPr id="12326" name="Group 174">
            <a:extLst>
              <a:ext uri="{FF2B5EF4-FFF2-40B4-BE49-F238E27FC236}">
                <a16:creationId xmlns:a16="http://schemas.microsoft.com/office/drawing/2014/main" id="{30B9FA8A-E594-41A1-B22B-5F785232D603}"/>
              </a:ext>
            </a:extLst>
          </p:cNvPr>
          <p:cNvGrpSpPr>
            <a:grpSpLocks/>
          </p:cNvGrpSpPr>
          <p:nvPr/>
        </p:nvGrpSpPr>
        <p:grpSpPr bwMode="auto">
          <a:xfrm>
            <a:off x="3033713" y="3113088"/>
            <a:ext cx="595312" cy="527050"/>
            <a:chOff x="1128219" y="2903157"/>
            <a:chExt cx="595937" cy="527095"/>
          </a:xfrm>
        </p:grpSpPr>
        <p:sp>
          <p:nvSpPr>
            <p:cNvPr id="176" name="Oval 175">
              <a:extLst>
                <a:ext uri="{FF2B5EF4-FFF2-40B4-BE49-F238E27FC236}">
                  <a16:creationId xmlns:a16="http://schemas.microsoft.com/office/drawing/2014/main" id="{8171BB75-3179-4DEA-8B23-48087F7C24C8}"/>
                </a:ext>
              </a:extLst>
            </p:cNvPr>
            <p:cNvSpPr/>
            <p:nvPr/>
          </p:nvSpPr>
          <p:spPr>
            <a:xfrm>
              <a:off x="1128219" y="2993652"/>
              <a:ext cx="268569" cy="241321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7" name="Oval 176">
              <a:extLst>
                <a:ext uri="{FF2B5EF4-FFF2-40B4-BE49-F238E27FC236}">
                  <a16:creationId xmlns:a16="http://schemas.microsoft.com/office/drawing/2014/main" id="{DC555AE4-CEA4-4729-99BE-C751FA84B20F}"/>
                </a:ext>
              </a:extLst>
            </p:cNvPr>
            <p:cNvSpPr/>
            <p:nvPr/>
          </p:nvSpPr>
          <p:spPr>
            <a:xfrm>
              <a:off x="1455587" y="2941260"/>
              <a:ext cx="268569" cy="241321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178" name="Isosceles Triangle 177">
              <a:extLst>
                <a:ext uri="{FF2B5EF4-FFF2-40B4-BE49-F238E27FC236}">
                  <a16:creationId xmlns:a16="http://schemas.microsoft.com/office/drawing/2014/main" id="{7853BB0F-B1BA-425C-A4AA-74AF1E822D6C}"/>
                </a:ext>
              </a:extLst>
            </p:cNvPr>
            <p:cNvSpPr/>
            <p:nvPr/>
          </p:nvSpPr>
          <p:spPr>
            <a:xfrm>
              <a:off x="1403144" y="3147653"/>
              <a:ext cx="93761" cy="282599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9" name="Oval 178">
              <a:extLst>
                <a:ext uri="{FF2B5EF4-FFF2-40B4-BE49-F238E27FC236}">
                  <a16:creationId xmlns:a16="http://schemas.microsoft.com/office/drawing/2014/main" id="{D88DA769-75B3-41EF-B72C-BBEBD38F7BCA}"/>
                </a:ext>
              </a:extLst>
            </p:cNvPr>
            <p:cNvSpPr/>
            <p:nvPr/>
          </p:nvSpPr>
          <p:spPr>
            <a:xfrm>
              <a:off x="1280779" y="2903157"/>
              <a:ext cx="268569" cy="242908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180" name="Oval 179">
              <a:extLst>
                <a:ext uri="{FF2B5EF4-FFF2-40B4-BE49-F238E27FC236}">
                  <a16:creationId xmlns:a16="http://schemas.microsoft.com/office/drawing/2014/main" id="{5CF3E33C-5D4E-45D3-928C-6FA5C3796C51}"/>
                </a:ext>
              </a:extLst>
            </p:cNvPr>
            <p:cNvSpPr/>
            <p:nvPr/>
          </p:nvSpPr>
          <p:spPr>
            <a:xfrm>
              <a:off x="1206088" y="3063508"/>
              <a:ext cx="270158" cy="2429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181" name="Oval 180">
              <a:extLst>
                <a:ext uri="{FF2B5EF4-FFF2-40B4-BE49-F238E27FC236}">
                  <a16:creationId xmlns:a16="http://schemas.microsoft.com/office/drawing/2014/main" id="{0BABA8DE-55B4-43EF-9121-00C7F1A3CCDE}"/>
                </a:ext>
              </a:extLst>
            </p:cNvPr>
            <p:cNvSpPr/>
            <p:nvPr/>
          </p:nvSpPr>
          <p:spPr>
            <a:xfrm>
              <a:off x="1399966" y="3053982"/>
              <a:ext cx="268570" cy="2429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grpSp>
        <p:nvGrpSpPr>
          <p:cNvPr id="12327" name="Group 174">
            <a:extLst>
              <a:ext uri="{FF2B5EF4-FFF2-40B4-BE49-F238E27FC236}">
                <a16:creationId xmlns:a16="http://schemas.microsoft.com/office/drawing/2014/main" id="{7A9AA1AF-D398-4DDC-B919-F261F586EC39}"/>
              </a:ext>
            </a:extLst>
          </p:cNvPr>
          <p:cNvGrpSpPr>
            <a:grpSpLocks/>
          </p:cNvGrpSpPr>
          <p:nvPr/>
        </p:nvGrpSpPr>
        <p:grpSpPr bwMode="auto">
          <a:xfrm>
            <a:off x="2513013" y="2449513"/>
            <a:ext cx="595312" cy="527050"/>
            <a:chOff x="1128219" y="2903157"/>
            <a:chExt cx="595937" cy="527095"/>
          </a:xfrm>
        </p:grpSpPr>
        <p:sp>
          <p:nvSpPr>
            <p:cNvPr id="183" name="Oval 182">
              <a:extLst>
                <a:ext uri="{FF2B5EF4-FFF2-40B4-BE49-F238E27FC236}">
                  <a16:creationId xmlns:a16="http://schemas.microsoft.com/office/drawing/2014/main" id="{D424992A-175A-425E-817A-C768B4337C78}"/>
                </a:ext>
              </a:extLst>
            </p:cNvPr>
            <p:cNvSpPr/>
            <p:nvPr/>
          </p:nvSpPr>
          <p:spPr>
            <a:xfrm>
              <a:off x="1128219" y="2993652"/>
              <a:ext cx="268569" cy="241321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4" name="Oval 183">
              <a:extLst>
                <a:ext uri="{FF2B5EF4-FFF2-40B4-BE49-F238E27FC236}">
                  <a16:creationId xmlns:a16="http://schemas.microsoft.com/office/drawing/2014/main" id="{5A1FDAB8-1FA5-41CC-8B91-1198A8280BED}"/>
                </a:ext>
              </a:extLst>
            </p:cNvPr>
            <p:cNvSpPr/>
            <p:nvPr/>
          </p:nvSpPr>
          <p:spPr>
            <a:xfrm>
              <a:off x="1455587" y="2941260"/>
              <a:ext cx="268569" cy="241321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185" name="Isosceles Triangle 184">
              <a:extLst>
                <a:ext uri="{FF2B5EF4-FFF2-40B4-BE49-F238E27FC236}">
                  <a16:creationId xmlns:a16="http://schemas.microsoft.com/office/drawing/2014/main" id="{3A22F9A8-8FD8-440D-BE3C-DC2BF1D24B42}"/>
                </a:ext>
              </a:extLst>
            </p:cNvPr>
            <p:cNvSpPr/>
            <p:nvPr/>
          </p:nvSpPr>
          <p:spPr>
            <a:xfrm>
              <a:off x="1403144" y="3147653"/>
              <a:ext cx="93761" cy="282599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6" name="Oval 185">
              <a:extLst>
                <a:ext uri="{FF2B5EF4-FFF2-40B4-BE49-F238E27FC236}">
                  <a16:creationId xmlns:a16="http://schemas.microsoft.com/office/drawing/2014/main" id="{94A93E8C-DC4F-4361-A884-B6F5A929019A}"/>
                </a:ext>
              </a:extLst>
            </p:cNvPr>
            <p:cNvSpPr/>
            <p:nvPr/>
          </p:nvSpPr>
          <p:spPr>
            <a:xfrm>
              <a:off x="1280779" y="2903157"/>
              <a:ext cx="268569" cy="242908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187" name="Oval 186">
              <a:extLst>
                <a:ext uri="{FF2B5EF4-FFF2-40B4-BE49-F238E27FC236}">
                  <a16:creationId xmlns:a16="http://schemas.microsoft.com/office/drawing/2014/main" id="{52A80B26-52FC-4854-BBCA-FEABD5D9B218}"/>
                </a:ext>
              </a:extLst>
            </p:cNvPr>
            <p:cNvSpPr/>
            <p:nvPr/>
          </p:nvSpPr>
          <p:spPr>
            <a:xfrm>
              <a:off x="1206088" y="3063508"/>
              <a:ext cx="270158" cy="2429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188" name="Oval 187">
              <a:extLst>
                <a:ext uri="{FF2B5EF4-FFF2-40B4-BE49-F238E27FC236}">
                  <a16:creationId xmlns:a16="http://schemas.microsoft.com/office/drawing/2014/main" id="{D31A40C4-9A75-4FD3-B90A-9B2DA7E6E222}"/>
                </a:ext>
              </a:extLst>
            </p:cNvPr>
            <p:cNvSpPr/>
            <p:nvPr/>
          </p:nvSpPr>
          <p:spPr>
            <a:xfrm>
              <a:off x="1399966" y="3053982"/>
              <a:ext cx="268570" cy="2429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grpSp>
        <p:nvGrpSpPr>
          <p:cNvPr id="12328" name="Group 188">
            <a:extLst>
              <a:ext uri="{FF2B5EF4-FFF2-40B4-BE49-F238E27FC236}">
                <a16:creationId xmlns:a16="http://schemas.microsoft.com/office/drawing/2014/main" id="{E5567F40-003C-4C2C-B087-3AAC529C390A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2419350"/>
            <a:ext cx="619125" cy="574675"/>
            <a:chOff x="1106587" y="2597381"/>
            <a:chExt cx="619124" cy="574675"/>
          </a:xfrm>
        </p:grpSpPr>
        <p:grpSp>
          <p:nvGrpSpPr>
            <p:cNvPr id="12431" name="Group 189">
              <a:extLst>
                <a:ext uri="{FF2B5EF4-FFF2-40B4-BE49-F238E27FC236}">
                  <a16:creationId xmlns:a16="http://schemas.microsoft.com/office/drawing/2014/main" id="{CB55C6A7-B6AB-4D99-A580-1454770D62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6587" y="2597381"/>
              <a:ext cx="528637" cy="574675"/>
              <a:chOff x="1593462" y="2716131"/>
              <a:chExt cx="528637" cy="574675"/>
            </a:xfrm>
          </p:grpSpPr>
          <p:sp>
            <p:nvSpPr>
              <p:cNvPr id="192" name="Oval 8">
                <a:extLst>
                  <a:ext uri="{FF2B5EF4-FFF2-40B4-BE49-F238E27FC236}">
                    <a16:creationId xmlns:a16="http://schemas.microsoft.com/office/drawing/2014/main" id="{09823CA8-BBD8-4F5B-8FCA-44058E7655A6}"/>
                  </a:ext>
                </a:extLst>
              </p:cNvPr>
              <p:cNvSpPr/>
              <p:nvPr/>
            </p:nvSpPr>
            <p:spPr bwMode="auto">
              <a:xfrm>
                <a:off x="1593462" y="2806619"/>
                <a:ext cx="268287" cy="241300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93" name="Oval 9">
                <a:extLst>
                  <a:ext uri="{FF2B5EF4-FFF2-40B4-BE49-F238E27FC236}">
                    <a16:creationId xmlns:a16="http://schemas.microsoft.com/office/drawing/2014/main" id="{CCACEDA4-4446-45E3-86AA-A4F4292F2FA6}"/>
                  </a:ext>
                </a:extLst>
              </p:cNvPr>
              <p:cNvSpPr/>
              <p:nvPr/>
            </p:nvSpPr>
            <p:spPr bwMode="auto">
              <a:xfrm>
                <a:off x="1745862" y="2716131"/>
                <a:ext cx="268287" cy="242888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dirty="0"/>
              </a:p>
            </p:txBody>
          </p:sp>
          <p:sp>
            <p:nvSpPr>
              <p:cNvPr id="194" name="Oval 11">
                <a:extLst>
                  <a:ext uri="{FF2B5EF4-FFF2-40B4-BE49-F238E27FC236}">
                    <a16:creationId xmlns:a16="http://schemas.microsoft.com/office/drawing/2014/main" id="{5E96D4FF-4B10-4AEF-BC63-A2C74544090C}"/>
                  </a:ext>
                </a:extLst>
              </p:cNvPr>
              <p:cNvSpPr/>
              <p:nvPr/>
            </p:nvSpPr>
            <p:spPr bwMode="auto">
              <a:xfrm>
                <a:off x="1660137" y="2900281"/>
                <a:ext cx="269874" cy="242888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dirty="0"/>
              </a:p>
            </p:txBody>
          </p:sp>
          <p:sp>
            <p:nvSpPr>
              <p:cNvPr id="195" name="Oval 12">
                <a:extLst>
                  <a:ext uri="{FF2B5EF4-FFF2-40B4-BE49-F238E27FC236}">
                    <a16:creationId xmlns:a16="http://schemas.microsoft.com/office/drawing/2014/main" id="{EA5E9982-1335-43D3-8C4A-31F660BECFC5}"/>
                  </a:ext>
                </a:extLst>
              </p:cNvPr>
              <p:cNvSpPr/>
              <p:nvPr/>
            </p:nvSpPr>
            <p:spPr bwMode="auto">
              <a:xfrm>
                <a:off x="1853812" y="2944731"/>
                <a:ext cx="268287" cy="242888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dirty="0"/>
              </a:p>
            </p:txBody>
          </p:sp>
          <p:sp>
            <p:nvSpPr>
              <p:cNvPr id="196" name="Isosceles Triangle 13">
                <a:extLst>
                  <a:ext uri="{FF2B5EF4-FFF2-40B4-BE49-F238E27FC236}">
                    <a16:creationId xmlns:a16="http://schemas.microsoft.com/office/drawing/2014/main" id="{8BD77959-27D3-4EBC-AE7C-94FE441898E0}"/>
                  </a:ext>
                </a:extLst>
              </p:cNvPr>
              <p:cNvSpPr/>
              <p:nvPr/>
            </p:nvSpPr>
            <p:spPr bwMode="auto">
              <a:xfrm>
                <a:off x="1809362" y="3008231"/>
                <a:ext cx="93663" cy="282575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sp>
          <p:nvSpPr>
            <p:cNvPr id="191" name="Oval 190">
              <a:extLst>
                <a:ext uri="{FF2B5EF4-FFF2-40B4-BE49-F238E27FC236}">
                  <a16:creationId xmlns:a16="http://schemas.microsoft.com/office/drawing/2014/main" id="{D145F680-3EF3-4AFE-8651-D02108535337}"/>
                </a:ext>
              </a:extLst>
            </p:cNvPr>
            <p:cNvSpPr/>
            <p:nvPr/>
          </p:nvSpPr>
          <p:spPr bwMode="auto">
            <a:xfrm>
              <a:off x="1455836" y="2660881"/>
              <a:ext cx="269875" cy="241300"/>
            </a:xfrm>
            <a:prstGeom prst="ellipse">
              <a:avLst/>
            </a:prstGeom>
            <a:solidFill>
              <a:srgbClr val="003E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grpSp>
        <p:nvGrpSpPr>
          <p:cNvPr id="12329" name="Group 196">
            <a:extLst>
              <a:ext uri="{FF2B5EF4-FFF2-40B4-BE49-F238E27FC236}">
                <a16:creationId xmlns:a16="http://schemas.microsoft.com/office/drawing/2014/main" id="{C7132EE7-E9BE-48C3-999C-795EAADA1F48}"/>
              </a:ext>
            </a:extLst>
          </p:cNvPr>
          <p:cNvGrpSpPr>
            <a:grpSpLocks/>
          </p:cNvGrpSpPr>
          <p:nvPr/>
        </p:nvGrpSpPr>
        <p:grpSpPr bwMode="auto">
          <a:xfrm>
            <a:off x="2022475" y="2528888"/>
            <a:ext cx="595313" cy="527050"/>
            <a:chOff x="1128219" y="2903157"/>
            <a:chExt cx="595937" cy="527095"/>
          </a:xfrm>
        </p:grpSpPr>
        <p:sp>
          <p:nvSpPr>
            <p:cNvPr id="198" name="Oval 197">
              <a:extLst>
                <a:ext uri="{FF2B5EF4-FFF2-40B4-BE49-F238E27FC236}">
                  <a16:creationId xmlns:a16="http://schemas.microsoft.com/office/drawing/2014/main" id="{6312EA48-7765-49EB-8C08-C53C831FC7C7}"/>
                </a:ext>
              </a:extLst>
            </p:cNvPr>
            <p:cNvSpPr/>
            <p:nvPr/>
          </p:nvSpPr>
          <p:spPr>
            <a:xfrm>
              <a:off x="1128219" y="2993652"/>
              <a:ext cx="268569" cy="241321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9" name="Oval 198">
              <a:extLst>
                <a:ext uri="{FF2B5EF4-FFF2-40B4-BE49-F238E27FC236}">
                  <a16:creationId xmlns:a16="http://schemas.microsoft.com/office/drawing/2014/main" id="{ECF4168C-32EB-4C0D-80DA-C581F4C088B1}"/>
                </a:ext>
              </a:extLst>
            </p:cNvPr>
            <p:cNvSpPr/>
            <p:nvPr/>
          </p:nvSpPr>
          <p:spPr>
            <a:xfrm>
              <a:off x="1455587" y="2941260"/>
              <a:ext cx="268569" cy="241321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200" name="Isosceles Triangle 199">
              <a:extLst>
                <a:ext uri="{FF2B5EF4-FFF2-40B4-BE49-F238E27FC236}">
                  <a16:creationId xmlns:a16="http://schemas.microsoft.com/office/drawing/2014/main" id="{DBB2C8A5-9F1E-461F-9F79-26C6F3CD89DC}"/>
                </a:ext>
              </a:extLst>
            </p:cNvPr>
            <p:cNvSpPr/>
            <p:nvPr/>
          </p:nvSpPr>
          <p:spPr>
            <a:xfrm>
              <a:off x="1403145" y="3147653"/>
              <a:ext cx="93760" cy="282599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01" name="Oval 200">
              <a:extLst>
                <a:ext uri="{FF2B5EF4-FFF2-40B4-BE49-F238E27FC236}">
                  <a16:creationId xmlns:a16="http://schemas.microsoft.com/office/drawing/2014/main" id="{B67CE01A-1F30-40D1-802C-E3B44153F2A4}"/>
                </a:ext>
              </a:extLst>
            </p:cNvPr>
            <p:cNvSpPr/>
            <p:nvPr/>
          </p:nvSpPr>
          <p:spPr>
            <a:xfrm>
              <a:off x="1280779" y="2903157"/>
              <a:ext cx="268569" cy="242908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202" name="Oval 201">
              <a:extLst>
                <a:ext uri="{FF2B5EF4-FFF2-40B4-BE49-F238E27FC236}">
                  <a16:creationId xmlns:a16="http://schemas.microsoft.com/office/drawing/2014/main" id="{DCAF535F-FA1C-4612-8618-2AFF738222A2}"/>
                </a:ext>
              </a:extLst>
            </p:cNvPr>
            <p:cNvSpPr/>
            <p:nvPr/>
          </p:nvSpPr>
          <p:spPr>
            <a:xfrm>
              <a:off x="1206089" y="3063508"/>
              <a:ext cx="270158" cy="2429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203" name="Oval 202">
              <a:extLst>
                <a:ext uri="{FF2B5EF4-FFF2-40B4-BE49-F238E27FC236}">
                  <a16:creationId xmlns:a16="http://schemas.microsoft.com/office/drawing/2014/main" id="{9367A61A-EFD8-4DC8-A863-522A58B3CF4B}"/>
                </a:ext>
              </a:extLst>
            </p:cNvPr>
            <p:cNvSpPr/>
            <p:nvPr/>
          </p:nvSpPr>
          <p:spPr>
            <a:xfrm>
              <a:off x="1399967" y="3053982"/>
              <a:ext cx="268568" cy="2429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grpSp>
        <p:nvGrpSpPr>
          <p:cNvPr id="12330" name="Group 150">
            <a:extLst>
              <a:ext uri="{FF2B5EF4-FFF2-40B4-BE49-F238E27FC236}">
                <a16:creationId xmlns:a16="http://schemas.microsoft.com/office/drawing/2014/main" id="{A7696DF7-98B9-4EC1-B0A8-CE6F081CB79C}"/>
              </a:ext>
            </a:extLst>
          </p:cNvPr>
          <p:cNvGrpSpPr>
            <a:grpSpLocks/>
          </p:cNvGrpSpPr>
          <p:nvPr/>
        </p:nvGrpSpPr>
        <p:grpSpPr bwMode="auto">
          <a:xfrm>
            <a:off x="1741488" y="3897313"/>
            <a:ext cx="619125" cy="574675"/>
            <a:chOff x="1106587" y="2597381"/>
            <a:chExt cx="619124" cy="574675"/>
          </a:xfrm>
        </p:grpSpPr>
        <p:grpSp>
          <p:nvGrpSpPr>
            <p:cNvPr id="12418" name="Group 125">
              <a:extLst>
                <a:ext uri="{FF2B5EF4-FFF2-40B4-BE49-F238E27FC236}">
                  <a16:creationId xmlns:a16="http://schemas.microsoft.com/office/drawing/2014/main" id="{3C38F65D-4D90-495A-B088-E2D60BECC3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6587" y="2597381"/>
              <a:ext cx="528637" cy="574675"/>
              <a:chOff x="1593462" y="2716131"/>
              <a:chExt cx="528637" cy="574675"/>
            </a:xfrm>
          </p:grpSpPr>
          <p:sp>
            <p:nvSpPr>
              <p:cNvPr id="114" name="Oval 8">
                <a:extLst>
                  <a:ext uri="{FF2B5EF4-FFF2-40B4-BE49-F238E27FC236}">
                    <a16:creationId xmlns:a16="http://schemas.microsoft.com/office/drawing/2014/main" id="{1BE4A645-6906-4DB1-9BD4-8BF0B1D4E368}"/>
                  </a:ext>
                </a:extLst>
              </p:cNvPr>
              <p:cNvSpPr/>
              <p:nvPr/>
            </p:nvSpPr>
            <p:spPr bwMode="auto">
              <a:xfrm>
                <a:off x="1593462" y="2806618"/>
                <a:ext cx="268286" cy="241300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15" name="Oval 9">
                <a:extLst>
                  <a:ext uri="{FF2B5EF4-FFF2-40B4-BE49-F238E27FC236}">
                    <a16:creationId xmlns:a16="http://schemas.microsoft.com/office/drawing/2014/main" id="{7442313C-2993-446E-860D-FFF6039FAFAD}"/>
                  </a:ext>
                </a:extLst>
              </p:cNvPr>
              <p:cNvSpPr/>
              <p:nvPr/>
            </p:nvSpPr>
            <p:spPr bwMode="auto">
              <a:xfrm>
                <a:off x="1745862" y="2716131"/>
                <a:ext cx="268286" cy="242887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dirty="0"/>
              </a:p>
            </p:txBody>
          </p:sp>
          <p:sp>
            <p:nvSpPr>
              <p:cNvPr id="117" name="Oval 11">
                <a:extLst>
                  <a:ext uri="{FF2B5EF4-FFF2-40B4-BE49-F238E27FC236}">
                    <a16:creationId xmlns:a16="http://schemas.microsoft.com/office/drawing/2014/main" id="{F8C82416-B248-4526-9406-3BF3D8971773}"/>
                  </a:ext>
                </a:extLst>
              </p:cNvPr>
              <p:cNvSpPr/>
              <p:nvPr/>
            </p:nvSpPr>
            <p:spPr bwMode="auto">
              <a:xfrm>
                <a:off x="1660137" y="2900281"/>
                <a:ext cx="269874" cy="242887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dirty="0"/>
              </a:p>
            </p:txBody>
          </p:sp>
          <p:sp>
            <p:nvSpPr>
              <p:cNvPr id="118" name="Oval 12">
                <a:extLst>
                  <a:ext uri="{FF2B5EF4-FFF2-40B4-BE49-F238E27FC236}">
                    <a16:creationId xmlns:a16="http://schemas.microsoft.com/office/drawing/2014/main" id="{83FD3ADD-EB07-4C8F-8530-22F8AD104B7C}"/>
                  </a:ext>
                </a:extLst>
              </p:cNvPr>
              <p:cNvSpPr/>
              <p:nvPr/>
            </p:nvSpPr>
            <p:spPr bwMode="auto">
              <a:xfrm>
                <a:off x="1853812" y="2944731"/>
                <a:ext cx="268286" cy="242887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dirty="0"/>
              </a:p>
            </p:txBody>
          </p:sp>
          <p:sp>
            <p:nvSpPr>
              <p:cNvPr id="119" name="Isosceles Triangle 13">
                <a:extLst>
                  <a:ext uri="{FF2B5EF4-FFF2-40B4-BE49-F238E27FC236}">
                    <a16:creationId xmlns:a16="http://schemas.microsoft.com/office/drawing/2014/main" id="{A2179745-61C7-4566-87C1-FAEE0387EE5D}"/>
                  </a:ext>
                </a:extLst>
              </p:cNvPr>
              <p:cNvSpPr/>
              <p:nvPr/>
            </p:nvSpPr>
            <p:spPr bwMode="auto">
              <a:xfrm>
                <a:off x="1809362" y="3008231"/>
                <a:ext cx="93662" cy="282575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sp>
          <p:nvSpPr>
            <p:cNvPr id="150" name="Oval 149">
              <a:extLst>
                <a:ext uri="{FF2B5EF4-FFF2-40B4-BE49-F238E27FC236}">
                  <a16:creationId xmlns:a16="http://schemas.microsoft.com/office/drawing/2014/main" id="{AD8C23FD-250B-4933-87D1-EB48169F0EC4}"/>
                </a:ext>
              </a:extLst>
            </p:cNvPr>
            <p:cNvSpPr/>
            <p:nvPr/>
          </p:nvSpPr>
          <p:spPr bwMode="auto">
            <a:xfrm>
              <a:off x="1455836" y="2660881"/>
              <a:ext cx="269875" cy="241300"/>
            </a:xfrm>
            <a:prstGeom prst="ellipse">
              <a:avLst/>
            </a:prstGeom>
            <a:solidFill>
              <a:srgbClr val="003E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sp>
        <p:nvSpPr>
          <p:cNvPr id="204" name="Oval 203">
            <a:extLst>
              <a:ext uri="{FF2B5EF4-FFF2-40B4-BE49-F238E27FC236}">
                <a16:creationId xmlns:a16="http://schemas.microsoft.com/office/drawing/2014/main" id="{FC980375-FC02-4527-9380-53B307D159BC}"/>
              </a:ext>
            </a:extLst>
          </p:cNvPr>
          <p:cNvSpPr/>
          <p:nvPr/>
        </p:nvSpPr>
        <p:spPr bwMode="auto">
          <a:xfrm>
            <a:off x="2409825" y="2260600"/>
            <a:ext cx="269875" cy="241300"/>
          </a:xfrm>
          <a:prstGeom prst="ellipse">
            <a:avLst/>
          </a:prstGeom>
          <a:solidFill>
            <a:srgbClr val="003E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pSp>
        <p:nvGrpSpPr>
          <p:cNvPr id="12332" name="Group 204">
            <a:extLst>
              <a:ext uri="{FF2B5EF4-FFF2-40B4-BE49-F238E27FC236}">
                <a16:creationId xmlns:a16="http://schemas.microsoft.com/office/drawing/2014/main" id="{0643C7EE-5469-4C94-A550-F7B3C1551A81}"/>
              </a:ext>
            </a:extLst>
          </p:cNvPr>
          <p:cNvGrpSpPr>
            <a:grpSpLocks/>
          </p:cNvGrpSpPr>
          <p:nvPr/>
        </p:nvGrpSpPr>
        <p:grpSpPr bwMode="auto">
          <a:xfrm>
            <a:off x="747713" y="2381250"/>
            <a:ext cx="619125" cy="574675"/>
            <a:chOff x="1106587" y="2597381"/>
            <a:chExt cx="619124" cy="574675"/>
          </a:xfrm>
        </p:grpSpPr>
        <p:grpSp>
          <p:nvGrpSpPr>
            <p:cNvPr id="12411" name="Group 205">
              <a:extLst>
                <a:ext uri="{FF2B5EF4-FFF2-40B4-BE49-F238E27FC236}">
                  <a16:creationId xmlns:a16="http://schemas.microsoft.com/office/drawing/2014/main" id="{E6A1725B-1045-47D0-B67C-38AC55CF95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6587" y="2597381"/>
              <a:ext cx="528637" cy="574675"/>
              <a:chOff x="1593462" y="2716131"/>
              <a:chExt cx="528637" cy="574675"/>
            </a:xfrm>
          </p:grpSpPr>
          <p:sp>
            <p:nvSpPr>
              <p:cNvPr id="208" name="Oval 8">
                <a:extLst>
                  <a:ext uri="{FF2B5EF4-FFF2-40B4-BE49-F238E27FC236}">
                    <a16:creationId xmlns:a16="http://schemas.microsoft.com/office/drawing/2014/main" id="{C09AC1FF-67C9-44AB-A752-0FB8FF8B4C8E}"/>
                  </a:ext>
                </a:extLst>
              </p:cNvPr>
              <p:cNvSpPr/>
              <p:nvPr/>
            </p:nvSpPr>
            <p:spPr bwMode="auto">
              <a:xfrm>
                <a:off x="1593462" y="2806619"/>
                <a:ext cx="268286" cy="241300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09" name="Oval 9">
                <a:extLst>
                  <a:ext uri="{FF2B5EF4-FFF2-40B4-BE49-F238E27FC236}">
                    <a16:creationId xmlns:a16="http://schemas.microsoft.com/office/drawing/2014/main" id="{38ABD9A8-E49C-47A8-A833-474622F8F910}"/>
                  </a:ext>
                </a:extLst>
              </p:cNvPr>
              <p:cNvSpPr/>
              <p:nvPr/>
            </p:nvSpPr>
            <p:spPr bwMode="auto">
              <a:xfrm>
                <a:off x="1745862" y="2716131"/>
                <a:ext cx="268286" cy="242888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dirty="0"/>
              </a:p>
            </p:txBody>
          </p:sp>
          <p:sp>
            <p:nvSpPr>
              <p:cNvPr id="210" name="Oval 11">
                <a:extLst>
                  <a:ext uri="{FF2B5EF4-FFF2-40B4-BE49-F238E27FC236}">
                    <a16:creationId xmlns:a16="http://schemas.microsoft.com/office/drawing/2014/main" id="{49F109E5-0734-4731-830D-7978FA76278B}"/>
                  </a:ext>
                </a:extLst>
              </p:cNvPr>
              <p:cNvSpPr/>
              <p:nvPr/>
            </p:nvSpPr>
            <p:spPr bwMode="auto">
              <a:xfrm>
                <a:off x="1660137" y="2900281"/>
                <a:ext cx="269874" cy="242888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dirty="0"/>
              </a:p>
            </p:txBody>
          </p:sp>
          <p:sp>
            <p:nvSpPr>
              <p:cNvPr id="211" name="Oval 12">
                <a:extLst>
                  <a:ext uri="{FF2B5EF4-FFF2-40B4-BE49-F238E27FC236}">
                    <a16:creationId xmlns:a16="http://schemas.microsoft.com/office/drawing/2014/main" id="{926C486B-559C-42B6-84AE-4287C4D7A53E}"/>
                  </a:ext>
                </a:extLst>
              </p:cNvPr>
              <p:cNvSpPr/>
              <p:nvPr/>
            </p:nvSpPr>
            <p:spPr bwMode="auto">
              <a:xfrm>
                <a:off x="1853812" y="2944731"/>
                <a:ext cx="268286" cy="242888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dirty="0"/>
              </a:p>
            </p:txBody>
          </p:sp>
          <p:sp>
            <p:nvSpPr>
              <p:cNvPr id="212" name="Isosceles Triangle 13">
                <a:extLst>
                  <a:ext uri="{FF2B5EF4-FFF2-40B4-BE49-F238E27FC236}">
                    <a16:creationId xmlns:a16="http://schemas.microsoft.com/office/drawing/2014/main" id="{D530470A-37BF-4628-8A05-BC0DE4429D2D}"/>
                  </a:ext>
                </a:extLst>
              </p:cNvPr>
              <p:cNvSpPr/>
              <p:nvPr/>
            </p:nvSpPr>
            <p:spPr bwMode="auto">
              <a:xfrm>
                <a:off x="1809362" y="3008231"/>
                <a:ext cx="93662" cy="282575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sp>
          <p:nvSpPr>
            <p:cNvPr id="207" name="Oval 206">
              <a:extLst>
                <a:ext uri="{FF2B5EF4-FFF2-40B4-BE49-F238E27FC236}">
                  <a16:creationId xmlns:a16="http://schemas.microsoft.com/office/drawing/2014/main" id="{8DFDEE54-1DE3-4D55-9CF6-51FB9D038FAF}"/>
                </a:ext>
              </a:extLst>
            </p:cNvPr>
            <p:cNvSpPr/>
            <p:nvPr/>
          </p:nvSpPr>
          <p:spPr bwMode="auto">
            <a:xfrm>
              <a:off x="1455836" y="2660881"/>
              <a:ext cx="269875" cy="241300"/>
            </a:xfrm>
            <a:prstGeom prst="ellipse">
              <a:avLst/>
            </a:prstGeom>
            <a:solidFill>
              <a:srgbClr val="003E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grpSp>
        <p:nvGrpSpPr>
          <p:cNvPr id="12333" name="Group 212">
            <a:extLst>
              <a:ext uri="{FF2B5EF4-FFF2-40B4-BE49-F238E27FC236}">
                <a16:creationId xmlns:a16="http://schemas.microsoft.com/office/drawing/2014/main" id="{0F64771A-8F47-443D-BBA6-8C35398B95F5}"/>
              </a:ext>
            </a:extLst>
          </p:cNvPr>
          <p:cNvGrpSpPr>
            <a:grpSpLocks/>
          </p:cNvGrpSpPr>
          <p:nvPr/>
        </p:nvGrpSpPr>
        <p:grpSpPr bwMode="auto">
          <a:xfrm>
            <a:off x="915988" y="2657475"/>
            <a:ext cx="595312" cy="527050"/>
            <a:chOff x="1128219" y="2903157"/>
            <a:chExt cx="595937" cy="527095"/>
          </a:xfrm>
        </p:grpSpPr>
        <p:sp>
          <p:nvSpPr>
            <p:cNvPr id="214" name="Oval 213">
              <a:extLst>
                <a:ext uri="{FF2B5EF4-FFF2-40B4-BE49-F238E27FC236}">
                  <a16:creationId xmlns:a16="http://schemas.microsoft.com/office/drawing/2014/main" id="{9EBF86FB-FC9A-4101-A2BC-4FC8F25620D1}"/>
                </a:ext>
              </a:extLst>
            </p:cNvPr>
            <p:cNvSpPr/>
            <p:nvPr/>
          </p:nvSpPr>
          <p:spPr>
            <a:xfrm>
              <a:off x="1128219" y="2993653"/>
              <a:ext cx="268569" cy="241321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5" name="Oval 214">
              <a:extLst>
                <a:ext uri="{FF2B5EF4-FFF2-40B4-BE49-F238E27FC236}">
                  <a16:creationId xmlns:a16="http://schemas.microsoft.com/office/drawing/2014/main" id="{CFBB5F10-1D3F-4037-9CF3-2B680B347110}"/>
                </a:ext>
              </a:extLst>
            </p:cNvPr>
            <p:cNvSpPr/>
            <p:nvPr/>
          </p:nvSpPr>
          <p:spPr>
            <a:xfrm>
              <a:off x="1455587" y="2941260"/>
              <a:ext cx="268569" cy="241321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216" name="Isosceles Triangle 215">
              <a:extLst>
                <a:ext uri="{FF2B5EF4-FFF2-40B4-BE49-F238E27FC236}">
                  <a16:creationId xmlns:a16="http://schemas.microsoft.com/office/drawing/2014/main" id="{930909B1-1946-449B-BC10-A8DECF4B7461}"/>
                </a:ext>
              </a:extLst>
            </p:cNvPr>
            <p:cNvSpPr/>
            <p:nvPr/>
          </p:nvSpPr>
          <p:spPr>
            <a:xfrm>
              <a:off x="1403144" y="3147653"/>
              <a:ext cx="93761" cy="282599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7" name="Oval 216">
              <a:extLst>
                <a:ext uri="{FF2B5EF4-FFF2-40B4-BE49-F238E27FC236}">
                  <a16:creationId xmlns:a16="http://schemas.microsoft.com/office/drawing/2014/main" id="{66E04CB2-E381-4DDA-A180-EF044C3A3698}"/>
                </a:ext>
              </a:extLst>
            </p:cNvPr>
            <p:cNvSpPr/>
            <p:nvPr/>
          </p:nvSpPr>
          <p:spPr>
            <a:xfrm>
              <a:off x="1280779" y="2903157"/>
              <a:ext cx="268569" cy="242909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218" name="Oval 217">
              <a:extLst>
                <a:ext uri="{FF2B5EF4-FFF2-40B4-BE49-F238E27FC236}">
                  <a16:creationId xmlns:a16="http://schemas.microsoft.com/office/drawing/2014/main" id="{C731691B-442E-4D8F-929E-DF6BDAB791C2}"/>
                </a:ext>
              </a:extLst>
            </p:cNvPr>
            <p:cNvSpPr/>
            <p:nvPr/>
          </p:nvSpPr>
          <p:spPr>
            <a:xfrm>
              <a:off x="1206088" y="3063509"/>
              <a:ext cx="270158" cy="242908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219" name="Oval 218">
              <a:extLst>
                <a:ext uri="{FF2B5EF4-FFF2-40B4-BE49-F238E27FC236}">
                  <a16:creationId xmlns:a16="http://schemas.microsoft.com/office/drawing/2014/main" id="{690CA748-082B-4CD2-93B1-D92636B2AB81}"/>
                </a:ext>
              </a:extLst>
            </p:cNvPr>
            <p:cNvSpPr/>
            <p:nvPr/>
          </p:nvSpPr>
          <p:spPr>
            <a:xfrm>
              <a:off x="1399966" y="3053983"/>
              <a:ext cx="268570" cy="242908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grpSp>
        <p:nvGrpSpPr>
          <p:cNvPr id="12334" name="Group 219">
            <a:extLst>
              <a:ext uri="{FF2B5EF4-FFF2-40B4-BE49-F238E27FC236}">
                <a16:creationId xmlns:a16="http://schemas.microsoft.com/office/drawing/2014/main" id="{8902623F-A585-4E81-98C9-1615D7000681}"/>
              </a:ext>
            </a:extLst>
          </p:cNvPr>
          <p:cNvGrpSpPr>
            <a:grpSpLocks/>
          </p:cNvGrpSpPr>
          <p:nvPr/>
        </p:nvGrpSpPr>
        <p:grpSpPr bwMode="auto">
          <a:xfrm>
            <a:off x="735013" y="2857500"/>
            <a:ext cx="596900" cy="527050"/>
            <a:chOff x="1128219" y="2903157"/>
            <a:chExt cx="595937" cy="527095"/>
          </a:xfrm>
        </p:grpSpPr>
        <p:sp>
          <p:nvSpPr>
            <p:cNvPr id="221" name="Oval 220">
              <a:extLst>
                <a:ext uri="{FF2B5EF4-FFF2-40B4-BE49-F238E27FC236}">
                  <a16:creationId xmlns:a16="http://schemas.microsoft.com/office/drawing/2014/main" id="{3E26930B-025A-4257-8B76-DF559A607D37}"/>
                </a:ext>
              </a:extLst>
            </p:cNvPr>
            <p:cNvSpPr/>
            <p:nvPr/>
          </p:nvSpPr>
          <p:spPr>
            <a:xfrm>
              <a:off x="1128219" y="2993653"/>
              <a:ext cx="267854" cy="241321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2" name="Oval 221">
              <a:extLst>
                <a:ext uri="{FF2B5EF4-FFF2-40B4-BE49-F238E27FC236}">
                  <a16:creationId xmlns:a16="http://schemas.microsoft.com/office/drawing/2014/main" id="{6B12A32F-F0EF-41A6-93F2-8D6E9F0FEC26}"/>
                </a:ext>
              </a:extLst>
            </p:cNvPr>
            <p:cNvSpPr/>
            <p:nvPr/>
          </p:nvSpPr>
          <p:spPr>
            <a:xfrm>
              <a:off x="1456301" y="2941260"/>
              <a:ext cx="267855" cy="241321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223" name="Isosceles Triangle 222">
              <a:extLst>
                <a:ext uri="{FF2B5EF4-FFF2-40B4-BE49-F238E27FC236}">
                  <a16:creationId xmlns:a16="http://schemas.microsoft.com/office/drawing/2014/main" id="{D03B1377-A2BC-47D2-B71E-0BE9C0B52A37}"/>
                </a:ext>
              </a:extLst>
            </p:cNvPr>
            <p:cNvSpPr/>
            <p:nvPr/>
          </p:nvSpPr>
          <p:spPr>
            <a:xfrm>
              <a:off x="1403998" y="3147653"/>
              <a:ext cx="93511" cy="282599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4" name="Oval 223">
              <a:extLst>
                <a:ext uri="{FF2B5EF4-FFF2-40B4-BE49-F238E27FC236}">
                  <a16:creationId xmlns:a16="http://schemas.microsoft.com/office/drawing/2014/main" id="{344F80F0-FCCD-4700-AC54-E9BBD164D0B5}"/>
                </a:ext>
              </a:extLst>
            </p:cNvPr>
            <p:cNvSpPr/>
            <p:nvPr/>
          </p:nvSpPr>
          <p:spPr>
            <a:xfrm>
              <a:off x="1280373" y="2903157"/>
              <a:ext cx="267854" cy="242909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225" name="Oval 224">
              <a:extLst>
                <a:ext uri="{FF2B5EF4-FFF2-40B4-BE49-F238E27FC236}">
                  <a16:creationId xmlns:a16="http://schemas.microsoft.com/office/drawing/2014/main" id="{C9314BC5-DB8C-4B31-A441-CA92512EAFF1}"/>
                </a:ext>
              </a:extLst>
            </p:cNvPr>
            <p:cNvSpPr/>
            <p:nvPr/>
          </p:nvSpPr>
          <p:spPr>
            <a:xfrm>
              <a:off x="1207466" y="3063509"/>
              <a:ext cx="269440" cy="242908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226" name="Oval 225">
              <a:extLst>
                <a:ext uri="{FF2B5EF4-FFF2-40B4-BE49-F238E27FC236}">
                  <a16:creationId xmlns:a16="http://schemas.microsoft.com/office/drawing/2014/main" id="{67D0EBD2-ACAD-4B5D-9FB1-1861BC478C9B}"/>
                </a:ext>
              </a:extLst>
            </p:cNvPr>
            <p:cNvSpPr/>
            <p:nvPr/>
          </p:nvSpPr>
          <p:spPr>
            <a:xfrm>
              <a:off x="1400828" y="3053983"/>
              <a:ext cx="267854" cy="242908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grpSp>
        <p:nvGrpSpPr>
          <p:cNvPr id="12335" name="Group 182">
            <a:extLst>
              <a:ext uri="{FF2B5EF4-FFF2-40B4-BE49-F238E27FC236}">
                <a16:creationId xmlns:a16="http://schemas.microsoft.com/office/drawing/2014/main" id="{2E78AC67-0E7C-4B41-BBA3-22CA7E57D3D6}"/>
              </a:ext>
            </a:extLst>
          </p:cNvPr>
          <p:cNvGrpSpPr>
            <a:grpSpLocks/>
          </p:cNvGrpSpPr>
          <p:nvPr/>
        </p:nvGrpSpPr>
        <p:grpSpPr bwMode="auto">
          <a:xfrm>
            <a:off x="1047750" y="4186238"/>
            <a:ext cx="560388" cy="574675"/>
            <a:chOff x="2635854" y="1644388"/>
            <a:chExt cx="560317" cy="574591"/>
          </a:xfrm>
        </p:grpSpPr>
        <p:sp>
          <p:nvSpPr>
            <p:cNvPr id="228" name="Oval 227">
              <a:extLst>
                <a:ext uri="{FF2B5EF4-FFF2-40B4-BE49-F238E27FC236}">
                  <a16:creationId xmlns:a16="http://schemas.microsoft.com/office/drawing/2014/main" id="{5B73E35C-79AB-4141-ACE3-11D68AA3BBEE}"/>
                </a:ext>
              </a:extLst>
            </p:cNvPr>
            <p:cNvSpPr/>
            <p:nvPr/>
          </p:nvSpPr>
          <p:spPr>
            <a:xfrm>
              <a:off x="2635854" y="1734862"/>
              <a:ext cx="268254" cy="241265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9" name="Oval 228">
              <a:extLst>
                <a:ext uri="{FF2B5EF4-FFF2-40B4-BE49-F238E27FC236}">
                  <a16:creationId xmlns:a16="http://schemas.microsoft.com/office/drawing/2014/main" id="{0E5ED958-2D31-4232-8ED5-190823E99E36}"/>
                </a:ext>
              </a:extLst>
            </p:cNvPr>
            <p:cNvSpPr/>
            <p:nvPr/>
          </p:nvSpPr>
          <p:spPr>
            <a:xfrm>
              <a:off x="2927917" y="1730100"/>
              <a:ext cx="268254" cy="241265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230" name="Isosceles Triangle 229">
              <a:extLst>
                <a:ext uri="{FF2B5EF4-FFF2-40B4-BE49-F238E27FC236}">
                  <a16:creationId xmlns:a16="http://schemas.microsoft.com/office/drawing/2014/main" id="{6F674176-B478-4299-8B40-B4E963941959}"/>
                </a:ext>
              </a:extLst>
            </p:cNvPr>
            <p:cNvSpPr/>
            <p:nvPr/>
          </p:nvSpPr>
          <p:spPr>
            <a:xfrm>
              <a:off x="2851727" y="1936445"/>
              <a:ext cx="93651" cy="282534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1" name="Oval 230">
              <a:extLst>
                <a:ext uri="{FF2B5EF4-FFF2-40B4-BE49-F238E27FC236}">
                  <a16:creationId xmlns:a16="http://schemas.microsoft.com/office/drawing/2014/main" id="{B3822227-C671-4DF5-A803-765B3283172E}"/>
                </a:ext>
              </a:extLst>
            </p:cNvPr>
            <p:cNvSpPr/>
            <p:nvPr/>
          </p:nvSpPr>
          <p:spPr>
            <a:xfrm>
              <a:off x="2788235" y="1644388"/>
              <a:ext cx="268254" cy="242851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232" name="Oval 231">
              <a:extLst>
                <a:ext uri="{FF2B5EF4-FFF2-40B4-BE49-F238E27FC236}">
                  <a16:creationId xmlns:a16="http://schemas.microsoft.com/office/drawing/2014/main" id="{CED2948E-A768-494B-90DF-0E2123DDEA0C}"/>
                </a:ext>
              </a:extLst>
            </p:cNvPr>
            <p:cNvSpPr/>
            <p:nvPr/>
          </p:nvSpPr>
          <p:spPr>
            <a:xfrm>
              <a:off x="2702521" y="1828511"/>
              <a:ext cx="269841" cy="242851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233" name="Oval 232">
              <a:extLst>
                <a:ext uri="{FF2B5EF4-FFF2-40B4-BE49-F238E27FC236}">
                  <a16:creationId xmlns:a16="http://schemas.microsoft.com/office/drawing/2014/main" id="{EB4B2B93-DA46-4FB6-8B8E-4F0FEC998E47}"/>
                </a:ext>
              </a:extLst>
            </p:cNvPr>
            <p:cNvSpPr/>
            <p:nvPr/>
          </p:nvSpPr>
          <p:spPr>
            <a:xfrm>
              <a:off x="2896171" y="1818987"/>
              <a:ext cx="268254" cy="242851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grpSp>
        <p:nvGrpSpPr>
          <p:cNvPr id="12336" name="Group 233">
            <a:extLst>
              <a:ext uri="{FF2B5EF4-FFF2-40B4-BE49-F238E27FC236}">
                <a16:creationId xmlns:a16="http://schemas.microsoft.com/office/drawing/2014/main" id="{5E952968-5348-4286-B95B-E74853E600BD}"/>
              </a:ext>
            </a:extLst>
          </p:cNvPr>
          <p:cNvGrpSpPr>
            <a:grpSpLocks/>
          </p:cNvGrpSpPr>
          <p:nvPr/>
        </p:nvGrpSpPr>
        <p:grpSpPr bwMode="auto">
          <a:xfrm>
            <a:off x="847725" y="4344988"/>
            <a:ext cx="619125" cy="574675"/>
            <a:chOff x="1106587" y="2597381"/>
            <a:chExt cx="619124" cy="574675"/>
          </a:xfrm>
        </p:grpSpPr>
        <p:grpSp>
          <p:nvGrpSpPr>
            <p:cNvPr id="12386" name="Group 234">
              <a:extLst>
                <a:ext uri="{FF2B5EF4-FFF2-40B4-BE49-F238E27FC236}">
                  <a16:creationId xmlns:a16="http://schemas.microsoft.com/office/drawing/2014/main" id="{7983112A-A8ED-4E46-9D04-3287E707D1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6587" y="2597381"/>
              <a:ext cx="528637" cy="574675"/>
              <a:chOff x="1593462" y="2716131"/>
              <a:chExt cx="528637" cy="574675"/>
            </a:xfrm>
          </p:grpSpPr>
          <p:sp>
            <p:nvSpPr>
              <p:cNvPr id="237" name="Oval 8">
                <a:extLst>
                  <a:ext uri="{FF2B5EF4-FFF2-40B4-BE49-F238E27FC236}">
                    <a16:creationId xmlns:a16="http://schemas.microsoft.com/office/drawing/2014/main" id="{06D70113-E618-46C4-9C36-14C636CB923A}"/>
                  </a:ext>
                </a:extLst>
              </p:cNvPr>
              <p:cNvSpPr/>
              <p:nvPr/>
            </p:nvSpPr>
            <p:spPr bwMode="auto">
              <a:xfrm>
                <a:off x="1593462" y="2806618"/>
                <a:ext cx="268287" cy="241300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38" name="Oval 9">
                <a:extLst>
                  <a:ext uri="{FF2B5EF4-FFF2-40B4-BE49-F238E27FC236}">
                    <a16:creationId xmlns:a16="http://schemas.microsoft.com/office/drawing/2014/main" id="{F3102CD7-3E59-4DD2-A754-DD60CF1E34E2}"/>
                  </a:ext>
                </a:extLst>
              </p:cNvPr>
              <p:cNvSpPr/>
              <p:nvPr/>
            </p:nvSpPr>
            <p:spPr bwMode="auto">
              <a:xfrm>
                <a:off x="1745862" y="2716131"/>
                <a:ext cx="268287" cy="242887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dirty="0"/>
              </a:p>
            </p:txBody>
          </p:sp>
          <p:sp>
            <p:nvSpPr>
              <p:cNvPr id="239" name="Oval 11">
                <a:extLst>
                  <a:ext uri="{FF2B5EF4-FFF2-40B4-BE49-F238E27FC236}">
                    <a16:creationId xmlns:a16="http://schemas.microsoft.com/office/drawing/2014/main" id="{2AF673FC-C7AD-4230-BCC9-28E089F00025}"/>
                  </a:ext>
                </a:extLst>
              </p:cNvPr>
              <p:cNvSpPr/>
              <p:nvPr/>
            </p:nvSpPr>
            <p:spPr bwMode="auto">
              <a:xfrm>
                <a:off x="1660137" y="2900281"/>
                <a:ext cx="269874" cy="242887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dirty="0"/>
              </a:p>
            </p:txBody>
          </p:sp>
          <p:sp>
            <p:nvSpPr>
              <p:cNvPr id="240" name="Oval 12">
                <a:extLst>
                  <a:ext uri="{FF2B5EF4-FFF2-40B4-BE49-F238E27FC236}">
                    <a16:creationId xmlns:a16="http://schemas.microsoft.com/office/drawing/2014/main" id="{C64AAFA1-989F-467F-A0A1-7D0DCE8475C6}"/>
                  </a:ext>
                </a:extLst>
              </p:cNvPr>
              <p:cNvSpPr/>
              <p:nvPr/>
            </p:nvSpPr>
            <p:spPr bwMode="auto">
              <a:xfrm>
                <a:off x="1853812" y="2944731"/>
                <a:ext cx="268287" cy="242887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dirty="0"/>
              </a:p>
            </p:txBody>
          </p:sp>
          <p:sp>
            <p:nvSpPr>
              <p:cNvPr id="241" name="Isosceles Triangle 13">
                <a:extLst>
                  <a:ext uri="{FF2B5EF4-FFF2-40B4-BE49-F238E27FC236}">
                    <a16:creationId xmlns:a16="http://schemas.microsoft.com/office/drawing/2014/main" id="{FD3D1007-D345-49DF-90AC-2514884AA005}"/>
                  </a:ext>
                </a:extLst>
              </p:cNvPr>
              <p:cNvSpPr/>
              <p:nvPr/>
            </p:nvSpPr>
            <p:spPr bwMode="auto">
              <a:xfrm>
                <a:off x="1809362" y="3008231"/>
                <a:ext cx="93663" cy="282575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sp>
          <p:nvSpPr>
            <p:cNvPr id="236" name="Oval 235">
              <a:extLst>
                <a:ext uri="{FF2B5EF4-FFF2-40B4-BE49-F238E27FC236}">
                  <a16:creationId xmlns:a16="http://schemas.microsoft.com/office/drawing/2014/main" id="{A05A8088-9BEF-4E6E-8FA8-EFA4E6079962}"/>
                </a:ext>
              </a:extLst>
            </p:cNvPr>
            <p:cNvSpPr/>
            <p:nvPr/>
          </p:nvSpPr>
          <p:spPr bwMode="auto">
            <a:xfrm>
              <a:off x="1455836" y="2660881"/>
              <a:ext cx="269875" cy="241300"/>
            </a:xfrm>
            <a:prstGeom prst="ellipse">
              <a:avLst/>
            </a:prstGeom>
            <a:solidFill>
              <a:srgbClr val="003E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grpSp>
        <p:nvGrpSpPr>
          <p:cNvPr id="12337" name="Group 174">
            <a:extLst>
              <a:ext uri="{FF2B5EF4-FFF2-40B4-BE49-F238E27FC236}">
                <a16:creationId xmlns:a16="http://schemas.microsoft.com/office/drawing/2014/main" id="{384816D6-4877-4EB6-9928-41908BC600AC}"/>
              </a:ext>
            </a:extLst>
          </p:cNvPr>
          <p:cNvGrpSpPr>
            <a:grpSpLocks/>
          </p:cNvGrpSpPr>
          <p:nvPr/>
        </p:nvGrpSpPr>
        <p:grpSpPr bwMode="auto">
          <a:xfrm>
            <a:off x="1085850" y="4419600"/>
            <a:ext cx="596900" cy="527050"/>
            <a:chOff x="1128219" y="2903157"/>
            <a:chExt cx="595937" cy="527095"/>
          </a:xfrm>
        </p:grpSpPr>
        <p:sp>
          <p:nvSpPr>
            <p:cNvPr id="243" name="Oval 242">
              <a:extLst>
                <a:ext uri="{FF2B5EF4-FFF2-40B4-BE49-F238E27FC236}">
                  <a16:creationId xmlns:a16="http://schemas.microsoft.com/office/drawing/2014/main" id="{BDC4E91A-B86D-4ED9-B229-01AD25F4FBC3}"/>
                </a:ext>
              </a:extLst>
            </p:cNvPr>
            <p:cNvSpPr/>
            <p:nvPr/>
          </p:nvSpPr>
          <p:spPr>
            <a:xfrm>
              <a:off x="1128219" y="2993653"/>
              <a:ext cx="267855" cy="241321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4" name="Oval 243">
              <a:extLst>
                <a:ext uri="{FF2B5EF4-FFF2-40B4-BE49-F238E27FC236}">
                  <a16:creationId xmlns:a16="http://schemas.microsoft.com/office/drawing/2014/main" id="{4472C31F-CD6E-40AC-BCA1-5A49BAF87E13}"/>
                </a:ext>
              </a:extLst>
            </p:cNvPr>
            <p:cNvSpPr/>
            <p:nvPr/>
          </p:nvSpPr>
          <p:spPr>
            <a:xfrm>
              <a:off x="1456302" y="2941260"/>
              <a:ext cx="267854" cy="241321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245" name="Isosceles Triangle 244">
              <a:extLst>
                <a:ext uri="{FF2B5EF4-FFF2-40B4-BE49-F238E27FC236}">
                  <a16:creationId xmlns:a16="http://schemas.microsoft.com/office/drawing/2014/main" id="{094B1106-3BD4-483A-B99C-9BB8133408EA}"/>
                </a:ext>
              </a:extLst>
            </p:cNvPr>
            <p:cNvSpPr/>
            <p:nvPr/>
          </p:nvSpPr>
          <p:spPr>
            <a:xfrm>
              <a:off x="1403998" y="3147653"/>
              <a:ext cx="93512" cy="282599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6" name="Oval 245">
              <a:extLst>
                <a:ext uri="{FF2B5EF4-FFF2-40B4-BE49-F238E27FC236}">
                  <a16:creationId xmlns:a16="http://schemas.microsoft.com/office/drawing/2014/main" id="{B7A11E44-FCF1-43B8-AA87-3D9351BFC1FB}"/>
                </a:ext>
              </a:extLst>
            </p:cNvPr>
            <p:cNvSpPr/>
            <p:nvPr/>
          </p:nvSpPr>
          <p:spPr>
            <a:xfrm>
              <a:off x="1280373" y="2903157"/>
              <a:ext cx="267855" cy="242909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247" name="Oval 246">
              <a:extLst>
                <a:ext uri="{FF2B5EF4-FFF2-40B4-BE49-F238E27FC236}">
                  <a16:creationId xmlns:a16="http://schemas.microsoft.com/office/drawing/2014/main" id="{5A6D0981-C993-40C0-87BE-607D16852E2F}"/>
                </a:ext>
              </a:extLst>
            </p:cNvPr>
            <p:cNvSpPr/>
            <p:nvPr/>
          </p:nvSpPr>
          <p:spPr>
            <a:xfrm>
              <a:off x="1207466" y="3063509"/>
              <a:ext cx="269440" cy="242908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248" name="Oval 247">
              <a:extLst>
                <a:ext uri="{FF2B5EF4-FFF2-40B4-BE49-F238E27FC236}">
                  <a16:creationId xmlns:a16="http://schemas.microsoft.com/office/drawing/2014/main" id="{00915076-4FEC-4475-B4C1-DB5FA4067C7F}"/>
                </a:ext>
              </a:extLst>
            </p:cNvPr>
            <p:cNvSpPr/>
            <p:nvPr/>
          </p:nvSpPr>
          <p:spPr>
            <a:xfrm>
              <a:off x="1400828" y="3053983"/>
              <a:ext cx="267855" cy="242908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grpSp>
        <p:nvGrpSpPr>
          <p:cNvPr id="12338" name="Group 182">
            <a:extLst>
              <a:ext uri="{FF2B5EF4-FFF2-40B4-BE49-F238E27FC236}">
                <a16:creationId xmlns:a16="http://schemas.microsoft.com/office/drawing/2014/main" id="{B557354E-5FC5-49FB-9268-6B6E2A2D05C7}"/>
              </a:ext>
            </a:extLst>
          </p:cNvPr>
          <p:cNvGrpSpPr>
            <a:grpSpLocks/>
          </p:cNvGrpSpPr>
          <p:nvPr/>
        </p:nvGrpSpPr>
        <p:grpSpPr bwMode="auto">
          <a:xfrm>
            <a:off x="1698625" y="5075238"/>
            <a:ext cx="560388" cy="574675"/>
            <a:chOff x="2635854" y="1644388"/>
            <a:chExt cx="560317" cy="574591"/>
          </a:xfrm>
        </p:grpSpPr>
        <p:sp>
          <p:nvSpPr>
            <p:cNvPr id="250" name="Oval 249">
              <a:extLst>
                <a:ext uri="{FF2B5EF4-FFF2-40B4-BE49-F238E27FC236}">
                  <a16:creationId xmlns:a16="http://schemas.microsoft.com/office/drawing/2014/main" id="{3DEE80DD-4062-47E6-B3F4-1C9809640201}"/>
                </a:ext>
              </a:extLst>
            </p:cNvPr>
            <p:cNvSpPr/>
            <p:nvPr/>
          </p:nvSpPr>
          <p:spPr>
            <a:xfrm>
              <a:off x="2635854" y="1734862"/>
              <a:ext cx="268254" cy="241265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1" name="Oval 250">
              <a:extLst>
                <a:ext uri="{FF2B5EF4-FFF2-40B4-BE49-F238E27FC236}">
                  <a16:creationId xmlns:a16="http://schemas.microsoft.com/office/drawing/2014/main" id="{4C12E7EF-C1FB-4783-BA50-063455C1ED28}"/>
                </a:ext>
              </a:extLst>
            </p:cNvPr>
            <p:cNvSpPr/>
            <p:nvPr/>
          </p:nvSpPr>
          <p:spPr>
            <a:xfrm>
              <a:off x="2927917" y="1730100"/>
              <a:ext cx="268254" cy="241265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252" name="Isosceles Triangle 251">
              <a:extLst>
                <a:ext uri="{FF2B5EF4-FFF2-40B4-BE49-F238E27FC236}">
                  <a16:creationId xmlns:a16="http://schemas.microsoft.com/office/drawing/2014/main" id="{88DD4027-4B9B-4021-9EA5-1114E3D70D68}"/>
                </a:ext>
              </a:extLst>
            </p:cNvPr>
            <p:cNvSpPr/>
            <p:nvPr/>
          </p:nvSpPr>
          <p:spPr>
            <a:xfrm>
              <a:off x="2851727" y="1936445"/>
              <a:ext cx="93651" cy="282534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3" name="Oval 252">
              <a:extLst>
                <a:ext uri="{FF2B5EF4-FFF2-40B4-BE49-F238E27FC236}">
                  <a16:creationId xmlns:a16="http://schemas.microsoft.com/office/drawing/2014/main" id="{C08C8949-2F27-48E0-8B3D-2A599B810D98}"/>
                </a:ext>
              </a:extLst>
            </p:cNvPr>
            <p:cNvSpPr/>
            <p:nvPr/>
          </p:nvSpPr>
          <p:spPr>
            <a:xfrm>
              <a:off x="2788235" y="1644388"/>
              <a:ext cx="268254" cy="242851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254" name="Oval 253">
              <a:extLst>
                <a:ext uri="{FF2B5EF4-FFF2-40B4-BE49-F238E27FC236}">
                  <a16:creationId xmlns:a16="http://schemas.microsoft.com/office/drawing/2014/main" id="{7D2031FC-E321-4D6F-8BAD-9C5A971DE935}"/>
                </a:ext>
              </a:extLst>
            </p:cNvPr>
            <p:cNvSpPr/>
            <p:nvPr/>
          </p:nvSpPr>
          <p:spPr>
            <a:xfrm>
              <a:off x="2702521" y="1828511"/>
              <a:ext cx="269841" cy="242851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255" name="Oval 254">
              <a:extLst>
                <a:ext uri="{FF2B5EF4-FFF2-40B4-BE49-F238E27FC236}">
                  <a16:creationId xmlns:a16="http://schemas.microsoft.com/office/drawing/2014/main" id="{98B60BAE-1C18-4368-989B-089C1C7F89E7}"/>
                </a:ext>
              </a:extLst>
            </p:cNvPr>
            <p:cNvSpPr/>
            <p:nvPr/>
          </p:nvSpPr>
          <p:spPr>
            <a:xfrm>
              <a:off x="2896171" y="1818987"/>
              <a:ext cx="268254" cy="242851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grpSp>
        <p:nvGrpSpPr>
          <p:cNvPr id="12339" name="Group 255">
            <a:extLst>
              <a:ext uri="{FF2B5EF4-FFF2-40B4-BE49-F238E27FC236}">
                <a16:creationId xmlns:a16="http://schemas.microsoft.com/office/drawing/2014/main" id="{F7C5D211-E484-48F7-AE72-D4F60FB5442E}"/>
              </a:ext>
            </a:extLst>
          </p:cNvPr>
          <p:cNvGrpSpPr>
            <a:grpSpLocks/>
          </p:cNvGrpSpPr>
          <p:nvPr/>
        </p:nvGrpSpPr>
        <p:grpSpPr bwMode="auto">
          <a:xfrm>
            <a:off x="1498600" y="5233988"/>
            <a:ext cx="619125" cy="574675"/>
            <a:chOff x="1106587" y="2597381"/>
            <a:chExt cx="619124" cy="574675"/>
          </a:xfrm>
        </p:grpSpPr>
        <p:grpSp>
          <p:nvGrpSpPr>
            <p:cNvPr id="12367" name="Group 256">
              <a:extLst>
                <a:ext uri="{FF2B5EF4-FFF2-40B4-BE49-F238E27FC236}">
                  <a16:creationId xmlns:a16="http://schemas.microsoft.com/office/drawing/2014/main" id="{7F817748-FC38-4CDB-B703-A7D15B31A1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6587" y="2597381"/>
              <a:ext cx="528637" cy="574675"/>
              <a:chOff x="1593462" y="2716131"/>
              <a:chExt cx="528637" cy="574675"/>
            </a:xfrm>
          </p:grpSpPr>
          <p:sp>
            <p:nvSpPr>
              <p:cNvPr id="259" name="Oval 8">
                <a:extLst>
                  <a:ext uri="{FF2B5EF4-FFF2-40B4-BE49-F238E27FC236}">
                    <a16:creationId xmlns:a16="http://schemas.microsoft.com/office/drawing/2014/main" id="{14459E5A-821A-4E32-BA83-A43F7982DDEC}"/>
                  </a:ext>
                </a:extLst>
              </p:cNvPr>
              <p:cNvSpPr/>
              <p:nvPr/>
            </p:nvSpPr>
            <p:spPr bwMode="auto">
              <a:xfrm>
                <a:off x="1593462" y="2806618"/>
                <a:ext cx="268287" cy="241300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60" name="Oval 9">
                <a:extLst>
                  <a:ext uri="{FF2B5EF4-FFF2-40B4-BE49-F238E27FC236}">
                    <a16:creationId xmlns:a16="http://schemas.microsoft.com/office/drawing/2014/main" id="{6E0B3ED3-2974-4B5F-9C6F-557D8737D314}"/>
                  </a:ext>
                </a:extLst>
              </p:cNvPr>
              <p:cNvSpPr/>
              <p:nvPr/>
            </p:nvSpPr>
            <p:spPr bwMode="auto">
              <a:xfrm>
                <a:off x="1745862" y="2716131"/>
                <a:ext cx="268287" cy="242887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dirty="0"/>
              </a:p>
            </p:txBody>
          </p:sp>
          <p:sp>
            <p:nvSpPr>
              <p:cNvPr id="261" name="Oval 11">
                <a:extLst>
                  <a:ext uri="{FF2B5EF4-FFF2-40B4-BE49-F238E27FC236}">
                    <a16:creationId xmlns:a16="http://schemas.microsoft.com/office/drawing/2014/main" id="{B880E7ED-0DB6-4878-91A6-AA52BD8C9478}"/>
                  </a:ext>
                </a:extLst>
              </p:cNvPr>
              <p:cNvSpPr/>
              <p:nvPr/>
            </p:nvSpPr>
            <p:spPr bwMode="auto">
              <a:xfrm>
                <a:off x="1660137" y="2900281"/>
                <a:ext cx="269874" cy="242887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dirty="0"/>
              </a:p>
            </p:txBody>
          </p:sp>
          <p:sp>
            <p:nvSpPr>
              <p:cNvPr id="262" name="Oval 12">
                <a:extLst>
                  <a:ext uri="{FF2B5EF4-FFF2-40B4-BE49-F238E27FC236}">
                    <a16:creationId xmlns:a16="http://schemas.microsoft.com/office/drawing/2014/main" id="{2CA5EA5D-D42F-4C46-890F-D2783CFC628E}"/>
                  </a:ext>
                </a:extLst>
              </p:cNvPr>
              <p:cNvSpPr/>
              <p:nvPr/>
            </p:nvSpPr>
            <p:spPr bwMode="auto">
              <a:xfrm>
                <a:off x="1853812" y="2944731"/>
                <a:ext cx="268287" cy="242887"/>
              </a:xfrm>
              <a:prstGeom prst="ellipse">
                <a:avLst/>
              </a:prstGeom>
              <a:solidFill>
                <a:srgbClr val="003E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dirty="0"/>
              </a:p>
            </p:txBody>
          </p:sp>
          <p:sp>
            <p:nvSpPr>
              <p:cNvPr id="263" name="Isosceles Triangle 13">
                <a:extLst>
                  <a:ext uri="{FF2B5EF4-FFF2-40B4-BE49-F238E27FC236}">
                    <a16:creationId xmlns:a16="http://schemas.microsoft.com/office/drawing/2014/main" id="{FE9434CB-5FB2-4517-B352-F3FB4ECF40E9}"/>
                  </a:ext>
                </a:extLst>
              </p:cNvPr>
              <p:cNvSpPr/>
              <p:nvPr/>
            </p:nvSpPr>
            <p:spPr bwMode="auto">
              <a:xfrm>
                <a:off x="1809362" y="3008231"/>
                <a:ext cx="93663" cy="282575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sp>
          <p:nvSpPr>
            <p:cNvPr id="258" name="Oval 257">
              <a:extLst>
                <a:ext uri="{FF2B5EF4-FFF2-40B4-BE49-F238E27FC236}">
                  <a16:creationId xmlns:a16="http://schemas.microsoft.com/office/drawing/2014/main" id="{1777F058-8102-4501-9E00-4A4854BDFF5C}"/>
                </a:ext>
              </a:extLst>
            </p:cNvPr>
            <p:cNvSpPr/>
            <p:nvPr/>
          </p:nvSpPr>
          <p:spPr bwMode="auto">
            <a:xfrm>
              <a:off x="1455836" y="2660881"/>
              <a:ext cx="269875" cy="241300"/>
            </a:xfrm>
            <a:prstGeom prst="ellipse">
              <a:avLst/>
            </a:prstGeom>
            <a:solidFill>
              <a:srgbClr val="003E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grpSp>
        <p:nvGrpSpPr>
          <p:cNvPr id="12340" name="Group 174">
            <a:extLst>
              <a:ext uri="{FF2B5EF4-FFF2-40B4-BE49-F238E27FC236}">
                <a16:creationId xmlns:a16="http://schemas.microsoft.com/office/drawing/2014/main" id="{745880A4-7B8F-45DD-AD9A-23839BD3C473}"/>
              </a:ext>
            </a:extLst>
          </p:cNvPr>
          <p:cNvGrpSpPr>
            <a:grpSpLocks/>
          </p:cNvGrpSpPr>
          <p:nvPr/>
        </p:nvGrpSpPr>
        <p:grpSpPr bwMode="auto">
          <a:xfrm>
            <a:off x="1736725" y="5308600"/>
            <a:ext cx="596900" cy="527050"/>
            <a:chOff x="1128219" y="2903157"/>
            <a:chExt cx="595937" cy="527095"/>
          </a:xfrm>
        </p:grpSpPr>
        <p:sp>
          <p:nvSpPr>
            <p:cNvPr id="265" name="Oval 264">
              <a:extLst>
                <a:ext uri="{FF2B5EF4-FFF2-40B4-BE49-F238E27FC236}">
                  <a16:creationId xmlns:a16="http://schemas.microsoft.com/office/drawing/2014/main" id="{59FFE324-ACE8-45FD-A0F6-7DBC6C420C8E}"/>
                </a:ext>
              </a:extLst>
            </p:cNvPr>
            <p:cNvSpPr/>
            <p:nvPr/>
          </p:nvSpPr>
          <p:spPr>
            <a:xfrm>
              <a:off x="1128219" y="2993653"/>
              <a:ext cx="267855" cy="241321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66" name="Oval 265">
              <a:extLst>
                <a:ext uri="{FF2B5EF4-FFF2-40B4-BE49-F238E27FC236}">
                  <a16:creationId xmlns:a16="http://schemas.microsoft.com/office/drawing/2014/main" id="{A2CEF497-49E3-4D2C-881D-AFDDA7D1C250}"/>
                </a:ext>
              </a:extLst>
            </p:cNvPr>
            <p:cNvSpPr/>
            <p:nvPr/>
          </p:nvSpPr>
          <p:spPr>
            <a:xfrm>
              <a:off x="1456302" y="2941260"/>
              <a:ext cx="267854" cy="241321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267" name="Isosceles Triangle 266">
              <a:extLst>
                <a:ext uri="{FF2B5EF4-FFF2-40B4-BE49-F238E27FC236}">
                  <a16:creationId xmlns:a16="http://schemas.microsoft.com/office/drawing/2014/main" id="{E61469AD-5CE9-456E-B82F-BFC8BE00342A}"/>
                </a:ext>
              </a:extLst>
            </p:cNvPr>
            <p:cNvSpPr/>
            <p:nvPr/>
          </p:nvSpPr>
          <p:spPr>
            <a:xfrm>
              <a:off x="1403998" y="3147653"/>
              <a:ext cx="93512" cy="282599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68" name="Oval 267">
              <a:extLst>
                <a:ext uri="{FF2B5EF4-FFF2-40B4-BE49-F238E27FC236}">
                  <a16:creationId xmlns:a16="http://schemas.microsoft.com/office/drawing/2014/main" id="{A90039D4-7BA1-46E2-9089-89B077A6A7CE}"/>
                </a:ext>
              </a:extLst>
            </p:cNvPr>
            <p:cNvSpPr/>
            <p:nvPr/>
          </p:nvSpPr>
          <p:spPr>
            <a:xfrm>
              <a:off x="1280373" y="2903157"/>
              <a:ext cx="267855" cy="242909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269" name="Oval 268">
              <a:extLst>
                <a:ext uri="{FF2B5EF4-FFF2-40B4-BE49-F238E27FC236}">
                  <a16:creationId xmlns:a16="http://schemas.microsoft.com/office/drawing/2014/main" id="{48E4FCDE-3EC6-4985-93CD-48263800DCA5}"/>
                </a:ext>
              </a:extLst>
            </p:cNvPr>
            <p:cNvSpPr/>
            <p:nvPr/>
          </p:nvSpPr>
          <p:spPr>
            <a:xfrm>
              <a:off x="1207466" y="3063509"/>
              <a:ext cx="269440" cy="242908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270" name="Oval 269">
              <a:extLst>
                <a:ext uri="{FF2B5EF4-FFF2-40B4-BE49-F238E27FC236}">
                  <a16:creationId xmlns:a16="http://schemas.microsoft.com/office/drawing/2014/main" id="{2030F9F0-08A4-436D-87D5-55443A73F1CB}"/>
                </a:ext>
              </a:extLst>
            </p:cNvPr>
            <p:cNvSpPr/>
            <p:nvPr/>
          </p:nvSpPr>
          <p:spPr>
            <a:xfrm>
              <a:off x="1400828" y="3053983"/>
              <a:ext cx="267855" cy="242908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sp>
        <p:nvSpPr>
          <p:cNvPr id="271" name="5-Point Star 270">
            <a:extLst>
              <a:ext uri="{FF2B5EF4-FFF2-40B4-BE49-F238E27FC236}">
                <a16:creationId xmlns:a16="http://schemas.microsoft.com/office/drawing/2014/main" id="{3FDE01EE-B471-4A41-A42A-10AB088761A6}"/>
              </a:ext>
            </a:extLst>
          </p:cNvPr>
          <p:cNvSpPr/>
          <p:nvPr/>
        </p:nvSpPr>
        <p:spPr bwMode="auto">
          <a:xfrm>
            <a:off x="655638" y="1736725"/>
            <a:ext cx="349250" cy="309563"/>
          </a:xfrm>
          <a:prstGeom prst="star5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342" name="Text Box 5">
            <a:extLst>
              <a:ext uri="{FF2B5EF4-FFF2-40B4-BE49-F238E27FC236}">
                <a16:creationId xmlns:a16="http://schemas.microsoft.com/office/drawing/2014/main" id="{19ED9158-767B-46C3-8D70-4E607399A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EC619460-9FF2-47AD-BBB7-CF3C2D0B08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8" y="3544888"/>
          <a:ext cx="7572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670" imgH="177646" progId="Equation.DSMT4">
                  <p:embed/>
                </p:oleObj>
              </mc:Choice>
              <mc:Fallback>
                <p:oleObj name="Equation" r:id="rId4" imgW="380670" imgH="177646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EC619460-9FF2-47AD-BBB7-CF3C2D0B08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" y="3544888"/>
                        <a:ext cx="757237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" name="Object 6">
            <a:extLst>
              <a:ext uri="{FF2B5EF4-FFF2-40B4-BE49-F238E27FC236}">
                <a16:creationId xmlns:a16="http://schemas.microsoft.com/office/drawing/2014/main" id="{F57E8D0D-3940-4747-B8BD-BDEC50EEF9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2775" y="6221413"/>
          <a:ext cx="7334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140" imgH="177723" progId="Equation.DSMT4">
                  <p:embed/>
                </p:oleObj>
              </mc:Choice>
              <mc:Fallback>
                <p:oleObj name="Equation" r:id="rId6" imgW="368140" imgH="177723" progId="Equation.DSMT4">
                  <p:embed/>
                  <p:pic>
                    <p:nvPicPr>
                      <p:cNvPr id="234" name="Object 6">
                        <a:extLst>
                          <a:ext uri="{FF2B5EF4-FFF2-40B4-BE49-F238E27FC236}">
                            <a16:creationId xmlns:a16="http://schemas.microsoft.com/office/drawing/2014/main" id="{F57E8D0D-3940-4747-B8BD-BDEC50EEF9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6221413"/>
                        <a:ext cx="73342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" name="Straight Arrow Connector 255">
            <a:extLst>
              <a:ext uri="{FF2B5EF4-FFF2-40B4-BE49-F238E27FC236}">
                <a16:creationId xmlns:a16="http://schemas.microsoft.com/office/drawing/2014/main" id="{671B6D5B-9335-44E8-8D8C-7A3169D794F6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231776" y="2497137"/>
            <a:ext cx="4176712" cy="2976563"/>
          </a:xfrm>
          <a:prstGeom prst="straightConnector1">
            <a:avLst/>
          </a:prstGeom>
          <a:noFill/>
          <a:ln w="34925" algn="ctr">
            <a:solidFill>
              <a:srgbClr val="FF0000"/>
            </a:solidFill>
            <a:prstDash val="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64" name="Object 6">
            <a:extLst>
              <a:ext uri="{FF2B5EF4-FFF2-40B4-BE49-F238E27FC236}">
                <a16:creationId xmlns:a16="http://schemas.microsoft.com/office/drawing/2014/main" id="{C999B0FD-ED1E-4CCF-A736-E769016843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5588" y="1651000"/>
          <a:ext cx="26193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177723" progId="Equation.DSMT4">
                  <p:embed/>
                </p:oleObj>
              </mc:Choice>
              <mc:Fallback>
                <p:oleObj name="Equation" r:id="rId8" imgW="1002865" imgH="177723" progId="Equation.DSMT4">
                  <p:embed/>
                  <p:pic>
                    <p:nvPicPr>
                      <p:cNvPr id="264" name="Object 6">
                        <a:extLst>
                          <a:ext uri="{FF2B5EF4-FFF2-40B4-BE49-F238E27FC236}">
                            <a16:creationId xmlns:a16="http://schemas.microsoft.com/office/drawing/2014/main" id="{C999B0FD-ED1E-4CCF-A736-E769016843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1651000"/>
                        <a:ext cx="26193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" name="Object 6">
            <a:extLst>
              <a:ext uri="{FF2B5EF4-FFF2-40B4-BE49-F238E27FC236}">
                <a16:creationId xmlns:a16="http://schemas.microsoft.com/office/drawing/2014/main" id="{3B341C3A-95F9-45CC-A17C-61F5507713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2997200"/>
          <a:ext cx="2732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254000" progId="Equation.DSMT4">
                  <p:embed/>
                </p:oleObj>
              </mc:Choice>
              <mc:Fallback>
                <p:oleObj name="Equation" r:id="rId10" imgW="1371600" imgH="254000" progId="Equation.DSMT4">
                  <p:embed/>
                  <p:pic>
                    <p:nvPicPr>
                      <p:cNvPr id="272" name="Object 6">
                        <a:extLst>
                          <a:ext uri="{FF2B5EF4-FFF2-40B4-BE49-F238E27FC236}">
                            <a16:creationId xmlns:a16="http://schemas.microsoft.com/office/drawing/2014/main" id="{3B341C3A-95F9-45CC-A17C-61F550771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997200"/>
                        <a:ext cx="2732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" name="Object 6">
            <a:extLst>
              <a:ext uri="{FF2B5EF4-FFF2-40B4-BE49-F238E27FC236}">
                <a16:creationId xmlns:a16="http://schemas.microsoft.com/office/drawing/2014/main" id="{F8036AB7-680B-4264-9951-BE043AF2BA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25" y="3440113"/>
          <a:ext cx="8842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307" imgH="203112" progId="Equation.DSMT4">
                  <p:embed/>
                </p:oleObj>
              </mc:Choice>
              <mc:Fallback>
                <p:oleObj name="Equation" r:id="rId12" imgW="444307" imgH="203112" progId="Equation.DSMT4">
                  <p:embed/>
                  <p:pic>
                    <p:nvPicPr>
                      <p:cNvPr id="273" name="Object 6">
                        <a:extLst>
                          <a:ext uri="{FF2B5EF4-FFF2-40B4-BE49-F238E27FC236}">
                            <a16:creationId xmlns:a16="http://schemas.microsoft.com/office/drawing/2014/main" id="{F8036AB7-680B-4264-9951-BE043AF2BA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440113"/>
                        <a:ext cx="88423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" name="Object 6">
            <a:extLst>
              <a:ext uri="{FF2B5EF4-FFF2-40B4-BE49-F238E27FC236}">
                <a16:creationId xmlns:a16="http://schemas.microsoft.com/office/drawing/2014/main" id="{858D090D-9A10-4B9D-BAE4-C002AB5253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8425" y="3454400"/>
          <a:ext cx="11874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641" imgH="203112" progId="Equation.DSMT4">
                  <p:embed/>
                </p:oleObj>
              </mc:Choice>
              <mc:Fallback>
                <p:oleObj name="Equation" r:id="rId14" imgW="596641" imgH="203112" progId="Equation.DSMT4">
                  <p:embed/>
                  <p:pic>
                    <p:nvPicPr>
                      <p:cNvPr id="274" name="Object 6">
                        <a:extLst>
                          <a:ext uri="{FF2B5EF4-FFF2-40B4-BE49-F238E27FC236}">
                            <a16:creationId xmlns:a16="http://schemas.microsoft.com/office/drawing/2014/main" id="{858D090D-9A10-4B9D-BAE4-C002AB5253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3454400"/>
                        <a:ext cx="11874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7" name="Object 10">
            <a:extLst>
              <a:ext uri="{FF2B5EF4-FFF2-40B4-BE49-F238E27FC236}">
                <a16:creationId xmlns:a16="http://schemas.microsoft.com/office/drawing/2014/main" id="{ECDA2A1D-36BD-4509-9510-612997D26F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9638" y="3886200"/>
          <a:ext cx="1893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7836" imgH="203112" progId="Equation.DSMT4">
                  <p:embed/>
                </p:oleObj>
              </mc:Choice>
              <mc:Fallback>
                <p:oleObj name="Equation" r:id="rId16" imgW="837836" imgH="203112" progId="Equation.DSMT4">
                  <p:embed/>
                  <p:pic>
                    <p:nvPicPr>
                      <p:cNvPr id="7397" name="Object 10">
                        <a:extLst>
                          <a:ext uri="{FF2B5EF4-FFF2-40B4-BE49-F238E27FC236}">
                            <a16:creationId xmlns:a16="http://schemas.microsoft.com/office/drawing/2014/main" id="{ECDA2A1D-36BD-4509-9510-612997D26F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3886200"/>
                        <a:ext cx="18938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8" name="Object 10">
            <a:extLst>
              <a:ext uri="{FF2B5EF4-FFF2-40B4-BE49-F238E27FC236}">
                <a16:creationId xmlns:a16="http://schemas.microsoft.com/office/drawing/2014/main" id="{B7C6FC3D-70B8-4A4C-AB48-92BE39CE1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5638" y="4365625"/>
          <a:ext cx="19097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99753" imgH="177723" progId="Equation.DSMT4">
                  <p:embed/>
                </p:oleObj>
              </mc:Choice>
              <mc:Fallback>
                <p:oleObj name="Equation" r:id="rId18" imgW="799753" imgH="177723" progId="Equation.DSMT4">
                  <p:embed/>
                  <p:pic>
                    <p:nvPicPr>
                      <p:cNvPr id="7398" name="Object 10">
                        <a:extLst>
                          <a:ext uri="{FF2B5EF4-FFF2-40B4-BE49-F238E27FC236}">
                            <a16:creationId xmlns:a16="http://schemas.microsoft.com/office/drawing/2014/main" id="{B7C6FC3D-70B8-4A4C-AB48-92BE39CE12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4365625"/>
                        <a:ext cx="19097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9" name="Object 10">
            <a:extLst>
              <a:ext uri="{FF2B5EF4-FFF2-40B4-BE49-F238E27FC236}">
                <a16:creationId xmlns:a16="http://schemas.microsoft.com/office/drawing/2014/main" id="{7E15B185-0F56-4629-B6FE-C5DFBD80C2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8813" y="3840163"/>
          <a:ext cx="12430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20474" imgH="215806" progId="Equation.DSMT4">
                  <p:embed/>
                </p:oleObj>
              </mc:Choice>
              <mc:Fallback>
                <p:oleObj name="Equation" r:id="rId20" imgW="520474" imgH="215806" progId="Equation.DSMT4">
                  <p:embed/>
                  <p:pic>
                    <p:nvPicPr>
                      <p:cNvPr id="7399" name="Object 10">
                        <a:extLst>
                          <a:ext uri="{FF2B5EF4-FFF2-40B4-BE49-F238E27FC236}">
                            <a16:creationId xmlns:a16="http://schemas.microsoft.com/office/drawing/2014/main" id="{7E15B185-0F56-4629-B6FE-C5DFBD80C2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3840163"/>
                        <a:ext cx="12430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00" name="Object 10">
            <a:extLst>
              <a:ext uri="{FF2B5EF4-FFF2-40B4-BE49-F238E27FC236}">
                <a16:creationId xmlns:a16="http://schemas.microsoft.com/office/drawing/2014/main" id="{C4F24F74-34BC-4266-B369-C6156CC57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6463" y="3822700"/>
          <a:ext cx="698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1847" imgH="215713" progId="Equation.DSMT4">
                  <p:embed/>
                </p:oleObj>
              </mc:Choice>
              <mc:Fallback>
                <p:oleObj name="Equation" r:id="rId22" imgW="291847" imgH="215713" progId="Equation.DSMT4">
                  <p:embed/>
                  <p:pic>
                    <p:nvPicPr>
                      <p:cNvPr id="7400" name="Object 10">
                        <a:extLst>
                          <a:ext uri="{FF2B5EF4-FFF2-40B4-BE49-F238E27FC236}">
                            <a16:creationId xmlns:a16="http://schemas.microsoft.com/office/drawing/2014/main" id="{C4F24F74-34BC-4266-B369-C6156CC575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3822700"/>
                        <a:ext cx="6985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Object 6">
            <a:extLst>
              <a:ext uri="{FF2B5EF4-FFF2-40B4-BE49-F238E27FC236}">
                <a16:creationId xmlns:a16="http://schemas.microsoft.com/office/drawing/2014/main" id="{E9071697-69E2-49C7-97AA-EA8D31C017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9725" y="5622925"/>
          <a:ext cx="12001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07780" imgH="177723" progId="Equation.DSMT4">
                  <p:embed/>
                </p:oleObj>
              </mc:Choice>
              <mc:Fallback>
                <p:oleObj name="Equation" r:id="rId24" imgW="507780" imgH="177723" progId="Equation.DSMT4">
                  <p:embed/>
                  <p:pic>
                    <p:nvPicPr>
                      <p:cNvPr id="276" name="Object 6">
                        <a:extLst>
                          <a:ext uri="{FF2B5EF4-FFF2-40B4-BE49-F238E27FC236}">
                            <a16:creationId xmlns:a16="http://schemas.microsoft.com/office/drawing/2014/main" id="{E9071697-69E2-49C7-97AA-EA8D31C017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5622925"/>
                        <a:ext cx="12001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" name="Object 6">
            <a:extLst>
              <a:ext uri="{FF2B5EF4-FFF2-40B4-BE49-F238E27FC236}">
                <a16:creationId xmlns:a16="http://schemas.microsoft.com/office/drawing/2014/main" id="{5FC51DEC-5791-45C2-8749-7ED1403430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1938" y="5638800"/>
          <a:ext cx="19526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25142" imgH="177723" progId="Equation.DSMT4">
                  <p:embed/>
                </p:oleObj>
              </mc:Choice>
              <mc:Fallback>
                <p:oleObj name="Equation" r:id="rId26" imgW="825142" imgH="177723" progId="Equation.DSMT4">
                  <p:embed/>
                  <p:pic>
                    <p:nvPicPr>
                      <p:cNvPr id="277" name="Object 6">
                        <a:extLst>
                          <a:ext uri="{FF2B5EF4-FFF2-40B4-BE49-F238E27FC236}">
                            <a16:creationId xmlns:a16="http://schemas.microsoft.com/office/drawing/2014/main" id="{5FC51DEC-5791-45C2-8749-7ED1403430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5638800"/>
                        <a:ext cx="19526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Object 6">
            <a:extLst>
              <a:ext uri="{FF2B5EF4-FFF2-40B4-BE49-F238E27FC236}">
                <a16:creationId xmlns:a16="http://schemas.microsoft.com/office/drawing/2014/main" id="{BE03D61D-82DC-49CF-A66B-80FA628354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3650" y="6022975"/>
          <a:ext cx="16208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85502" imgH="177723" progId="Equation.DSMT4">
                  <p:embed/>
                </p:oleObj>
              </mc:Choice>
              <mc:Fallback>
                <p:oleObj name="Equation" r:id="rId28" imgW="685502" imgH="177723" progId="Equation.DSMT4">
                  <p:embed/>
                  <p:pic>
                    <p:nvPicPr>
                      <p:cNvPr id="278" name="Object 6">
                        <a:extLst>
                          <a:ext uri="{FF2B5EF4-FFF2-40B4-BE49-F238E27FC236}">
                            <a16:creationId xmlns:a16="http://schemas.microsoft.com/office/drawing/2014/main" id="{BE03D61D-82DC-49CF-A66B-80FA628354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6022975"/>
                        <a:ext cx="162083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" name="Object 6">
            <a:extLst>
              <a:ext uri="{FF2B5EF4-FFF2-40B4-BE49-F238E27FC236}">
                <a16:creationId xmlns:a16="http://schemas.microsoft.com/office/drawing/2014/main" id="{2430B25F-029B-4863-952E-6C36913D5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2350" y="2076450"/>
          <a:ext cx="13271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07780" imgH="177723" progId="Equation.DSMT4">
                  <p:embed/>
                </p:oleObj>
              </mc:Choice>
              <mc:Fallback>
                <p:oleObj name="Equation" r:id="rId30" imgW="507780" imgH="177723" progId="Equation.DSMT4">
                  <p:embed/>
                  <p:pic>
                    <p:nvPicPr>
                      <p:cNvPr id="280" name="Object 6">
                        <a:extLst>
                          <a:ext uri="{FF2B5EF4-FFF2-40B4-BE49-F238E27FC236}">
                            <a16:creationId xmlns:a16="http://schemas.microsoft.com/office/drawing/2014/main" id="{2430B25F-029B-4863-952E-6C36913D5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2076450"/>
                        <a:ext cx="13271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" name="TextBox 280">
            <a:extLst>
              <a:ext uri="{FF2B5EF4-FFF2-40B4-BE49-F238E27FC236}">
                <a16:creationId xmlns:a16="http://schemas.microsoft.com/office/drawing/2014/main" id="{5BC9BFE0-A218-4019-8511-956246FC9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4163" y="1379538"/>
            <a:ext cx="29479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Jack runs on the sides:</a:t>
            </a:r>
          </a:p>
        </p:txBody>
      </p:sp>
      <p:sp>
        <p:nvSpPr>
          <p:cNvPr id="282" name="TextBox 281">
            <a:extLst>
              <a:ext uri="{FF2B5EF4-FFF2-40B4-BE49-F238E27FC236}">
                <a16:creationId xmlns:a16="http://schemas.microsoft.com/office/drawing/2014/main" id="{145BEEAB-3B90-440D-927C-A424063D2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3050" y="2636838"/>
            <a:ext cx="4140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James runs along the hypotenuse</a:t>
            </a:r>
          </a:p>
        </p:txBody>
      </p:sp>
      <p:sp>
        <p:nvSpPr>
          <p:cNvPr id="283" name="TextBox 282">
            <a:extLst>
              <a:ext uri="{FF2B5EF4-FFF2-40B4-BE49-F238E27FC236}">
                <a16:creationId xmlns:a16="http://schemas.microsoft.com/office/drawing/2014/main" id="{846D7035-F070-4D6F-AB0A-35B215045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8925" y="4822825"/>
            <a:ext cx="406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Subtract to see how much more </a:t>
            </a:r>
            <a:br>
              <a:rPr lang="en-CA" altLang="en-US" sz="2000">
                <a:solidFill>
                  <a:srgbClr val="FF0000"/>
                </a:solidFill>
              </a:rPr>
            </a:br>
            <a:r>
              <a:rPr lang="en-CA" altLang="en-US" sz="2000">
                <a:solidFill>
                  <a:srgbClr val="FF0000"/>
                </a:solidFill>
              </a:rPr>
              <a:t>Jack ru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16281E-7 L 4.44444E-6 0.60014 " pathEditMode="relative" ptsTypes="AA">
                                      <p:cBhvr>
                                        <p:cTn id="6" dur="3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-0.00121 0.605 L 0.33907 0.60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014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54487E-6 L 0.32465 0.60199 " pathEditMode="relative" ptsTypes="AA">
                                      <p:cBhvr>
                                        <p:cTn id="10" dur="50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" grpId="0"/>
      <p:bldP spid="282" grpId="0"/>
      <p:bldP spid="28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D1A37F-1953-42A0-AC93-AF5F3A43A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06119"/>
          </a:xfrm>
        </p:spPr>
        <p:txBody>
          <a:bodyPr>
            <a:normAutofit/>
          </a:bodyPr>
          <a:lstStyle/>
          <a:p>
            <a:r>
              <a:rPr lang="en-CA" sz="2500" dirty="0"/>
              <a:t>Right Triangles with Circle Geometry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D67300-2F66-4BEF-8A9A-831DA43298C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8812" y="791308"/>
            <a:ext cx="8679766" cy="840544"/>
          </a:xfrm>
        </p:spPr>
        <p:txBody>
          <a:bodyPr/>
          <a:lstStyle/>
          <a:p>
            <a:r>
              <a:rPr lang="en-CA" sz="2200" dirty="0"/>
              <a:t>Here are some circle geometry properties that involves right triangles and could be useful for solving problems: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682E13B-DB5F-466C-8539-354F73EDF280}"/>
              </a:ext>
            </a:extLst>
          </p:cNvPr>
          <p:cNvSpPr txBox="1">
            <a:spLocks/>
          </p:cNvSpPr>
          <p:nvPr/>
        </p:nvSpPr>
        <p:spPr bwMode="auto">
          <a:xfrm>
            <a:off x="138332" y="1696328"/>
            <a:ext cx="4827563" cy="1067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Property 1: All angles in a circle inscribed by the diameter is equal to 90 degrees: 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03CA0843-0674-4D7D-8C9E-919AA4EC7B6E}"/>
              </a:ext>
            </a:extLst>
          </p:cNvPr>
          <p:cNvSpPr/>
          <p:nvPr/>
        </p:nvSpPr>
        <p:spPr>
          <a:xfrm>
            <a:off x="5643855" y="1772431"/>
            <a:ext cx="2339975" cy="23399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569137C4-33AC-4E1D-97DF-7F46FAFFC33E}"/>
              </a:ext>
            </a:extLst>
          </p:cNvPr>
          <p:cNvSpPr/>
          <p:nvPr/>
        </p:nvSpPr>
        <p:spPr>
          <a:xfrm>
            <a:off x="6778014" y="2928594"/>
            <a:ext cx="71437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77E1D6D-B812-4AFD-9101-BB59384EDD9F}"/>
              </a:ext>
            </a:extLst>
          </p:cNvPr>
          <p:cNvCxnSpPr>
            <a:stCxn id="14" idx="7"/>
            <a:endCxn id="14" idx="3"/>
          </p:cNvCxnSpPr>
          <p:nvPr/>
        </p:nvCxnSpPr>
        <p:spPr>
          <a:xfrm flipH="1">
            <a:off x="5986536" y="2115112"/>
            <a:ext cx="1654613" cy="1654613"/>
          </a:xfrm>
          <a:prstGeom prst="line">
            <a:avLst/>
          </a:prstGeom>
          <a:ln w="317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6A909228-AD2A-4E29-8190-EBBBA5489B4E}"/>
              </a:ext>
            </a:extLst>
          </p:cNvPr>
          <p:cNvSpPr txBox="1"/>
          <p:nvPr/>
        </p:nvSpPr>
        <p:spPr>
          <a:xfrm>
            <a:off x="429065" y="2785403"/>
            <a:ext cx="44735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+mj-lt"/>
              </a:rPr>
              <a:t>If this green line is a diameter, then any angle created will be 90 degrees!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AE97123-8021-4168-8F92-714ED0A5FCB6}"/>
              </a:ext>
            </a:extLst>
          </p:cNvPr>
          <p:cNvCxnSpPr/>
          <p:nvPr/>
        </p:nvCxnSpPr>
        <p:spPr>
          <a:xfrm rot="5400000" flipH="1" flipV="1">
            <a:off x="5166018" y="2929719"/>
            <a:ext cx="1635125" cy="635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FDDE207-218A-441B-A0EF-5F861000B2A2}"/>
              </a:ext>
            </a:extLst>
          </p:cNvPr>
          <p:cNvCxnSpPr/>
          <p:nvPr/>
        </p:nvCxnSpPr>
        <p:spPr>
          <a:xfrm>
            <a:off x="5986537" y="2115112"/>
            <a:ext cx="1654613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7E39FC4-50AF-42DC-AF28-0834A5577582}"/>
              </a:ext>
            </a:extLst>
          </p:cNvPr>
          <p:cNvCxnSpPr/>
          <p:nvPr/>
        </p:nvCxnSpPr>
        <p:spPr>
          <a:xfrm rot="5400000">
            <a:off x="6078256" y="2183025"/>
            <a:ext cx="131762" cy="3175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E5135C9B-5E44-4842-9813-90DC0E32A4D9}"/>
              </a:ext>
            </a:extLst>
          </p:cNvPr>
          <p:cNvCxnSpPr/>
          <p:nvPr/>
        </p:nvCxnSpPr>
        <p:spPr>
          <a:xfrm rot="10800000">
            <a:off x="5990149" y="2244144"/>
            <a:ext cx="152400" cy="635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DDD7AF4-3DC5-44D4-9C19-36F83B05B305}"/>
              </a:ext>
            </a:extLst>
          </p:cNvPr>
          <p:cNvCxnSpPr>
            <a:cxnSpLocks/>
            <a:stCxn id="14" idx="0"/>
            <a:endCxn id="14" idx="3"/>
          </p:cNvCxnSpPr>
          <p:nvPr/>
        </p:nvCxnSpPr>
        <p:spPr>
          <a:xfrm flipH="1">
            <a:off x="5986536" y="1772431"/>
            <a:ext cx="827307" cy="1997294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7E32265-9556-4D46-A86F-819A5C68C2E7}"/>
              </a:ext>
            </a:extLst>
          </p:cNvPr>
          <p:cNvCxnSpPr>
            <a:cxnSpLocks/>
            <a:stCxn id="14" idx="0"/>
            <a:endCxn id="14" idx="7"/>
          </p:cNvCxnSpPr>
          <p:nvPr/>
        </p:nvCxnSpPr>
        <p:spPr>
          <a:xfrm>
            <a:off x="6813843" y="1772431"/>
            <a:ext cx="827306" cy="342681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33">
            <a:extLst>
              <a:ext uri="{FF2B5EF4-FFF2-40B4-BE49-F238E27FC236}">
                <a16:creationId xmlns:a16="http://schemas.microsoft.com/office/drawing/2014/main" id="{27CD811E-7A04-469B-971C-935755F0629D}"/>
              </a:ext>
            </a:extLst>
          </p:cNvPr>
          <p:cNvGrpSpPr/>
          <p:nvPr/>
        </p:nvGrpSpPr>
        <p:grpSpPr>
          <a:xfrm rot="1272802">
            <a:off x="6794219" y="1810069"/>
            <a:ext cx="155575" cy="131762"/>
            <a:chOff x="6142549" y="2271132"/>
            <a:chExt cx="155575" cy="131762"/>
          </a:xfrm>
        </p:grpSpPr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F75189DA-BE25-42EA-8300-294FE36860DF}"/>
                </a:ext>
              </a:extLst>
            </p:cNvPr>
            <p:cNvCxnSpPr/>
            <p:nvPr/>
          </p:nvCxnSpPr>
          <p:spPr>
            <a:xfrm rot="5400000">
              <a:off x="6230656" y="2335425"/>
              <a:ext cx="131762" cy="3175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A9B5FC30-7611-433C-B8C6-73E95EA38920}"/>
                </a:ext>
              </a:extLst>
            </p:cNvPr>
            <p:cNvCxnSpPr/>
            <p:nvPr/>
          </p:nvCxnSpPr>
          <p:spPr>
            <a:xfrm rot="10800000">
              <a:off x="6142549" y="2396544"/>
              <a:ext cx="152400" cy="635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25F614D1-05C2-4D84-A929-3A97E5D2E1C0}"/>
              </a:ext>
            </a:extLst>
          </p:cNvPr>
          <p:cNvCxnSpPr>
            <a:cxnSpLocks/>
            <a:stCxn id="14" idx="2"/>
          </p:cNvCxnSpPr>
          <p:nvPr/>
        </p:nvCxnSpPr>
        <p:spPr>
          <a:xfrm flipV="1">
            <a:off x="5643855" y="2115113"/>
            <a:ext cx="1997293" cy="827306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EDDFB4B5-C323-4790-958E-55EA91105468}"/>
              </a:ext>
            </a:extLst>
          </p:cNvPr>
          <p:cNvCxnSpPr>
            <a:cxnSpLocks/>
            <a:stCxn id="14" idx="2"/>
            <a:endCxn id="14" idx="3"/>
          </p:cNvCxnSpPr>
          <p:nvPr/>
        </p:nvCxnSpPr>
        <p:spPr>
          <a:xfrm>
            <a:off x="5643855" y="2942419"/>
            <a:ext cx="342681" cy="827306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69220ABF-A729-43D5-B2BF-FC2137051DC2}"/>
              </a:ext>
            </a:extLst>
          </p:cNvPr>
          <p:cNvGrpSpPr/>
          <p:nvPr/>
        </p:nvGrpSpPr>
        <p:grpSpPr>
          <a:xfrm rot="19879688">
            <a:off x="5655883" y="2917594"/>
            <a:ext cx="155575" cy="131762"/>
            <a:chOff x="6142549" y="2271132"/>
            <a:chExt cx="155575" cy="131762"/>
          </a:xfrm>
        </p:grpSpPr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2C9435EE-9CD1-4CF2-8606-117BEC977C53}"/>
                </a:ext>
              </a:extLst>
            </p:cNvPr>
            <p:cNvCxnSpPr/>
            <p:nvPr/>
          </p:nvCxnSpPr>
          <p:spPr>
            <a:xfrm rot="5400000">
              <a:off x="6230656" y="2335425"/>
              <a:ext cx="131762" cy="3175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6995F1AD-3CC6-46F6-97A3-3E2EADF38032}"/>
                </a:ext>
              </a:extLst>
            </p:cNvPr>
            <p:cNvCxnSpPr/>
            <p:nvPr/>
          </p:nvCxnSpPr>
          <p:spPr>
            <a:xfrm rot="10800000">
              <a:off x="6142549" y="2396544"/>
              <a:ext cx="152400" cy="635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Content Placeholder 2">
            <a:extLst>
              <a:ext uri="{FF2B5EF4-FFF2-40B4-BE49-F238E27FC236}">
                <a16:creationId xmlns:a16="http://schemas.microsoft.com/office/drawing/2014/main" id="{052E350A-2625-46AB-B292-46C9F239F9D4}"/>
              </a:ext>
            </a:extLst>
          </p:cNvPr>
          <p:cNvSpPr txBox="1">
            <a:spLocks/>
          </p:cNvSpPr>
          <p:nvPr/>
        </p:nvSpPr>
        <p:spPr bwMode="auto">
          <a:xfrm>
            <a:off x="143412" y="3555608"/>
            <a:ext cx="5046426" cy="1067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Property 2: Any line tangent to a circle is perpendicular to the radius at the point where it touches</a:t>
            </a:r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32C74468-7B68-41EA-A6FF-2841CF576F6A}"/>
              </a:ext>
            </a:extLst>
          </p:cNvPr>
          <p:cNvCxnSpPr/>
          <p:nvPr/>
        </p:nvCxnSpPr>
        <p:spPr>
          <a:xfrm flipV="1">
            <a:off x="6105488" y="3148809"/>
            <a:ext cx="2529721" cy="1679365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AB8F1AEC-0B49-4500-B516-90547876BFD5}"/>
              </a:ext>
            </a:extLst>
          </p:cNvPr>
          <p:cNvSpPr txBox="1"/>
          <p:nvPr/>
        </p:nvSpPr>
        <p:spPr>
          <a:xfrm>
            <a:off x="207771" y="4740078"/>
            <a:ext cx="6175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+mj-lt"/>
              </a:rPr>
              <a:t>A line tangent to a circle touches it at only ONE point!!</a:t>
            </a:r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3DA6C92-1B85-44A8-AEB6-3FB5EA31DDC1}"/>
              </a:ext>
            </a:extLst>
          </p:cNvPr>
          <p:cNvCxnSpPr>
            <a:cxnSpLocks/>
          </p:cNvCxnSpPr>
          <p:nvPr/>
        </p:nvCxnSpPr>
        <p:spPr>
          <a:xfrm>
            <a:off x="6838892" y="2989655"/>
            <a:ext cx="683463" cy="89856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54">
            <a:extLst>
              <a:ext uri="{FF2B5EF4-FFF2-40B4-BE49-F238E27FC236}">
                <a16:creationId xmlns:a16="http://schemas.microsoft.com/office/drawing/2014/main" id="{143F5EF2-4192-4F8B-8082-61EF8CE9CBA1}"/>
              </a:ext>
            </a:extLst>
          </p:cNvPr>
          <p:cNvGrpSpPr/>
          <p:nvPr/>
        </p:nvGrpSpPr>
        <p:grpSpPr>
          <a:xfrm rot="8545380">
            <a:off x="7320853" y="3805325"/>
            <a:ext cx="155575" cy="131762"/>
            <a:chOff x="6142549" y="2271132"/>
            <a:chExt cx="155575" cy="131762"/>
          </a:xfrm>
        </p:grpSpPr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5CAAFEC3-A336-4DDB-8B44-9DFEE178FF6C}"/>
                </a:ext>
              </a:extLst>
            </p:cNvPr>
            <p:cNvCxnSpPr/>
            <p:nvPr/>
          </p:nvCxnSpPr>
          <p:spPr>
            <a:xfrm rot="5400000">
              <a:off x="6230656" y="2335425"/>
              <a:ext cx="131762" cy="3175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6E7FE3ED-F5E9-4AEC-8CF8-1DE40F6A6672}"/>
                </a:ext>
              </a:extLst>
            </p:cNvPr>
            <p:cNvCxnSpPr/>
            <p:nvPr/>
          </p:nvCxnSpPr>
          <p:spPr>
            <a:xfrm rot="10800000">
              <a:off x="6142549" y="2396544"/>
              <a:ext cx="152400" cy="635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id="{1E455777-38A5-4950-B5D3-069250421F34}"/>
              </a:ext>
            </a:extLst>
          </p:cNvPr>
          <p:cNvSpPr txBox="1"/>
          <p:nvPr/>
        </p:nvSpPr>
        <p:spPr>
          <a:xfrm>
            <a:off x="199143" y="5105263"/>
            <a:ext cx="6805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+mj-lt"/>
              </a:rPr>
              <a:t>The radius and the tangent line will intersect at 90 degrees</a:t>
            </a:r>
          </a:p>
        </p:txBody>
      </p: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0E689034-651F-483B-A0F2-43650CEBF580}"/>
              </a:ext>
            </a:extLst>
          </p:cNvPr>
          <p:cNvCxnSpPr>
            <a:cxnSpLocks/>
          </p:cNvCxnSpPr>
          <p:nvPr/>
        </p:nvCxnSpPr>
        <p:spPr>
          <a:xfrm flipV="1">
            <a:off x="5025292" y="1656862"/>
            <a:ext cx="984739" cy="2868247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CA4B7E86-9AF0-4880-A801-0D2196915F2B}"/>
              </a:ext>
            </a:extLst>
          </p:cNvPr>
          <p:cNvCxnSpPr>
            <a:cxnSpLocks/>
          </p:cNvCxnSpPr>
          <p:nvPr/>
        </p:nvCxnSpPr>
        <p:spPr>
          <a:xfrm>
            <a:off x="5732362" y="2534856"/>
            <a:ext cx="1051143" cy="40905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>
            <a:extLst>
              <a:ext uri="{FF2B5EF4-FFF2-40B4-BE49-F238E27FC236}">
                <a16:creationId xmlns:a16="http://schemas.microsoft.com/office/drawing/2014/main" id="{A9D132EF-2CA1-40BC-A557-652171DAD3C2}"/>
              </a:ext>
            </a:extLst>
          </p:cNvPr>
          <p:cNvGrpSpPr/>
          <p:nvPr/>
        </p:nvGrpSpPr>
        <p:grpSpPr>
          <a:xfrm rot="17260862">
            <a:off x="5725477" y="2409611"/>
            <a:ext cx="155575" cy="131762"/>
            <a:chOff x="6142549" y="2271132"/>
            <a:chExt cx="155575" cy="131762"/>
          </a:xfrm>
        </p:grpSpPr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7B0171DF-7743-4732-8673-6EAC73BEAD91}"/>
                </a:ext>
              </a:extLst>
            </p:cNvPr>
            <p:cNvCxnSpPr/>
            <p:nvPr/>
          </p:nvCxnSpPr>
          <p:spPr>
            <a:xfrm rot="5400000">
              <a:off x="6230656" y="2335425"/>
              <a:ext cx="131762" cy="3175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1C5EE936-F449-4E90-B6A4-25CEF1756B3E}"/>
                </a:ext>
              </a:extLst>
            </p:cNvPr>
            <p:cNvCxnSpPr/>
            <p:nvPr/>
          </p:nvCxnSpPr>
          <p:spPr>
            <a:xfrm rot="10800000">
              <a:off x="6142549" y="2396544"/>
              <a:ext cx="152400" cy="635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Content Placeholder 2">
            <a:extLst>
              <a:ext uri="{FF2B5EF4-FFF2-40B4-BE49-F238E27FC236}">
                <a16:creationId xmlns:a16="http://schemas.microsoft.com/office/drawing/2014/main" id="{6DF7CCB9-CCC0-41B1-892F-8351B2634329}"/>
              </a:ext>
            </a:extLst>
          </p:cNvPr>
          <p:cNvSpPr txBox="1">
            <a:spLocks/>
          </p:cNvSpPr>
          <p:nvPr/>
        </p:nvSpPr>
        <p:spPr bwMode="auto">
          <a:xfrm>
            <a:off x="136154" y="5500523"/>
            <a:ext cx="6510832" cy="1067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Property 3: If a radius bisects a chord, it will be perpendicular to it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7EE32003-06AA-4156-B12D-52742913A705}"/>
              </a:ext>
            </a:extLst>
          </p:cNvPr>
          <p:cNvSpPr txBox="1"/>
          <p:nvPr/>
        </p:nvSpPr>
        <p:spPr>
          <a:xfrm>
            <a:off x="152065" y="6260924"/>
            <a:ext cx="8493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+mj-lt"/>
              </a:rPr>
              <a:t>A chord is any line inside a circle where both ends are on the circumference</a:t>
            </a:r>
          </a:p>
        </p:txBody>
      </p: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A1EF7472-0475-4C1B-BB24-5D4AEBF5534E}"/>
              </a:ext>
            </a:extLst>
          </p:cNvPr>
          <p:cNvCxnSpPr>
            <a:cxnSpLocks/>
          </p:cNvCxnSpPr>
          <p:nvPr/>
        </p:nvCxnSpPr>
        <p:spPr>
          <a:xfrm flipH="1">
            <a:off x="5782792" y="3399046"/>
            <a:ext cx="2087354" cy="132430"/>
          </a:xfrm>
          <a:prstGeom prst="line">
            <a:avLst/>
          </a:prstGeom>
          <a:ln w="317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AF376E31-B8DB-406C-A819-D360B03223DB}"/>
              </a:ext>
            </a:extLst>
          </p:cNvPr>
          <p:cNvCxnSpPr>
            <a:cxnSpLocks/>
            <a:stCxn id="15" idx="4"/>
          </p:cNvCxnSpPr>
          <p:nvPr/>
        </p:nvCxnSpPr>
        <p:spPr>
          <a:xfrm>
            <a:off x="6813733" y="3000031"/>
            <a:ext cx="75385" cy="1102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4" name="Group 83">
            <a:extLst>
              <a:ext uri="{FF2B5EF4-FFF2-40B4-BE49-F238E27FC236}">
                <a16:creationId xmlns:a16="http://schemas.microsoft.com/office/drawing/2014/main" id="{88D2AF50-730F-436E-98A2-CE5D7397C820}"/>
              </a:ext>
            </a:extLst>
          </p:cNvPr>
          <p:cNvGrpSpPr/>
          <p:nvPr/>
        </p:nvGrpSpPr>
        <p:grpSpPr>
          <a:xfrm>
            <a:off x="7304297" y="3378603"/>
            <a:ext cx="50139" cy="95606"/>
            <a:chOff x="7304297" y="3378603"/>
            <a:chExt cx="50139" cy="95606"/>
          </a:xfrm>
        </p:grpSpPr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291EC0AA-47C8-444D-A28A-09EC9D0688B7}"/>
                </a:ext>
              </a:extLst>
            </p:cNvPr>
            <p:cNvCxnSpPr>
              <a:cxnSpLocks/>
            </p:cNvCxnSpPr>
            <p:nvPr/>
          </p:nvCxnSpPr>
          <p:spPr>
            <a:xfrm>
              <a:off x="7304297" y="3378653"/>
              <a:ext cx="18344" cy="95556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7F92ECCE-B20E-4C2D-99AD-F16E5E778A1C}"/>
                </a:ext>
              </a:extLst>
            </p:cNvPr>
            <p:cNvCxnSpPr>
              <a:cxnSpLocks/>
            </p:cNvCxnSpPr>
            <p:nvPr/>
          </p:nvCxnSpPr>
          <p:spPr>
            <a:xfrm>
              <a:off x="7336092" y="3378603"/>
              <a:ext cx="18344" cy="95556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37799E74-9670-41D5-81C0-740452EB424F}"/>
              </a:ext>
            </a:extLst>
          </p:cNvPr>
          <p:cNvGrpSpPr/>
          <p:nvPr/>
        </p:nvGrpSpPr>
        <p:grpSpPr>
          <a:xfrm>
            <a:off x="6345853" y="3444474"/>
            <a:ext cx="50139" cy="95606"/>
            <a:chOff x="7304297" y="3378603"/>
            <a:chExt cx="50139" cy="95606"/>
          </a:xfrm>
        </p:grpSpPr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7A350CF9-C950-411A-975A-413B684A6C76}"/>
                </a:ext>
              </a:extLst>
            </p:cNvPr>
            <p:cNvCxnSpPr>
              <a:cxnSpLocks/>
            </p:cNvCxnSpPr>
            <p:nvPr/>
          </p:nvCxnSpPr>
          <p:spPr>
            <a:xfrm>
              <a:off x="7304297" y="3378653"/>
              <a:ext cx="18344" cy="95556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E41A5CE0-EC01-4B9A-B539-B22F5D519D25}"/>
                </a:ext>
              </a:extLst>
            </p:cNvPr>
            <p:cNvCxnSpPr>
              <a:cxnSpLocks/>
            </p:cNvCxnSpPr>
            <p:nvPr/>
          </p:nvCxnSpPr>
          <p:spPr>
            <a:xfrm>
              <a:off x="7336092" y="3378603"/>
              <a:ext cx="18344" cy="95556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1E829E3D-15B9-486E-B89F-67A55DBFE1D3}"/>
              </a:ext>
            </a:extLst>
          </p:cNvPr>
          <p:cNvGrpSpPr/>
          <p:nvPr/>
        </p:nvGrpSpPr>
        <p:grpSpPr>
          <a:xfrm rot="15884646">
            <a:off x="6839048" y="3315047"/>
            <a:ext cx="155575" cy="131762"/>
            <a:chOff x="6142549" y="2271132"/>
            <a:chExt cx="155575" cy="131762"/>
          </a:xfrm>
        </p:grpSpPr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80A3FF29-E364-4536-9A67-6B9E02A08727}"/>
                </a:ext>
              </a:extLst>
            </p:cNvPr>
            <p:cNvCxnSpPr/>
            <p:nvPr/>
          </p:nvCxnSpPr>
          <p:spPr>
            <a:xfrm rot="5400000">
              <a:off x="6230656" y="2335425"/>
              <a:ext cx="131762" cy="3175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398C0D5C-3DB2-4E86-9C00-43ED93FD4DC6}"/>
                </a:ext>
              </a:extLst>
            </p:cNvPr>
            <p:cNvCxnSpPr/>
            <p:nvPr/>
          </p:nvCxnSpPr>
          <p:spPr>
            <a:xfrm rot="10800000">
              <a:off x="6142549" y="2396544"/>
              <a:ext cx="152400" cy="635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24048C0F-5BAF-4F60-B380-7602B8832A6A}"/>
              </a:ext>
            </a:extLst>
          </p:cNvPr>
          <p:cNvCxnSpPr>
            <a:cxnSpLocks/>
          </p:cNvCxnSpPr>
          <p:nvPr/>
        </p:nvCxnSpPr>
        <p:spPr>
          <a:xfrm flipH="1">
            <a:off x="5691975" y="1990165"/>
            <a:ext cx="1789267" cy="653026"/>
          </a:xfrm>
          <a:prstGeom prst="line">
            <a:avLst/>
          </a:prstGeom>
          <a:ln w="317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37C6DF87-449B-452D-A71C-AC5D17B20119}"/>
              </a:ext>
            </a:extLst>
          </p:cNvPr>
          <p:cNvCxnSpPr>
            <a:cxnSpLocks/>
          </p:cNvCxnSpPr>
          <p:nvPr/>
        </p:nvCxnSpPr>
        <p:spPr>
          <a:xfrm>
            <a:off x="6398461" y="1847509"/>
            <a:ext cx="409194" cy="107470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5" name="Group 94">
            <a:extLst>
              <a:ext uri="{FF2B5EF4-FFF2-40B4-BE49-F238E27FC236}">
                <a16:creationId xmlns:a16="http://schemas.microsoft.com/office/drawing/2014/main" id="{F77513E6-9FAD-4DA6-81D0-686CB3181996}"/>
              </a:ext>
            </a:extLst>
          </p:cNvPr>
          <p:cNvGrpSpPr/>
          <p:nvPr/>
        </p:nvGrpSpPr>
        <p:grpSpPr>
          <a:xfrm>
            <a:off x="6974942" y="2123155"/>
            <a:ext cx="50139" cy="95606"/>
            <a:chOff x="7304297" y="3378603"/>
            <a:chExt cx="50139" cy="95606"/>
          </a:xfrm>
        </p:grpSpPr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839E32CA-9818-4D07-88A5-2A24ABBF5E36}"/>
                </a:ext>
              </a:extLst>
            </p:cNvPr>
            <p:cNvCxnSpPr>
              <a:cxnSpLocks/>
            </p:cNvCxnSpPr>
            <p:nvPr/>
          </p:nvCxnSpPr>
          <p:spPr>
            <a:xfrm>
              <a:off x="7304297" y="3378653"/>
              <a:ext cx="18344" cy="95556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4C920954-0E44-4998-9AFA-707E1FDFF3D1}"/>
                </a:ext>
              </a:extLst>
            </p:cNvPr>
            <p:cNvCxnSpPr>
              <a:cxnSpLocks/>
            </p:cNvCxnSpPr>
            <p:nvPr/>
          </p:nvCxnSpPr>
          <p:spPr>
            <a:xfrm>
              <a:off x="7336092" y="3378603"/>
              <a:ext cx="18344" cy="95556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04189BE7-02C2-4B4D-8228-22976E47CBAE}"/>
              </a:ext>
            </a:extLst>
          </p:cNvPr>
          <p:cNvGrpSpPr/>
          <p:nvPr/>
        </p:nvGrpSpPr>
        <p:grpSpPr>
          <a:xfrm>
            <a:off x="6142784" y="2418211"/>
            <a:ext cx="50139" cy="95606"/>
            <a:chOff x="7304297" y="3378603"/>
            <a:chExt cx="50139" cy="95606"/>
          </a:xfrm>
        </p:grpSpPr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6908ABEA-9317-4862-B850-410B8FB0FBC9}"/>
                </a:ext>
              </a:extLst>
            </p:cNvPr>
            <p:cNvCxnSpPr>
              <a:cxnSpLocks/>
            </p:cNvCxnSpPr>
            <p:nvPr/>
          </p:nvCxnSpPr>
          <p:spPr>
            <a:xfrm>
              <a:off x="7304297" y="3378653"/>
              <a:ext cx="18344" cy="95556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A72F8F05-C478-4D55-8361-C085E24B83D1}"/>
                </a:ext>
              </a:extLst>
            </p:cNvPr>
            <p:cNvCxnSpPr>
              <a:cxnSpLocks/>
            </p:cNvCxnSpPr>
            <p:nvPr/>
          </p:nvCxnSpPr>
          <p:spPr>
            <a:xfrm>
              <a:off x="7336092" y="3378603"/>
              <a:ext cx="18344" cy="95556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D82ADA9C-1DD8-4F7B-BE62-289B1A42B46F}"/>
              </a:ext>
            </a:extLst>
          </p:cNvPr>
          <p:cNvGrpSpPr/>
          <p:nvPr/>
        </p:nvGrpSpPr>
        <p:grpSpPr>
          <a:xfrm rot="20139177">
            <a:off x="6584528" y="2291122"/>
            <a:ext cx="155575" cy="131762"/>
            <a:chOff x="6142549" y="2271132"/>
            <a:chExt cx="155575" cy="131762"/>
          </a:xfrm>
        </p:grpSpPr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50624701-CC7B-4CF9-973D-9F5C26252EF2}"/>
                </a:ext>
              </a:extLst>
            </p:cNvPr>
            <p:cNvCxnSpPr/>
            <p:nvPr/>
          </p:nvCxnSpPr>
          <p:spPr>
            <a:xfrm rot="5400000">
              <a:off x="6230656" y="2335425"/>
              <a:ext cx="131762" cy="3175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010125AE-FE44-43CA-94AB-98857F6ECEEC}"/>
                </a:ext>
              </a:extLst>
            </p:cNvPr>
            <p:cNvCxnSpPr/>
            <p:nvPr/>
          </p:nvCxnSpPr>
          <p:spPr>
            <a:xfrm rot="10800000">
              <a:off x="6142549" y="2396544"/>
              <a:ext cx="152400" cy="635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03854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 animBg="1"/>
      <p:bldP spid="15" grpId="0" animBg="1"/>
      <p:bldP spid="21" grpId="0"/>
      <p:bldP spid="48" grpId="0"/>
      <p:bldP spid="51" grpId="0"/>
      <p:bldP spid="58" grpId="0"/>
      <p:bldP spid="69" grpId="0"/>
      <p:bldP spid="7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f2bc79a42d4e1134194e983bf134319e6f264"/>
  <p:tag name="ISPRING_ULTRA_SCORM_SLIDE_COUNT" val="15"/>
  <p:tag name="ISPRING_ULTRA_SCORM_DURATION" val="3600"/>
  <p:tag name="ISPRING_ULTRA_SCORM_QUIZ_NUMBER" val="0"/>
  <p:tag name="GENSWF_OUTPUT_FILE_NAME" val="m8hch4.1"/>
  <p:tag name="ISPRING_ULTRA_SCORM_COURSE_ID" val="945E7DB9-DCD4-42D7-86A7-0CF5893F248F"/>
  <p:tag name="ISPRING_SCORM_RATE_SLIDES" val="1"/>
  <p:tag name="ISPRING_SCORM_PASSING_SCORE" val="100.0000000000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3e77b5d37d4c6f3630d0696d54dff613d1c29"/>
  <p:tag name="ISPRING_PLAYERS_CUSTOMIZATION_2" val="UEsDBBQAAgAIAI26ilN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jbqKUx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jbqKUx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I26ilN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jbqKU9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I26ilOOc/b6agAAAOUAAAAaAAAAbm9uZS9odG1sX3NraW5fc2V0dGluZ3MuanOr5lIAAqUcJQUrhWowG8xPKi0pyc/TS87PK0nNK9HLyy/KTQSrUVJ2AwMlHZyK88tSiwgoTUtMTkUx1NTIwskFp0qEiSZO5i7OlsjqChLTU/WSEpOz04vyS/NSIMqcXV0MXYyVwKpquWoBUEsDBBQAAgAIAI26ilO8fTX3SgAAAEkAAAAXAAAAbm9uZS9sb2NhbF9zZXR0aW5ncy54bWyzsa/IzVEoSy0qzszPs1Uy1DNQUkjNS85PycxLt1UKDXHTtVBSKC5JzEtJzMnPS7VVystXUrC347LJyU9OzAlOLSkBKizWt+MCAFBLAwQUAAIACACQuopT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kLqKUx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CQuopT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kLqKUw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CQuopT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kLqKU+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"/>
  <p:tag name="ISPRING_LMS_API_VERSION" val="SCORM 2004 (2nd edition)"/>
  <p:tag name="ISPRING_ULTRA_SCORM_COURCE_TITLE" val="4.3 Challenge Problems with the Pythagorean Theorem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4.3 Challenge Problems with the Pythagorean Theorem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372</TotalTime>
  <Words>669</Words>
  <Application>Microsoft Office PowerPoint</Application>
  <PresentationFormat>On-screen Show (4:3)</PresentationFormat>
  <Paragraphs>64</Paragraphs>
  <Slides>15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Century Schoolbook</vt:lpstr>
      <vt:lpstr>Comic Sans MS</vt:lpstr>
      <vt:lpstr>Wingdings</vt:lpstr>
      <vt:lpstr>Wingdings 2</vt:lpstr>
      <vt:lpstr>Oriel</vt:lpstr>
      <vt:lpstr>Equation</vt:lpstr>
      <vt:lpstr>MathType 6.0 Equation</vt:lpstr>
      <vt:lpstr>Section 4.3  Applications and Solving Problems Using The Pythagorean Theorem </vt:lpstr>
      <vt:lpstr>Solving Problems Using the Pythagorean Thm:</vt:lpstr>
      <vt:lpstr>A 32m tall tree is broken during a severe storm.  The distance from the base of the tree to the tip where it touches the ground is 16m.  At what height did the tree break? </vt:lpstr>
      <vt:lpstr>PowerPoint Presentation</vt:lpstr>
      <vt:lpstr>Ex: Two boats are sailing away from the same port.  The 1st boat sails West at 15km/hr, the 2nd boat sails North at 22km/hr.  How far are the boats from each other after 2.5hours?</vt:lpstr>
      <vt:lpstr>Ex: Two buildings are 95meters apart.  Building A is 55m tall and the tower is 145m tall.  A wire is connecting both buildings.  What is the shortest length for this wire?</vt:lpstr>
      <vt:lpstr>Right Triangle THm:</vt:lpstr>
      <vt:lpstr>Ex: Jack and James are racing from point A to B.  Jack runs around the park and James cuts through the park. How much more distance did Jack run?</vt:lpstr>
      <vt:lpstr>Right Triangles with Circle Geometry:</vt:lpstr>
      <vt:lpstr>PowerPoint Presentation</vt:lpstr>
      <vt:lpstr>Ex: find the radius of both circles:</vt:lpstr>
      <vt:lpstr>Ex: The three sides of a right triangle are different two digit whole numbers. If the hypotenuse is the reverse digits of one of the sides, find the smallest possible triangle. </vt:lpstr>
      <vt:lpstr>PowerPoint Presentation</vt:lpstr>
      <vt:lpstr>Q: What is the shortest length of  “x+y”</vt:lpstr>
      <vt:lpstr>PowerPoint Presentation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3 Challenge Problems with the Pythagorean Theorem</dc:title>
  <dc:creator>danny young</dc:creator>
  <cp:lastModifiedBy>Danny Young</cp:lastModifiedBy>
  <cp:revision>28</cp:revision>
  <dcterms:created xsi:type="dcterms:W3CDTF">2009-06-13T04:24:14Z</dcterms:created>
  <dcterms:modified xsi:type="dcterms:W3CDTF">2026-01-17T06:36:33Z</dcterms:modified>
</cp:coreProperties>
</file>